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vertAnchor="text" w:horzAnchor="margin" w:tblpXSpec="center" w:tblpY="16"/>
        <w:tblW w:w="10695" w:type="dxa"/>
        <w:jc w:val="center"/>
        <w:tblLayout w:type="fixed"/>
        <w:tblLook w:val="04A0" w:firstRow="1" w:lastRow="0" w:firstColumn="1" w:lastColumn="0" w:noHBand="0" w:noVBand="1"/>
      </w:tblPr>
      <w:tblGrid>
        <w:gridCol w:w="3059"/>
        <w:gridCol w:w="13"/>
        <w:gridCol w:w="749"/>
        <w:gridCol w:w="763"/>
        <w:gridCol w:w="769"/>
        <w:gridCol w:w="757"/>
        <w:gridCol w:w="763"/>
        <w:gridCol w:w="763"/>
        <w:gridCol w:w="763"/>
        <w:gridCol w:w="763"/>
        <w:gridCol w:w="763"/>
        <w:gridCol w:w="757"/>
        <w:gridCol w:w="13"/>
      </w:tblGrid>
      <w:tr w:rsidR="00D33B8D" w:rsidRPr="002A4C69" w:rsidTr="00D55E8D">
        <w:trPr>
          <w:gridAfter w:val="1"/>
          <w:wAfter w:w="13" w:type="dxa"/>
          <w:trHeight w:val="563"/>
          <w:jc w:val="center"/>
        </w:trPr>
        <w:tc>
          <w:tcPr>
            <w:tcW w:w="3072" w:type="dxa"/>
            <w:gridSpan w:val="2"/>
            <w:vMerge w:val="restart"/>
          </w:tcPr>
          <w:p w:rsidR="00D33B8D" w:rsidRPr="00D55E8D" w:rsidRDefault="00D33B8D" w:rsidP="00641E63">
            <w:pPr>
              <w:jc w:val="center"/>
              <w:rPr>
                <w:rFonts w:cstheme="majorBidi"/>
                <w:b/>
                <w:sz w:val="44"/>
                <w:szCs w:val="44"/>
                <w:u w:val="single"/>
              </w:rPr>
            </w:pPr>
            <w:bookmarkStart w:id="0" w:name="_GoBack"/>
            <w:bookmarkEnd w:id="0"/>
            <w:r w:rsidRPr="00D55E8D">
              <w:rPr>
                <w:rFonts w:cstheme="majorBidi"/>
                <w:bCs/>
                <w:sz w:val="44"/>
                <w:szCs w:val="44"/>
              </w:rPr>
              <w:t>National 5</w:t>
            </w:r>
          </w:p>
          <w:p w:rsidR="00D33B8D" w:rsidRPr="002A4C69" w:rsidRDefault="00D33B8D" w:rsidP="00641E63">
            <w:pPr>
              <w:jc w:val="center"/>
              <w:rPr>
                <w:rFonts w:asciiTheme="majorBidi" w:hAnsiTheme="majorBidi" w:cstheme="majorBidi"/>
                <w:bCs/>
                <w:sz w:val="36"/>
                <w:szCs w:val="36"/>
              </w:rPr>
            </w:pPr>
            <w:r w:rsidRPr="00D55E8D">
              <w:rPr>
                <w:rFonts w:cstheme="majorBidi"/>
                <w:bCs/>
                <w:sz w:val="44"/>
                <w:szCs w:val="44"/>
              </w:rPr>
              <w:t>Mathematics</w:t>
            </w:r>
          </w:p>
        </w:tc>
        <w:tc>
          <w:tcPr>
            <w:tcW w:w="7610" w:type="dxa"/>
            <w:gridSpan w:val="10"/>
            <w:vAlign w:val="center"/>
          </w:tcPr>
          <w:p w:rsidR="00D33B8D" w:rsidRPr="002A4C69" w:rsidRDefault="00D33B8D" w:rsidP="00641E63">
            <w:pPr>
              <w:rPr>
                <w:rFonts w:asciiTheme="majorBidi" w:hAnsiTheme="majorBidi" w:cstheme="majorBidi"/>
                <w:bCs/>
                <w:sz w:val="36"/>
                <w:szCs w:val="36"/>
              </w:rPr>
            </w:pP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>Pupil Name:</w:t>
            </w:r>
          </w:p>
        </w:tc>
      </w:tr>
      <w:tr w:rsidR="00D33B8D" w:rsidRPr="002A4C69" w:rsidTr="00D55E8D">
        <w:trPr>
          <w:gridAfter w:val="1"/>
          <w:wAfter w:w="13" w:type="dxa"/>
          <w:trHeight w:val="416"/>
          <w:jc w:val="center"/>
        </w:trPr>
        <w:tc>
          <w:tcPr>
            <w:tcW w:w="3072" w:type="dxa"/>
            <w:gridSpan w:val="2"/>
            <w:vMerge/>
          </w:tcPr>
          <w:p w:rsidR="00D33B8D" w:rsidRPr="002A4C69" w:rsidRDefault="00D33B8D" w:rsidP="00641E63">
            <w:pPr>
              <w:jc w:val="center"/>
              <w:rPr>
                <w:rFonts w:asciiTheme="majorBidi" w:hAnsiTheme="majorBidi" w:cstheme="majorBidi"/>
                <w:bCs/>
                <w:sz w:val="36"/>
                <w:szCs w:val="36"/>
              </w:rPr>
            </w:pPr>
          </w:p>
        </w:tc>
        <w:tc>
          <w:tcPr>
            <w:tcW w:w="7610" w:type="dxa"/>
            <w:gridSpan w:val="10"/>
            <w:vAlign w:val="center"/>
          </w:tcPr>
          <w:p w:rsidR="00D33B8D" w:rsidRPr="002A4C69" w:rsidRDefault="00D33B8D" w:rsidP="00641E63">
            <w:pPr>
              <w:rPr>
                <w:rFonts w:asciiTheme="majorBidi" w:hAnsiTheme="majorBidi" w:cstheme="majorBidi"/>
                <w:bCs/>
                <w:sz w:val="36"/>
                <w:szCs w:val="36"/>
              </w:rPr>
            </w:pP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>Teachers Name:</w:t>
            </w:r>
          </w:p>
        </w:tc>
      </w:tr>
      <w:tr w:rsidR="00D33B8D" w:rsidRPr="002A4C69" w:rsidTr="00641E63">
        <w:trPr>
          <w:trHeight w:val="343"/>
          <w:jc w:val="center"/>
        </w:trPr>
        <w:tc>
          <w:tcPr>
            <w:tcW w:w="10695" w:type="dxa"/>
            <w:gridSpan w:val="13"/>
          </w:tcPr>
          <w:p w:rsidR="00D33B8D" w:rsidRPr="003172F8" w:rsidRDefault="00D33B8D" w:rsidP="00641E63">
            <w:pPr>
              <w:jc w:val="center"/>
              <w:rPr>
                <w:rFonts w:cstheme="majorBidi"/>
                <w:bCs/>
                <w:sz w:val="48"/>
                <w:szCs w:val="48"/>
              </w:rPr>
            </w:pPr>
            <w:r w:rsidRPr="003172F8">
              <w:rPr>
                <w:rFonts w:cstheme="majorBidi"/>
                <w:bCs/>
                <w:sz w:val="48"/>
                <w:szCs w:val="48"/>
              </w:rPr>
              <w:t>Homework Booklet</w:t>
            </w:r>
            <w:r w:rsidR="00991E65" w:rsidRPr="003172F8">
              <w:rPr>
                <w:rFonts w:cstheme="majorBidi"/>
                <w:bCs/>
                <w:sz w:val="48"/>
                <w:szCs w:val="48"/>
              </w:rPr>
              <w:t xml:space="preserve"> 2</w:t>
            </w:r>
            <w:r w:rsidR="006F2390" w:rsidRPr="003172F8">
              <w:rPr>
                <w:rFonts w:cstheme="majorBidi"/>
                <w:bCs/>
                <w:sz w:val="48"/>
                <w:szCs w:val="48"/>
              </w:rPr>
              <w:t xml:space="preserve"> </w:t>
            </w:r>
          </w:p>
          <w:p w:rsidR="00D33B8D" w:rsidRPr="002A4C69" w:rsidRDefault="00D33B8D" w:rsidP="00641E63">
            <w:pPr>
              <w:jc w:val="center"/>
              <w:rPr>
                <w:rFonts w:asciiTheme="majorBidi" w:hAnsiTheme="majorBidi" w:cstheme="majorBidi"/>
                <w:bCs/>
                <w:sz w:val="36"/>
                <w:szCs w:val="36"/>
              </w:rPr>
            </w:pPr>
            <w:r w:rsidRPr="003172F8">
              <w:rPr>
                <w:rFonts w:cstheme="majorBidi"/>
                <w:bCs/>
                <w:sz w:val="48"/>
                <w:szCs w:val="48"/>
              </w:rPr>
              <w:t>Expressions and Formulae</w:t>
            </w:r>
            <w:r w:rsidR="00991E65" w:rsidRPr="003172F8">
              <w:rPr>
                <w:rFonts w:cstheme="majorBidi"/>
                <w:bCs/>
                <w:sz w:val="48"/>
                <w:szCs w:val="48"/>
              </w:rPr>
              <w:t xml:space="preserve"> &amp; Relationships</w:t>
            </w:r>
          </w:p>
        </w:tc>
      </w:tr>
      <w:tr w:rsidR="00D33B8D" w:rsidRPr="002A4C69" w:rsidTr="00641E63">
        <w:trPr>
          <w:trHeight w:val="343"/>
          <w:jc w:val="center"/>
        </w:trPr>
        <w:tc>
          <w:tcPr>
            <w:tcW w:w="10695" w:type="dxa"/>
            <w:gridSpan w:val="13"/>
          </w:tcPr>
          <w:p w:rsidR="00D33B8D" w:rsidRPr="002A4C69" w:rsidRDefault="00D33B8D" w:rsidP="00641E63">
            <w:pPr>
              <w:jc w:val="center"/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  <w:sz w:val="36"/>
                <w:szCs w:val="36"/>
              </w:rPr>
              <w:t>Progress Table  (if correct</w:t>
            </w: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 then </w:t>
            </w:r>
            <w:r w:rsidRPr="002064BC">
              <w:rPr>
                <w:rFonts w:asciiTheme="majorBidi" w:hAnsiTheme="majorBidi" w:cstheme="majorBidi"/>
                <w:b/>
                <w:i/>
                <w:iCs/>
                <w:sz w:val="36"/>
                <w:szCs w:val="36"/>
                <w:u w:val="single"/>
              </w:rPr>
              <w:t>√</w:t>
            </w:r>
            <w:r w:rsidR="00A83EFF"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   </w:t>
            </w:r>
            <w:r w:rsidRPr="002A4C69"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if more work </w:t>
            </w: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is </w:t>
            </w:r>
            <w:r w:rsidRPr="002A4C69">
              <w:rPr>
                <w:rFonts w:asciiTheme="majorBidi" w:hAnsiTheme="majorBidi" w:cstheme="majorBidi"/>
                <w:bCs/>
                <w:sz w:val="36"/>
                <w:szCs w:val="36"/>
              </w:rPr>
              <w:t>required</w:t>
            </w:r>
            <w:r>
              <w:rPr>
                <w:rFonts w:asciiTheme="majorBidi" w:hAnsiTheme="majorBidi" w:cstheme="majorBidi"/>
                <w:bCs/>
                <w:sz w:val="36"/>
                <w:szCs w:val="36"/>
              </w:rPr>
              <w:t xml:space="preserve"> then </w:t>
            </w:r>
            <w:r w:rsidRPr="002064BC">
              <w:rPr>
                <w:rFonts w:asciiTheme="majorBidi" w:hAnsiTheme="majorBidi" w:cstheme="majorBidi"/>
                <w:b/>
                <w:sz w:val="36"/>
                <w:szCs w:val="36"/>
                <w:u w:val="single"/>
              </w:rPr>
              <w:t>x</w:t>
            </w:r>
            <w:r w:rsidRPr="002A4C69">
              <w:rPr>
                <w:rFonts w:asciiTheme="majorBidi" w:hAnsiTheme="majorBidi" w:cstheme="majorBidi"/>
                <w:bCs/>
                <w:sz w:val="36"/>
                <w:szCs w:val="36"/>
              </w:rPr>
              <w:t>)</w:t>
            </w:r>
          </w:p>
        </w:tc>
      </w:tr>
      <w:tr w:rsidR="00D33B8D" w:rsidRPr="002A4C69" w:rsidTr="00641E63">
        <w:trPr>
          <w:cantSplit/>
          <w:trHeight w:val="1199"/>
          <w:jc w:val="center"/>
        </w:trPr>
        <w:tc>
          <w:tcPr>
            <w:tcW w:w="3059" w:type="dxa"/>
          </w:tcPr>
          <w:p w:rsidR="00D33B8D" w:rsidRPr="002A4C69" w:rsidRDefault="00D33B8D" w:rsidP="00641E63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2" w:type="dxa"/>
            <w:gridSpan w:val="2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</w:p>
        </w:tc>
        <w:tc>
          <w:tcPr>
            <w:tcW w:w="763" w:type="dxa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2</w:t>
            </w:r>
          </w:p>
        </w:tc>
        <w:tc>
          <w:tcPr>
            <w:tcW w:w="769" w:type="dxa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3</w:t>
            </w:r>
          </w:p>
        </w:tc>
        <w:tc>
          <w:tcPr>
            <w:tcW w:w="757" w:type="dxa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4</w:t>
            </w:r>
          </w:p>
        </w:tc>
        <w:tc>
          <w:tcPr>
            <w:tcW w:w="763" w:type="dxa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5</w:t>
            </w:r>
          </w:p>
        </w:tc>
        <w:tc>
          <w:tcPr>
            <w:tcW w:w="763" w:type="dxa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6</w:t>
            </w:r>
          </w:p>
        </w:tc>
        <w:tc>
          <w:tcPr>
            <w:tcW w:w="763" w:type="dxa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7</w:t>
            </w:r>
          </w:p>
        </w:tc>
        <w:tc>
          <w:tcPr>
            <w:tcW w:w="763" w:type="dxa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8</w:t>
            </w:r>
          </w:p>
        </w:tc>
        <w:tc>
          <w:tcPr>
            <w:tcW w:w="763" w:type="dxa"/>
            <w:textDirection w:val="btLr"/>
            <w:vAlign w:val="center"/>
          </w:tcPr>
          <w:p w:rsidR="00D33B8D" w:rsidRPr="00991E65" w:rsidRDefault="00D33B8D" w:rsidP="00641E63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1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9</w:t>
            </w:r>
          </w:p>
        </w:tc>
        <w:tc>
          <w:tcPr>
            <w:tcW w:w="770" w:type="dxa"/>
            <w:gridSpan w:val="2"/>
            <w:textDirection w:val="btLr"/>
            <w:vAlign w:val="center"/>
          </w:tcPr>
          <w:p w:rsidR="00D33B8D" w:rsidRPr="00991E65" w:rsidRDefault="00D33B8D" w:rsidP="00C549AC">
            <w:pPr>
              <w:ind w:left="113" w:right="113"/>
              <w:jc w:val="center"/>
              <w:rPr>
                <w:rFonts w:asciiTheme="majorBidi" w:hAnsiTheme="majorBidi" w:cstheme="majorBidi"/>
                <w:bCs/>
                <w:sz w:val="20"/>
                <w:szCs w:val="20"/>
              </w:rPr>
            </w:pP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 xml:space="preserve">Homework </w:t>
            </w:r>
            <w:r w:rsidR="00C549AC">
              <w:rPr>
                <w:rFonts w:asciiTheme="majorBidi" w:hAnsiTheme="majorBidi" w:cstheme="majorBidi"/>
                <w:bCs/>
                <w:sz w:val="20"/>
                <w:szCs w:val="20"/>
              </w:rPr>
              <w:t>2</w:t>
            </w:r>
            <w:r w:rsidRPr="00991E65">
              <w:rPr>
                <w:rFonts w:asciiTheme="majorBidi" w:hAnsiTheme="majorBidi" w:cstheme="majorBidi"/>
                <w:bCs/>
                <w:sz w:val="20"/>
                <w:szCs w:val="20"/>
              </w:rPr>
              <w:t>0</w:t>
            </w:r>
          </w:p>
        </w:tc>
      </w:tr>
      <w:tr w:rsidR="00D33B8D" w:rsidRPr="002A4C69" w:rsidTr="00641E63">
        <w:trPr>
          <w:trHeight w:val="343"/>
          <w:jc w:val="center"/>
        </w:trPr>
        <w:tc>
          <w:tcPr>
            <w:tcW w:w="3059" w:type="dxa"/>
          </w:tcPr>
          <w:p w:rsidR="00D33B8D" w:rsidRPr="002A4C69" w:rsidRDefault="00D33B8D" w:rsidP="00641E63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Fractions</w:t>
            </w:r>
          </w:p>
        </w:tc>
        <w:tc>
          <w:tcPr>
            <w:tcW w:w="762" w:type="dxa"/>
            <w:gridSpan w:val="2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9" w:type="dxa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57" w:type="dxa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63" w:type="dxa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  <w:tc>
          <w:tcPr>
            <w:tcW w:w="770" w:type="dxa"/>
            <w:gridSpan w:val="2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1</w:t>
            </w:r>
          </w:p>
        </w:tc>
      </w:tr>
      <w:tr w:rsidR="00D33B8D" w:rsidRPr="002A4C69" w:rsidTr="009E16F6">
        <w:trPr>
          <w:trHeight w:val="322"/>
          <w:jc w:val="center"/>
        </w:trPr>
        <w:tc>
          <w:tcPr>
            <w:tcW w:w="3059" w:type="dxa"/>
          </w:tcPr>
          <w:p w:rsidR="00D33B8D" w:rsidRPr="002A4C69" w:rsidRDefault="00D33B8D" w:rsidP="00641E63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Expand brackets and simplify</w:t>
            </w:r>
          </w:p>
        </w:tc>
        <w:tc>
          <w:tcPr>
            <w:tcW w:w="762" w:type="dxa"/>
            <w:gridSpan w:val="2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vAlign w:val="center"/>
          </w:tcPr>
          <w:p w:rsidR="00D33B8D" w:rsidRPr="00294B36" w:rsidRDefault="00954E05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:rsidR="00D33B8D" w:rsidRPr="00294B36" w:rsidRDefault="00AF3AC1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D33B8D" w:rsidRPr="00294B36" w:rsidRDefault="00D33B8D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shd w:val="clear" w:color="auto" w:fill="auto"/>
            <w:vAlign w:val="center"/>
          </w:tcPr>
          <w:p w:rsidR="00D33B8D" w:rsidRPr="00294B36" w:rsidRDefault="009E16F6" w:rsidP="00641E63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</w:tr>
      <w:tr w:rsidR="00181A38" w:rsidRPr="002A4C69" w:rsidTr="009E16F6">
        <w:trPr>
          <w:trHeight w:val="322"/>
          <w:jc w:val="center"/>
        </w:trPr>
        <w:tc>
          <w:tcPr>
            <w:tcW w:w="3059" w:type="dxa"/>
          </w:tcPr>
          <w:p w:rsidR="00181A38" w:rsidRPr="00954E05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954E05">
              <w:rPr>
                <w:rFonts w:asciiTheme="majorBidi" w:hAnsiTheme="majorBidi" w:cstheme="majorBidi"/>
                <w:bCs/>
              </w:rPr>
              <w:t xml:space="preserve">Changing the Subject 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:rsidR="00181A38" w:rsidRPr="00294B36" w:rsidRDefault="00B917EB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4</w:t>
            </w: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181A38" w:rsidRPr="002A4C69" w:rsidTr="00641E63">
        <w:trPr>
          <w:trHeight w:val="322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Reverse Percentages</w:t>
            </w:r>
          </w:p>
        </w:tc>
        <w:tc>
          <w:tcPr>
            <w:tcW w:w="762" w:type="dxa"/>
            <w:gridSpan w:val="2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294B36"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9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57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vAlign w:val="center"/>
          </w:tcPr>
          <w:p w:rsidR="00181A3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vAlign w:val="center"/>
          </w:tcPr>
          <w:p w:rsidR="00181A38" w:rsidRPr="00294B36" w:rsidRDefault="00D36D24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70" w:type="dxa"/>
            <w:gridSpan w:val="2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</w:tr>
      <w:tr w:rsidR="00181A38" w:rsidRPr="002A4C69" w:rsidTr="00D13037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Percentage Depreciation</w:t>
            </w:r>
          </w:p>
        </w:tc>
        <w:tc>
          <w:tcPr>
            <w:tcW w:w="762" w:type="dxa"/>
            <w:gridSpan w:val="2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vAlign w:val="center"/>
          </w:tcPr>
          <w:p w:rsidR="00181A3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3</w:t>
            </w:r>
          </w:p>
        </w:tc>
      </w:tr>
      <w:tr w:rsidR="00181A38" w:rsidRPr="002A4C69" w:rsidTr="003172F8">
        <w:trPr>
          <w:trHeight w:val="322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Percentage Appreciation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656FC7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darkGray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AF3AC1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D36D24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181A38" w:rsidRPr="002A4C69" w:rsidTr="00D13037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Volume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656FC7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darkGray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9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D36D24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181A38" w:rsidRPr="002A4C69" w:rsidTr="009E16F6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Significant Figure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656FC7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darkGray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9" w:type="dxa"/>
            <w:shd w:val="clear" w:color="auto" w:fill="FFFFFF" w:themeFill="background1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AF3AC1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181A38" w:rsidRPr="002A4C69" w:rsidTr="009E16F6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Scientific Notation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656FC7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darkGray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1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1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B917EB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shd w:val="clear" w:color="auto" w:fill="FFFFFF" w:themeFill="background1"/>
            <w:vAlign w:val="center"/>
          </w:tcPr>
          <w:p w:rsidR="00181A3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2</w:t>
            </w:r>
          </w:p>
        </w:tc>
      </w:tr>
      <w:tr w:rsidR="00181A38" w:rsidRPr="002A4C69" w:rsidTr="002121BE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Arc Length</w:t>
            </w:r>
            <w:r w:rsidR="002121BE">
              <w:rPr>
                <w:rFonts w:asciiTheme="majorBidi" w:hAnsiTheme="majorBidi" w:cstheme="majorBidi"/>
                <w:bCs/>
              </w:rPr>
              <w:t>/Area of Sectors</w:t>
            </w:r>
          </w:p>
        </w:tc>
        <w:tc>
          <w:tcPr>
            <w:tcW w:w="762" w:type="dxa"/>
            <w:gridSpan w:val="2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  <w:r w:rsidRPr="00656FC7"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1</w:t>
            </w:r>
          </w:p>
        </w:tc>
        <w:tc>
          <w:tcPr>
            <w:tcW w:w="763" w:type="dxa"/>
            <w:vAlign w:val="center"/>
          </w:tcPr>
          <w:p w:rsidR="00181A38" w:rsidRPr="00294B36" w:rsidRDefault="00B917EB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AF3AC1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2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1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2121BE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1</w:t>
            </w: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181A38" w:rsidRPr="002A4C69" w:rsidTr="009E16F6">
        <w:trPr>
          <w:trHeight w:val="343"/>
          <w:jc w:val="center"/>
        </w:trPr>
        <w:tc>
          <w:tcPr>
            <w:tcW w:w="3059" w:type="dxa"/>
          </w:tcPr>
          <w:p w:rsidR="00181A38" w:rsidRPr="002A4C69" w:rsidRDefault="002121BE" w:rsidP="00181A38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Angle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2121BE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3</w:t>
            </w: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181A38" w:rsidRPr="002A4C69" w:rsidTr="00181A38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Factorising</w:t>
            </w:r>
            <w:r>
              <w:rPr>
                <w:rFonts w:asciiTheme="majorBidi" w:hAnsiTheme="majorBidi" w:cstheme="majorBidi"/>
                <w:bCs/>
              </w:rPr>
              <w:t>/Completing the Sq.</w:t>
            </w:r>
          </w:p>
        </w:tc>
        <w:tc>
          <w:tcPr>
            <w:tcW w:w="762" w:type="dxa"/>
            <w:gridSpan w:val="2"/>
            <w:shd w:val="clear" w:color="auto" w:fill="auto"/>
            <w:vAlign w:val="center"/>
          </w:tcPr>
          <w:p w:rsidR="00181A38" w:rsidRPr="00656FC7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656FC7"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  5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   6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B917EB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AF3AC1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   11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D36D24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  5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  6</w:t>
            </w:r>
          </w:p>
        </w:tc>
        <w:tc>
          <w:tcPr>
            <w:tcW w:w="770" w:type="dxa"/>
            <w:gridSpan w:val="2"/>
            <w:shd w:val="clear" w:color="auto" w:fill="FFFFFF" w:themeFill="background1"/>
            <w:vAlign w:val="center"/>
          </w:tcPr>
          <w:p w:rsidR="00181A3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  6</w:t>
            </w:r>
          </w:p>
        </w:tc>
      </w:tr>
      <w:tr w:rsidR="00181A38" w:rsidRPr="002A4C69" w:rsidTr="00F213B9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Surds</w:t>
            </w:r>
          </w:p>
        </w:tc>
        <w:tc>
          <w:tcPr>
            <w:tcW w:w="762" w:type="dxa"/>
            <w:gridSpan w:val="2"/>
            <w:shd w:val="clear" w:color="auto" w:fill="auto"/>
            <w:vAlign w:val="center"/>
          </w:tcPr>
          <w:p w:rsidR="00181A38" w:rsidRPr="00656FC7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656FC7"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B917EB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5   6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  8</w:t>
            </w:r>
          </w:p>
        </w:tc>
        <w:tc>
          <w:tcPr>
            <w:tcW w:w="763" w:type="dxa"/>
            <w:vAlign w:val="center"/>
          </w:tcPr>
          <w:p w:rsidR="00181A38" w:rsidRPr="00294B36" w:rsidRDefault="00D36D24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 xml:space="preserve">7  </w:t>
            </w:r>
          </w:p>
        </w:tc>
        <w:tc>
          <w:tcPr>
            <w:tcW w:w="770" w:type="dxa"/>
            <w:gridSpan w:val="2"/>
            <w:vAlign w:val="center"/>
          </w:tcPr>
          <w:p w:rsidR="00181A3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</w:tr>
      <w:tr w:rsidR="00181A38" w:rsidRPr="002A4C69" w:rsidTr="00F213B9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Indices</w:t>
            </w:r>
          </w:p>
        </w:tc>
        <w:tc>
          <w:tcPr>
            <w:tcW w:w="762" w:type="dxa"/>
            <w:gridSpan w:val="2"/>
            <w:shd w:val="clear" w:color="auto" w:fill="auto"/>
            <w:vAlign w:val="center"/>
          </w:tcPr>
          <w:p w:rsidR="00181A38" w:rsidRPr="00656FC7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656FC7"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AF3AC1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70" w:type="dxa"/>
            <w:gridSpan w:val="2"/>
            <w:vAlign w:val="center"/>
          </w:tcPr>
          <w:p w:rsidR="00181A3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</w:tr>
      <w:tr w:rsidR="00181A38" w:rsidRPr="002A4C69" w:rsidTr="009E16F6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Solving an Equation</w:t>
            </w:r>
            <w:r w:rsidR="002121BE">
              <w:rPr>
                <w:rFonts w:asciiTheme="majorBidi" w:hAnsiTheme="majorBidi" w:cstheme="majorBidi"/>
                <w:bCs/>
              </w:rPr>
              <w:t>/Inequation</w:t>
            </w:r>
          </w:p>
        </w:tc>
        <w:tc>
          <w:tcPr>
            <w:tcW w:w="762" w:type="dxa"/>
            <w:gridSpan w:val="2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  <w:r w:rsidRPr="00303323"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AF3AC1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3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F213B9" w:rsidRPr="002A4C69" w:rsidTr="00F213B9">
        <w:trPr>
          <w:trHeight w:val="343"/>
          <w:jc w:val="center"/>
        </w:trPr>
        <w:tc>
          <w:tcPr>
            <w:tcW w:w="3059" w:type="dxa"/>
          </w:tcPr>
          <w:p w:rsidR="00F213B9" w:rsidRPr="002A4C69" w:rsidRDefault="00F213B9" w:rsidP="00181A38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Simultaneous Equation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F213B9" w:rsidRPr="00303323" w:rsidRDefault="00F213B9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F213B9" w:rsidRPr="00294B36" w:rsidRDefault="00F213B9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F213B9" w:rsidRPr="00294B36" w:rsidRDefault="00F213B9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F213B9" w:rsidRPr="00294B36" w:rsidRDefault="00F213B9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F213B9" w:rsidRPr="00294B36" w:rsidRDefault="00F213B9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F213B9" w:rsidRDefault="00F213B9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vAlign w:val="center"/>
          </w:tcPr>
          <w:p w:rsidR="00F213B9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:rsidR="00F213B9" w:rsidRPr="00294B36" w:rsidRDefault="00D36D24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2</w:t>
            </w:r>
          </w:p>
        </w:tc>
        <w:tc>
          <w:tcPr>
            <w:tcW w:w="763" w:type="dxa"/>
            <w:vAlign w:val="center"/>
          </w:tcPr>
          <w:p w:rsidR="00F213B9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70" w:type="dxa"/>
            <w:gridSpan w:val="2"/>
            <w:vAlign w:val="center"/>
          </w:tcPr>
          <w:p w:rsidR="00F213B9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</w:tr>
      <w:tr w:rsidR="00181A38" w:rsidRPr="002A4C69" w:rsidTr="002121BE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 w:rsidRPr="002A4C69">
              <w:rPr>
                <w:rFonts w:asciiTheme="majorBidi" w:hAnsiTheme="majorBidi" w:cstheme="majorBidi"/>
                <w:bCs/>
              </w:rPr>
              <w:t>Pythagora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  <w:highlight w:val="black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4</w:t>
            </w: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6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2</w:t>
            </w:r>
          </w:p>
        </w:tc>
        <w:tc>
          <w:tcPr>
            <w:tcW w:w="770" w:type="dxa"/>
            <w:gridSpan w:val="2"/>
            <w:vAlign w:val="center"/>
          </w:tcPr>
          <w:p w:rsidR="00181A3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4</w:t>
            </w:r>
          </w:p>
        </w:tc>
      </w:tr>
      <w:tr w:rsidR="00181A38" w:rsidRPr="002A4C69" w:rsidTr="009E16F6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Trigonometry</w:t>
            </w:r>
          </w:p>
        </w:tc>
        <w:tc>
          <w:tcPr>
            <w:tcW w:w="762" w:type="dxa"/>
            <w:gridSpan w:val="2"/>
            <w:shd w:val="clear" w:color="auto" w:fill="auto"/>
            <w:vAlign w:val="center"/>
          </w:tcPr>
          <w:p w:rsidR="00181A38" w:rsidRPr="00303323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303323"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B917EB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AF3AC1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2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181A38" w:rsidRPr="002A4C69" w:rsidTr="00D13037">
        <w:trPr>
          <w:trHeight w:val="343"/>
          <w:jc w:val="center"/>
        </w:trPr>
        <w:tc>
          <w:tcPr>
            <w:tcW w:w="305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Straight Line</w:t>
            </w:r>
          </w:p>
        </w:tc>
        <w:tc>
          <w:tcPr>
            <w:tcW w:w="762" w:type="dxa"/>
            <w:gridSpan w:val="2"/>
            <w:shd w:val="clear" w:color="auto" w:fill="auto"/>
            <w:vAlign w:val="center"/>
          </w:tcPr>
          <w:p w:rsidR="00181A38" w:rsidRPr="00303323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 w:rsidRPr="00303323"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57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B917EB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F213B9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D13037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70" w:type="dxa"/>
            <w:gridSpan w:val="2"/>
            <w:shd w:val="clear" w:color="auto" w:fill="FFFFFF" w:themeFill="background1"/>
            <w:vAlign w:val="center"/>
          </w:tcPr>
          <w:p w:rsidR="00181A3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1</w:t>
            </w:r>
          </w:p>
        </w:tc>
      </w:tr>
      <w:tr w:rsidR="00181A38" w:rsidRPr="002A4C69" w:rsidTr="002121BE">
        <w:trPr>
          <w:trHeight w:val="343"/>
          <w:jc w:val="center"/>
        </w:trPr>
        <w:tc>
          <w:tcPr>
            <w:tcW w:w="3059" w:type="dxa"/>
          </w:tcPr>
          <w:p w:rsidR="00181A38" w:rsidRDefault="00181A38" w:rsidP="00181A38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Algebraic Fraction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303323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9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AF3AC1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5</w:t>
            </w: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D36D24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shd w:val="clear" w:color="auto" w:fill="FFFFFF" w:themeFill="background1"/>
            <w:vAlign w:val="center"/>
          </w:tcPr>
          <w:p w:rsidR="00181A3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0</w:t>
            </w:r>
          </w:p>
        </w:tc>
      </w:tr>
      <w:tr w:rsidR="00181A38" w:rsidRPr="002A4C69" w:rsidTr="009E16F6">
        <w:trPr>
          <w:trHeight w:val="343"/>
          <w:jc w:val="center"/>
        </w:trPr>
        <w:tc>
          <w:tcPr>
            <w:tcW w:w="3059" w:type="dxa"/>
          </w:tcPr>
          <w:p w:rsidR="00181A38" w:rsidRDefault="00181A38" w:rsidP="00181A38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Similarity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181A38" w:rsidRPr="00303323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181A38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uto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shd w:val="clear" w:color="auto" w:fill="auto"/>
            <w:vAlign w:val="center"/>
          </w:tcPr>
          <w:p w:rsidR="00181A38" w:rsidRPr="00294B36" w:rsidRDefault="00B917EB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7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181A38" w:rsidRPr="00294B36" w:rsidRDefault="00D36D24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70" w:type="dxa"/>
            <w:gridSpan w:val="2"/>
            <w:shd w:val="clear" w:color="auto" w:fill="A6A6A6" w:themeFill="background1" w:themeFillShade="A6"/>
            <w:vAlign w:val="center"/>
          </w:tcPr>
          <w:p w:rsidR="00181A38" w:rsidRPr="00294B36" w:rsidRDefault="00181A3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</w:tr>
      <w:tr w:rsidR="003172F8" w:rsidRPr="002A4C69" w:rsidTr="00D13037">
        <w:trPr>
          <w:trHeight w:val="343"/>
          <w:jc w:val="center"/>
        </w:trPr>
        <w:tc>
          <w:tcPr>
            <w:tcW w:w="3059" w:type="dxa"/>
          </w:tcPr>
          <w:p w:rsidR="003172F8" w:rsidRDefault="003172F8" w:rsidP="00181A38">
            <w:pPr>
              <w:rPr>
                <w:rFonts w:asciiTheme="majorBidi" w:hAnsiTheme="majorBidi" w:cstheme="majorBidi"/>
                <w:bCs/>
              </w:rPr>
            </w:pPr>
            <w:r>
              <w:rPr>
                <w:rFonts w:asciiTheme="majorBidi" w:hAnsiTheme="majorBidi" w:cstheme="majorBidi"/>
                <w:bCs/>
              </w:rPr>
              <w:t>Functions</w:t>
            </w:r>
          </w:p>
        </w:tc>
        <w:tc>
          <w:tcPr>
            <w:tcW w:w="762" w:type="dxa"/>
            <w:gridSpan w:val="2"/>
            <w:shd w:val="clear" w:color="auto" w:fill="A6A6A6" w:themeFill="background1" w:themeFillShade="A6"/>
            <w:vAlign w:val="center"/>
          </w:tcPr>
          <w:p w:rsidR="003172F8" w:rsidRPr="00303323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3172F8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9" w:type="dxa"/>
            <w:shd w:val="clear" w:color="auto" w:fill="A6A6A6" w:themeFill="background1" w:themeFillShade="A6"/>
            <w:vAlign w:val="center"/>
          </w:tcPr>
          <w:p w:rsidR="003172F8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57" w:type="dxa"/>
            <w:shd w:val="clear" w:color="auto" w:fill="A6A6A6" w:themeFill="background1" w:themeFillShade="A6"/>
            <w:vAlign w:val="center"/>
          </w:tcPr>
          <w:p w:rsidR="003172F8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3172F8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3172F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auto"/>
            <w:vAlign w:val="center"/>
          </w:tcPr>
          <w:p w:rsidR="003172F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12</w:t>
            </w:r>
          </w:p>
        </w:tc>
        <w:tc>
          <w:tcPr>
            <w:tcW w:w="763" w:type="dxa"/>
            <w:shd w:val="clear" w:color="auto" w:fill="A6A6A6" w:themeFill="background1" w:themeFillShade="A6"/>
            <w:vAlign w:val="center"/>
          </w:tcPr>
          <w:p w:rsidR="003172F8" w:rsidRPr="00294B36" w:rsidRDefault="003172F8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</w:p>
        </w:tc>
        <w:tc>
          <w:tcPr>
            <w:tcW w:w="763" w:type="dxa"/>
            <w:shd w:val="clear" w:color="auto" w:fill="FFFFFF" w:themeFill="background1"/>
            <w:vAlign w:val="center"/>
          </w:tcPr>
          <w:p w:rsidR="003172F8" w:rsidRPr="00294B36" w:rsidRDefault="002121BE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8</w:t>
            </w:r>
          </w:p>
        </w:tc>
        <w:tc>
          <w:tcPr>
            <w:tcW w:w="770" w:type="dxa"/>
            <w:gridSpan w:val="2"/>
            <w:shd w:val="clear" w:color="auto" w:fill="FFFFFF" w:themeFill="background1"/>
            <w:vAlign w:val="center"/>
          </w:tcPr>
          <w:p w:rsidR="003172F8" w:rsidRPr="00294B36" w:rsidRDefault="009E16F6" w:rsidP="00181A38">
            <w:pPr>
              <w:jc w:val="center"/>
              <w:rPr>
                <w:rFonts w:asciiTheme="majorBidi" w:hAnsiTheme="majorBidi" w:cstheme="majorBidi"/>
                <w:bCs/>
                <w:color w:val="000000" w:themeColor="text1"/>
              </w:rPr>
            </w:pPr>
            <w:r>
              <w:rPr>
                <w:rFonts w:asciiTheme="majorBidi" w:hAnsiTheme="majorBidi" w:cstheme="majorBidi"/>
                <w:bCs/>
                <w:color w:val="000000" w:themeColor="text1"/>
              </w:rPr>
              <w:t>9</w:t>
            </w:r>
          </w:p>
        </w:tc>
      </w:tr>
      <w:tr w:rsidR="00181A38" w:rsidRPr="002A4C69" w:rsidTr="00641E63">
        <w:trPr>
          <w:trHeight w:val="163"/>
          <w:jc w:val="center"/>
        </w:trPr>
        <w:tc>
          <w:tcPr>
            <w:tcW w:w="3059" w:type="dxa"/>
            <w:vAlign w:val="center"/>
          </w:tcPr>
          <w:p w:rsidR="00181A38" w:rsidRPr="008F41D6" w:rsidRDefault="00181A38" w:rsidP="00181A38">
            <w:pPr>
              <w:rPr>
                <w:rFonts w:cstheme="majorBidi"/>
                <w:bCs/>
                <w:sz w:val="20"/>
                <w:szCs w:val="20"/>
              </w:rPr>
            </w:pPr>
            <w:r w:rsidRPr="008F41D6">
              <w:rPr>
                <w:rFonts w:cstheme="majorBidi"/>
                <w:bCs/>
                <w:sz w:val="20"/>
                <w:szCs w:val="20"/>
              </w:rPr>
              <w:t>Score</w:t>
            </w:r>
          </w:p>
        </w:tc>
        <w:tc>
          <w:tcPr>
            <w:tcW w:w="762" w:type="dxa"/>
            <w:gridSpan w:val="2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 w:rsidRPr="00314A5D">
              <w:rPr>
                <w:rFonts w:asciiTheme="majorBidi" w:hAnsiTheme="majorBidi" w:cstheme="majorBidi"/>
                <w:b/>
              </w:rPr>
              <w:t>/</w:t>
            </w:r>
            <w:r>
              <w:rPr>
                <w:rFonts w:asciiTheme="majorBidi" w:hAnsiTheme="majorBidi" w:cstheme="majorBidi"/>
                <w:b/>
              </w:rPr>
              <w:t>34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 w:rsidRPr="00314A5D">
              <w:rPr>
                <w:rFonts w:asciiTheme="majorBidi" w:hAnsiTheme="majorBidi" w:cstheme="majorBidi"/>
                <w:b/>
              </w:rPr>
              <w:t>/</w:t>
            </w:r>
            <w:r>
              <w:rPr>
                <w:rFonts w:asciiTheme="majorBidi" w:hAnsiTheme="majorBidi" w:cstheme="majorBidi"/>
                <w:b/>
              </w:rPr>
              <w:t>30</w:t>
            </w:r>
          </w:p>
        </w:tc>
        <w:tc>
          <w:tcPr>
            <w:tcW w:w="769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 w:rsidRPr="00314A5D">
              <w:rPr>
                <w:rFonts w:asciiTheme="majorBidi" w:hAnsiTheme="majorBidi" w:cstheme="majorBidi"/>
                <w:b/>
              </w:rPr>
              <w:t>/</w:t>
            </w:r>
            <w:r>
              <w:rPr>
                <w:rFonts w:asciiTheme="majorBidi" w:hAnsiTheme="majorBidi" w:cstheme="majorBidi"/>
                <w:b/>
              </w:rPr>
              <w:t>30</w:t>
            </w:r>
          </w:p>
        </w:tc>
        <w:tc>
          <w:tcPr>
            <w:tcW w:w="757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/30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/</w:t>
            </w:r>
            <w:r w:rsidR="00B917EB">
              <w:rPr>
                <w:rFonts w:asciiTheme="majorBidi" w:hAnsiTheme="majorBidi" w:cstheme="majorBidi"/>
                <w:b/>
              </w:rPr>
              <w:t>32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/</w:t>
            </w:r>
            <w:r w:rsidR="00AF3AC1">
              <w:rPr>
                <w:rFonts w:asciiTheme="majorBidi" w:hAnsiTheme="majorBidi" w:cstheme="majorBidi"/>
                <w:b/>
              </w:rPr>
              <w:t>36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/</w:t>
            </w:r>
            <w:r w:rsidR="003172F8">
              <w:rPr>
                <w:rFonts w:asciiTheme="majorBidi" w:hAnsiTheme="majorBidi" w:cstheme="majorBidi"/>
                <w:b/>
              </w:rPr>
              <w:t>30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/</w:t>
            </w:r>
            <w:r w:rsidR="00D36D24">
              <w:rPr>
                <w:rFonts w:asciiTheme="majorBidi" w:hAnsiTheme="majorBidi" w:cstheme="majorBidi"/>
                <w:b/>
              </w:rPr>
              <w:t>28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/</w:t>
            </w:r>
            <w:r w:rsidR="00D13037">
              <w:rPr>
                <w:rFonts w:asciiTheme="majorBidi" w:hAnsiTheme="majorBidi" w:cstheme="majorBidi"/>
                <w:b/>
              </w:rPr>
              <w:t>42</w:t>
            </w:r>
          </w:p>
        </w:tc>
        <w:tc>
          <w:tcPr>
            <w:tcW w:w="770" w:type="dxa"/>
            <w:gridSpan w:val="2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/</w:t>
            </w:r>
            <w:r w:rsidR="009E16F6">
              <w:rPr>
                <w:rFonts w:asciiTheme="majorBidi" w:hAnsiTheme="majorBidi" w:cstheme="majorBidi"/>
                <w:b/>
              </w:rPr>
              <w:t>40</w:t>
            </w:r>
          </w:p>
        </w:tc>
      </w:tr>
      <w:tr w:rsidR="00181A38" w:rsidRPr="002A4C69" w:rsidTr="00641E63">
        <w:trPr>
          <w:trHeight w:val="194"/>
          <w:jc w:val="center"/>
        </w:trPr>
        <w:tc>
          <w:tcPr>
            <w:tcW w:w="3059" w:type="dxa"/>
            <w:vAlign w:val="center"/>
          </w:tcPr>
          <w:p w:rsidR="00181A38" w:rsidRPr="008F41D6" w:rsidRDefault="00181A38" w:rsidP="00181A38">
            <w:pPr>
              <w:rPr>
                <w:rFonts w:cstheme="majorBidi"/>
                <w:bCs/>
                <w:sz w:val="20"/>
                <w:szCs w:val="20"/>
              </w:rPr>
            </w:pPr>
            <w:r w:rsidRPr="008F41D6">
              <w:rPr>
                <w:rFonts w:cstheme="majorBidi"/>
                <w:bCs/>
                <w:sz w:val="20"/>
                <w:szCs w:val="20"/>
              </w:rPr>
              <w:t>Percentage</w:t>
            </w:r>
          </w:p>
        </w:tc>
        <w:tc>
          <w:tcPr>
            <w:tcW w:w="762" w:type="dxa"/>
            <w:gridSpan w:val="2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 w:rsidRPr="00314A5D"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9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57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63" w:type="dxa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  <w:tc>
          <w:tcPr>
            <w:tcW w:w="770" w:type="dxa"/>
            <w:gridSpan w:val="2"/>
          </w:tcPr>
          <w:p w:rsidR="00181A38" w:rsidRPr="00314A5D" w:rsidRDefault="00181A38" w:rsidP="00181A38">
            <w:pPr>
              <w:jc w:val="right"/>
              <w:rPr>
                <w:rFonts w:asciiTheme="majorBidi" w:hAnsiTheme="majorBidi" w:cstheme="majorBidi"/>
                <w:b/>
              </w:rPr>
            </w:pPr>
            <w:r>
              <w:rPr>
                <w:rFonts w:asciiTheme="majorBidi" w:hAnsiTheme="majorBidi" w:cstheme="majorBidi"/>
                <w:b/>
              </w:rPr>
              <w:t>%</w:t>
            </w:r>
          </w:p>
        </w:tc>
      </w:tr>
      <w:tr w:rsidR="00181A38" w:rsidRPr="002A4C69" w:rsidTr="00641E63">
        <w:trPr>
          <w:trHeight w:val="199"/>
          <w:jc w:val="center"/>
        </w:trPr>
        <w:tc>
          <w:tcPr>
            <w:tcW w:w="3059" w:type="dxa"/>
            <w:vAlign w:val="center"/>
          </w:tcPr>
          <w:p w:rsidR="00181A38" w:rsidRPr="008F41D6" w:rsidRDefault="00181A38" w:rsidP="00181A38">
            <w:pPr>
              <w:rPr>
                <w:rFonts w:cstheme="majorBidi"/>
                <w:bCs/>
                <w:sz w:val="20"/>
                <w:szCs w:val="20"/>
              </w:rPr>
            </w:pPr>
            <w:r>
              <w:rPr>
                <w:rFonts w:cstheme="majorBidi"/>
                <w:bCs/>
                <w:sz w:val="20"/>
                <w:szCs w:val="20"/>
              </w:rPr>
              <w:t>LATE</w:t>
            </w:r>
          </w:p>
        </w:tc>
        <w:tc>
          <w:tcPr>
            <w:tcW w:w="762" w:type="dxa"/>
            <w:gridSpan w:val="2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9" w:type="dxa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57" w:type="dxa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70" w:type="dxa"/>
            <w:gridSpan w:val="2"/>
          </w:tcPr>
          <w:p w:rsidR="00181A38" w:rsidRPr="002A4C69" w:rsidRDefault="00181A38" w:rsidP="00181A38">
            <w:pPr>
              <w:jc w:val="right"/>
              <w:rPr>
                <w:rFonts w:asciiTheme="majorBidi" w:hAnsiTheme="majorBidi" w:cstheme="majorBidi"/>
                <w:b/>
                <w:u w:val="single"/>
              </w:rPr>
            </w:pPr>
          </w:p>
        </w:tc>
      </w:tr>
      <w:tr w:rsidR="00181A38" w:rsidRPr="002A4C69" w:rsidTr="00F213B9">
        <w:trPr>
          <w:cantSplit/>
          <w:trHeight w:val="2971"/>
          <w:jc w:val="center"/>
        </w:trPr>
        <w:tc>
          <w:tcPr>
            <w:tcW w:w="3059" w:type="dxa"/>
            <w:vAlign w:val="center"/>
          </w:tcPr>
          <w:p w:rsidR="00181A38" w:rsidRPr="006056B1" w:rsidRDefault="00181A38" w:rsidP="00181A38">
            <w:pPr>
              <w:rPr>
                <w:rFonts w:cstheme="majorBidi"/>
                <w:bCs/>
                <w:sz w:val="56"/>
                <w:szCs w:val="56"/>
              </w:rPr>
            </w:pPr>
            <w:r>
              <w:rPr>
                <w:rFonts w:cstheme="majorBidi"/>
                <w:bCs/>
                <w:sz w:val="56"/>
                <w:szCs w:val="56"/>
              </w:rPr>
              <w:t>Teacher Comment</w:t>
            </w:r>
          </w:p>
        </w:tc>
        <w:tc>
          <w:tcPr>
            <w:tcW w:w="762" w:type="dxa"/>
            <w:gridSpan w:val="2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9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57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63" w:type="dxa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  <w:tc>
          <w:tcPr>
            <w:tcW w:w="770" w:type="dxa"/>
            <w:gridSpan w:val="2"/>
          </w:tcPr>
          <w:p w:rsidR="00181A38" w:rsidRPr="002A4C69" w:rsidRDefault="00181A38" w:rsidP="00181A38">
            <w:pPr>
              <w:rPr>
                <w:rFonts w:asciiTheme="majorBidi" w:hAnsiTheme="majorBidi" w:cstheme="majorBidi"/>
                <w:b/>
                <w:u w:val="single"/>
              </w:rPr>
            </w:pPr>
          </w:p>
        </w:tc>
      </w:tr>
    </w:tbl>
    <w:p w:rsidR="00D06E21" w:rsidRDefault="00D06E21" w:rsidP="00D06E21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2206592" behindDoc="1" locked="0" layoutInCell="1" allowOverlap="1" wp14:anchorId="77AA5019" wp14:editId="5BCFCEC2">
            <wp:simplePos x="0" y="0"/>
            <wp:positionH relativeFrom="column">
              <wp:posOffset>-587375</wp:posOffset>
            </wp:positionH>
            <wp:positionV relativeFrom="paragraph">
              <wp:posOffset>681355</wp:posOffset>
            </wp:positionV>
            <wp:extent cx="6860540" cy="6229985"/>
            <wp:effectExtent l="0" t="0" r="0" b="0"/>
            <wp:wrapThrough wrapText="bothSides">
              <wp:wrapPolygon edited="0">
                <wp:start x="0" y="0"/>
                <wp:lineTo x="0" y="21532"/>
                <wp:lineTo x="21532" y="21532"/>
                <wp:lineTo x="21532" y="0"/>
                <wp:lineTo x="0" y="0"/>
              </wp:wrapPolygon>
            </wp:wrapThrough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61" t="16572" r="24932" b="8000"/>
                    <a:stretch/>
                  </pic:blipFill>
                  <pic:spPr bwMode="auto">
                    <a:xfrm>
                      <a:off x="0" y="0"/>
                      <a:ext cx="6860540" cy="622998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Bidi" w:hAnsiTheme="majorBidi" w:cstheme="majorBidi"/>
          <w:b/>
          <w:sz w:val="40"/>
          <w:szCs w:val="40"/>
          <w:u w:val="single"/>
        </w:rPr>
        <w:t>Formula Sheet</w:t>
      </w:r>
    </w:p>
    <w:p w:rsidR="00D06E21" w:rsidRDefault="00D06E21" w:rsidP="00D06E21">
      <w:pPr>
        <w:rPr>
          <w:b/>
          <w:u w:val="single"/>
        </w:rPr>
      </w:pPr>
      <w:r>
        <w:rPr>
          <w:b/>
          <w:u w:val="single"/>
        </w:rPr>
        <w:br w:type="page"/>
      </w:r>
    </w:p>
    <w:p w:rsidR="00991E65" w:rsidRPr="00551F74" w:rsidRDefault="00991E65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80224" behindDoc="0" locked="0" layoutInCell="1" allowOverlap="1" wp14:anchorId="58C52CF6" wp14:editId="1F5AC724">
                <wp:simplePos x="0" y="0"/>
                <wp:positionH relativeFrom="column">
                  <wp:posOffset>4942573</wp:posOffset>
                </wp:positionH>
                <wp:positionV relativeFrom="paragraph">
                  <wp:posOffset>-676926</wp:posOffset>
                </wp:positionV>
                <wp:extent cx="1586865" cy="1302385"/>
                <wp:effectExtent l="0" t="0" r="13335" b="12065"/>
                <wp:wrapNone/>
                <wp:docPr id="3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20E48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4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58C52CF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89.2pt;margin-top:-53.3pt;width:124.95pt;height:102.55pt;z-index:25138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">
                <v:textbox>
                  <w:txbxContent>
                    <w:p w:rsidR="0081041F" w:rsidRPr="00D20E48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4</w:t>
                      </w:r>
                    </w:p>
                  </w:txbxContent>
                </v:textbox>
              </v:shape>
            </w:pict>
          </mc:Fallback>
        </mc:AlternateContent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  <w:r>
        <w:rPr>
          <w:rFonts w:asciiTheme="majorBidi" w:hAnsiTheme="majorBidi" w:cstheme="majorBidi"/>
          <w:b/>
          <w:sz w:val="40"/>
          <w:szCs w:val="40"/>
          <w:u w:val="single"/>
        </w:rPr>
        <w:t>1</w:t>
      </w:r>
    </w:p>
    <w:p w:rsidR="00991E65" w:rsidRPr="00365D82" w:rsidRDefault="00B44CEE" w:rsidP="00365D82">
      <w:pPr>
        <w:rPr>
          <w:rFonts w:asciiTheme="majorBidi" w:hAnsiTheme="majorBidi" w:cstheme="majorBidi"/>
          <w:b/>
          <w:u w:val="single"/>
        </w:rPr>
      </w:pPr>
      <mc:AlternateContent>
        <mc:Choice Requires="wps">
          <w:r>
            <w:rPr>
              <w:rFonts w:ascii="Cambria Math" w:hAnsi="Cambria Math"/>
              <w:i/>
              <w:noProof/>
              <w:lang w:eastAsia="en-GB"/>
            </w:rPr>
            <w:drawing>
              <wp:anchor distT="45720" distB="45720" distL="114300" distR="114300" simplePos="0" relativeHeight="252002816" behindDoc="0" locked="0" layoutInCell="1" allowOverlap="1">
                <wp:simplePos x="0" y="0"/>
                <wp:positionH relativeFrom="column">
                  <wp:posOffset>962025</wp:posOffset>
                </wp:positionH>
                <wp:positionV relativeFrom="paragraph">
                  <wp:posOffset>558165</wp:posOffset>
                </wp:positionV>
                <wp:extent cx="800100" cy="742950"/>
                <wp:effectExtent l="0" t="0" r="0" b="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00100" cy="742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3F310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fPr>
                                  <m:num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  <m:r>
                                      <w:rPr>
                                        <w:rFonts w:ascii="Cambria Math"/>
                                      </w:rPr>
                                      <m:t>-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/>
                                          </w:rPr>
                                          <m:t>6</m:t>
                                        </m:r>
                                      </m:den>
                                    </m:f>
                                  </m:num>
                                  <m:den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/>
                                          </w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/>
                                          </w:rPr>
                                          <m:t>9</m:t>
                                        </m:r>
                                      </m:den>
                                    </m:f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/>
                                  </w:rPr>
                                  <w:br/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w:r>
        </mc:Choice>
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shape id="_x0000_s1027" type="#_x0000_t202" style="position:absolute;margin-left:75.75pt;margin-top:43.95pt;width:63pt;height:58.5pt;z-index:25200281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" filled="f" stroked="f">
              <v:textbox>
                <w:txbxContent>
                  <w:p w:rsidR="0081041F" w:rsidRDefault="0081041F">
                    <m:oMathPara>
                      <m:oMath>
                        <m:f>
                          <m:fPr>
                            <m:ctrlPr>
                              <w:rPr>
                                <w:rFonts w:ascii="Cambria Math"/>
                                <w:i/>
                              </w:rPr>
                            </m:ctrlPr>
                          </m:fPr>
                          <m:num>
                            <m:f>
                              <m:fPr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</w:rPr>
                                  <m:t>4</m:t>
                                </m:r>
                              </m:den>
                            </m:f>
                            <m:r>
                              <w:rPr>
                                <w:rFonts w:ascii="Cambria Math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</w:rPr>
                                  <m:t>6</m:t>
                                </m:r>
                              </m:den>
                            </m:f>
                          </m:num>
                          <m:den>
                            <m:f>
                              <m:fPr>
                                <m:ctrlPr>
                                  <w:rPr>
                                    <w:rFonts w:asci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/>
                                  </w:rPr>
                                  <m:t>2</m:t>
                                </m:r>
                              </m:num>
                              <m:den>
                                <m:r>
                                  <w:rPr>
                                    <w:rFonts w:ascii="Cambria Math"/>
                                  </w:rPr>
                                  <m:t>9</m:t>
                                </m:r>
                              </m:den>
                            </m:f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en>
                        </m:f>
                        <m:r>
                          <w:rPr>
                            <w:rFonts w:ascii="Cambria Math"/>
                          </w:rPr>
                          <w:br/>
                        </m:r>
                      </m:oMath>
                    </m:oMathPara>
                  </w:p>
                </w:txbxContent>
              </v:textbox>
              <w10:wrap type="square"/>
            </v:shape>
          </w:pict>
        </mc:Fallback>
      </mc:AlternateContent>
      <w:r w:rsidR="00991E65" w:rsidRPr="002A4C69">
        <w:rPr>
          <w:rFonts w:asciiTheme="majorBidi" w:hAnsiTheme="majorBidi" w:cstheme="majorBidi"/>
          <w:b/>
          <w:u w:val="single"/>
        </w:rPr>
        <w:t xml:space="preserve">Return by </w:t>
      </w:r>
      <w:r w:rsidR="00991E65">
        <w:rPr>
          <w:rFonts w:asciiTheme="majorBidi" w:hAnsiTheme="majorBidi" w:cstheme="majorBidi"/>
          <w:b/>
          <w:u w:val="single"/>
        </w:rPr>
        <w:t>:</w:t>
      </w:r>
    </w:p>
    <w:p w:rsidR="00A56A8A" w:rsidRDefault="00B44CEE" w:rsidP="00991E65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3776" behindDoc="0" locked="0" layoutInCell="1" allowOverlap="1" wp14:anchorId="68550B37" wp14:editId="219C304C">
                <wp:simplePos x="0" y="0"/>
                <wp:positionH relativeFrom="column">
                  <wp:posOffset>2095500</wp:posOffset>
                </wp:positionH>
                <wp:positionV relativeFrom="paragraph">
                  <wp:posOffset>295910</wp:posOffset>
                </wp:positionV>
                <wp:extent cx="275590" cy="266065"/>
                <wp:effectExtent l="0" t="0" r="10160" b="19685"/>
                <wp:wrapNone/>
                <wp:docPr id="3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8550B37" id="_x0000_s1028" type="#_x0000_t202" style="position:absolute;margin-left:165pt;margin-top:23.3pt;width:21.7pt;height:20.95pt;z-index:25140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1728" behindDoc="0" locked="0" layoutInCell="1" allowOverlap="1" wp14:anchorId="7FF59BFD" wp14:editId="0C6E2496">
                <wp:simplePos x="0" y="0"/>
                <wp:positionH relativeFrom="column">
                  <wp:posOffset>6348095</wp:posOffset>
                </wp:positionH>
                <wp:positionV relativeFrom="paragraph">
                  <wp:posOffset>334010</wp:posOffset>
                </wp:positionV>
                <wp:extent cx="275590" cy="266065"/>
                <wp:effectExtent l="0" t="0" r="10160" b="19685"/>
                <wp:wrapNone/>
                <wp:docPr id="3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F59BFD" id="_x0000_s1029" type="#_x0000_t202" style="position:absolute;margin-left:499.85pt;margin-top:26.3pt;width:21.7pt;height:20.95pt;z-index:25140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A56A8A">
        <w:rPr>
          <w:b/>
          <w:u w:val="single"/>
        </w:rPr>
        <w:t>Non Calculator</w:t>
      </w:r>
    </w:p>
    <w:p w:rsidR="00B44CEE" w:rsidRDefault="00A56A8A" w:rsidP="00B44CEE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Evaluate</w:t>
      </w:r>
      <w:r w:rsidR="0003358F">
        <w:tab/>
      </w:r>
      <w:r w:rsidR="0003358F">
        <w:tab/>
      </w:r>
      <w:r w:rsidR="00B44CEE">
        <w:t>2</w:t>
      </w:r>
      <w:r w:rsidR="0003358F">
        <w:t xml:space="preserve">. </w:t>
      </w:r>
      <w:r w:rsidR="003E1691">
        <w:t xml:space="preserve">  Expand and collect like </w:t>
      </w:r>
      <w:r w:rsidR="003E1691" w:rsidRPr="00B44CEE">
        <w:t>terms</w:t>
      </w:r>
      <w:r w:rsidR="00037281" w:rsidRPr="00B44CEE">
        <w:t xml:space="preserve">  </w:t>
      </w:r>
      <w:r w:rsidR="00037281" w:rsidRPr="00B44CEE">
        <w:rPr>
          <w:bCs/>
        </w:rPr>
        <w:t>(4x – 2)(2x + 3) + (x – 1)</w:t>
      </w:r>
      <w:r w:rsidR="00037281" w:rsidRPr="00B44CEE">
        <w:rPr>
          <w:bCs/>
          <w:vertAlign w:val="superscript"/>
        </w:rPr>
        <w:t>2</w:t>
      </w:r>
      <w:r w:rsidR="00037281">
        <w:t xml:space="preserve">            </w:t>
      </w:r>
      <w:r w:rsidR="007C34DB">
        <w:t xml:space="preserve"> </w:t>
      </w:r>
      <w:r w:rsidR="007C6CF0">
        <w:tab/>
      </w:r>
    </w:p>
    <w:p w:rsidR="00B44CEE" w:rsidRPr="00B44CEE" w:rsidRDefault="00B44CEE" w:rsidP="00B44CEE">
      <w:pPr>
        <w:pStyle w:val="ListParagraph"/>
        <w:spacing w:after="0" w:line="240" w:lineRule="auto"/>
        <w:ind w:left="360"/>
      </w:pPr>
    </w:p>
    <w:p w:rsidR="00B44CEE" w:rsidRPr="00B44CEE" w:rsidRDefault="00B44CEE" w:rsidP="00B44CEE">
      <w:pPr>
        <w:spacing w:after="0" w:line="240" w:lineRule="auto"/>
        <w:rPr>
          <w:rFonts w:eastAsiaTheme="minorEastAsia"/>
        </w:rPr>
      </w:pPr>
    </w:p>
    <w:p w:rsidR="002911B2" w:rsidRPr="005666DF" w:rsidRDefault="007C6CF0" w:rsidP="00B44CEE">
      <w:pPr>
        <w:spacing w:after="0" w:line="240" w:lineRule="auto"/>
      </w:pPr>
      <w:r>
        <w:tab/>
      </w:r>
      <w:r>
        <w:tab/>
      </w:r>
      <w:r>
        <w:tab/>
        <w:t xml:space="preserve">        </w:t>
      </w:r>
    </w:p>
    <w:p w:rsidR="00037281" w:rsidRDefault="002911B2" w:rsidP="005666DF">
      <w:pPr>
        <w:spacing w:after="0" w:line="240" w:lineRule="auto"/>
        <w:rPr>
          <w:rFonts w:eastAsiaTheme="minorEastAsia"/>
          <w:sz w:val="20"/>
          <w:szCs w:val="20"/>
        </w:rPr>
      </w:pPr>
      <w:r>
        <w:rPr>
          <w:rFonts w:eastAsiaTheme="minorEastAsia"/>
          <w:sz w:val="20"/>
          <w:szCs w:val="20"/>
        </w:rPr>
        <w:t xml:space="preserve">   </w:t>
      </w: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44CEE" w:rsidRPr="005666DF" w:rsidRDefault="00B44CEE" w:rsidP="005666DF">
      <w:pPr>
        <w:spacing w:after="0" w:line="240" w:lineRule="auto"/>
        <w:rPr>
          <w:rFonts w:eastAsiaTheme="minorEastAsia"/>
          <w:sz w:val="20"/>
          <w:szCs w:val="20"/>
        </w:rPr>
      </w:pPr>
    </w:p>
    <w:p w:rsidR="00BA025C" w:rsidRDefault="00C6494F" w:rsidP="00B44CEE">
      <w:pPr>
        <w:pStyle w:val="ListParagraph"/>
        <w:numPr>
          <w:ilvl w:val="0"/>
          <w:numId w:val="31"/>
        </w:numPr>
        <w:ind w:right="-874"/>
      </w:pPr>
      <w:r>
        <w:t xml:space="preserve">A </w:t>
      </w:r>
      <w:r w:rsidR="00BA025C">
        <w:t xml:space="preserve">sport action </w:t>
      </w:r>
      <w:r>
        <w:t xml:space="preserve">camera is on sale at </w:t>
      </w:r>
      <w:r w:rsidR="00BA025C">
        <w:t xml:space="preserve">12.5 </w:t>
      </w:r>
      <w:r>
        <w:t>% less than its recommended retail price.</w:t>
      </w:r>
      <w:r w:rsidR="00C80233">
        <w:t xml:space="preserve"> </w:t>
      </w:r>
      <w:r w:rsidR="00037281">
        <w:t xml:space="preserve">  </w:t>
      </w:r>
      <w:r>
        <w:t>If it is on sale for £</w:t>
      </w:r>
      <w:r w:rsidR="00BA025C">
        <w:t>84.35</w:t>
      </w:r>
      <w:r>
        <w:t xml:space="preserve">, </w:t>
      </w:r>
    </w:p>
    <w:p w:rsidR="00C80233" w:rsidRDefault="00D06E21" w:rsidP="00037281">
      <w:pPr>
        <w:pStyle w:val="ListParagraph"/>
        <w:ind w:left="360"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2208640" behindDoc="0" locked="0" layoutInCell="1" allowOverlap="1" wp14:anchorId="689D04B6" wp14:editId="6ACAA33D">
                <wp:simplePos x="0" y="0"/>
                <wp:positionH relativeFrom="margin">
                  <wp:posOffset>6198235</wp:posOffset>
                </wp:positionH>
                <wp:positionV relativeFrom="paragraph">
                  <wp:posOffset>13335</wp:posOffset>
                </wp:positionV>
                <wp:extent cx="266065" cy="266065"/>
                <wp:effectExtent l="0" t="0" r="19685" b="19685"/>
                <wp:wrapNone/>
                <wp:docPr id="2749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065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06E21" w:rsidRDefault="0081041F" w:rsidP="00D06E21">
                            <w:pPr>
                              <w:jc w:val="center"/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89D04B6" id="_x0000_s1030" type="#_x0000_t202" style="position:absolute;left:0;text-align:left;margin-left:488.05pt;margin-top:1.05pt;width:20.95pt;height:20.95pt;z-index:2522086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">
                <v:textbox>
                  <w:txbxContent>
                    <w:p w:rsidR="0081041F" w:rsidRPr="00D06E21" w:rsidRDefault="0081041F" w:rsidP="00D06E21">
                      <w:pPr>
                        <w:jc w:val="center"/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3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494F">
        <w:t>what is its recommended retail price?</w:t>
      </w:r>
    </w:p>
    <w:p w:rsidR="00BA025C" w:rsidRDefault="00BA025C" w:rsidP="00AD18C1">
      <w:pPr>
        <w:ind w:left="720"/>
      </w:pPr>
      <w:r>
        <w:t xml:space="preserve"> </w:t>
      </w:r>
    </w:p>
    <w:p w:rsidR="00B44CEE" w:rsidRDefault="00B44CEE" w:rsidP="00AD18C1">
      <w:pPr>
        <w:ind w:left="720"/>
        <w:rPr>
          <w:rFonts w:asciiTheme="majorBidi" w:eastAsiaTheme="minorEastAsia" w:hAnsiTheme="majorBidi" w:cstheme="majorBidi"/>
          <w:noProof/>
        </w:rPr>
      </w:pPr>
    </w:p>
    <w:p w:rsidR="00D06E21" w:rsidRDefault="00D06E21" w:rsidP="00AD18C1">
      <w:pPr>
        <w:ind w:left="720"/>
        <w:rPr>
          <w:rFonts w:asciiTheme="majorBidi" w:eastAsiaTheme="minorEastAsia" w:hAnsiTheme="majorBidi" w:cstheme="majorBidi"/>
          <w:noProof/>
        </w:rPr>
      </w:pPr>
    </w:p>
    <w:p w:rsidR="00D06E21" w:rsidRDefault="00D06E21" w:rsidP="00AD18C1">
      <w:pPr>
        <w:ind w:left="720"/>
        <w:rPr>
          <w:rFonts w:asciiTheme="majorBidi" w:eastAsiaTheme="minorEastAsia" w:hAnsiTheme="majorBidi" w:cstheme="majorBidi"/>
          <w:noProof/>
        </w:rPr>
      </w:pPr>
    </w:p>
    <w:p w:rsidR="00D06E21" w:rsidRDefault="00D06E21" w:rsidP="00AD18C1">
      <w:pPr>
        <w:ind w:left="720"/>
        <w:rPr>
          <w:rFonts w:asciiTheme="majorBidi" w:eastAsiaTheme="minorEastAsia" w:hAnsiTheme="majorBidi" w:cstheme="majorBidi"/>
          <w:noProof/>
        </w:rPr>
      </w:pPr>
    </w:p>
    <w:p w:rsidR="00D06E21" w:rsidRDefault="00D06E21" w:rsidP="00AD18C1">
      <w:pPr>
        <w:ind w:left="720"/>
        <w:rPr>
          <w:rFonts w:asciiTheme="majorBidi" w:eastAsiaTheme="minorEastAsia" w:hAnsiTheme="majorBidi" w:cstheme="majorBidi"/>
          <w:noProof/>
        </w:rPr>
      </w:pPr>
    </w:p>
    <w:p w:rsidR="00B44CEE" w:rsidRPr="00BA025C" w:rsidRDefault="00B44CEE" w:rsidP="00AD18C1">
      <w:pPr>
        <w:ind w:left="720"/>
        <w:rPr>
          <w:rFonts w:asciiTheme="majorBidi" w:eastAsiaTheme="minorEastAsia" w:hAnsiTheme="majorBidi" w:cstheme="majorBidi"/>
          <w:noProof/>
        </w:rPr>
      </w:pPr>
    </w:p>
    <w:p w:rsidR="00AD18C1" w:rsidRPr="00D800D9" w:rsidRDefault="0050437B" w:rsidP="000F5356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98656" behindDoc="0" locked="0" layoutInCell="1" allowOverlap="1" wp14:anchorId="2F89BA0F" wp14:editId="51B39003">
                <wp:simplePos x="0" y="0"/>
                <wp:positionH relativeFrom="column">
                  <wp:posOffset>6206490</wp:posOffset>
                </wp:positionH>
                <wp:positionV relativeFrom="paragraph">
                  <wp:posOffset>265430</wp:posOffset>
                </wp:positionV>
                <wp:extent cx="275590" cy="266065"/>
                <wp:effectExtent l="0" t="0" r="10160" b="19685"/>
                <wp:wrapNone/>
                <wp:docPr id="3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F89BA0F" id="_x0000_s1031" type="#_x0000_t202" style="position:absolute;margin-left:488.7pt;margin-top:20.9pt;width:21.7pt;height:20.95pt;z-index:25139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364FB9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5824" behindDoc="0" locked="0" layoutInCell="1" allowOverlap="1" wp14:anchorId="70A8B6A0" wp14:editId="13731BC7">
                <wp:simplePos x="0" y="0"/>
                <wp:positionH relativeFrom="column">
                  <wp:posOffset>1684020</wp:posOffset>
                </wp:positionH>
                <wp:positionV relativeFrom="paragraph">
                  <wp:posOffset>280035</wp:posOffset>
                </wp:positionV>
                <wp:extent cx="275590" cy="266065"/>
                <wp:effectExtent l="0" t="0" r="10160" b="19685"/>
                <wp:wrapNone/>
                <wp:docPr id="3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A8B6A0" id="_x0000_s1032" type="#_x0000_t202" style="position:absolute;margin-left:132.6pt;margin-top:22.05pt;width:21.7pt;height:20.95pt;z-index:25140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364FB9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0704" behindDoc="0" locked="0" layoutInCell="1" allowOverlap="1" wp14:anchorId="41FD5A50" wp14:editId="2F7E91AB">
                <wp:simplePos x="0" y="0"/>
                <wp:positionH relativeFrom="column">
                  <wp:posOffset>3614420</wp:posOffset>
                </wp:positionH>
                <wp:positionV relativeFrom="paragraph">
                  <wp:posOffset>280035</wp:posOffset>
                </wp:positionV>
                <wp:extent cx="275590" cy="266065"/>
                <wp:effectExtent l="0" t="0" r="10160" b="19685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FD5A50" id="_x0000_s1033" type="#_x0000_t202" style="position:absolute;margin-left:284.6pt;margin-top:22.05pt;width:21.7pt;height:20.95pt;z-index:25140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AD18C1" w:rsidRPr="006C7A61">
        <w:t xml:space="preserve">4.  </w:t>
      </w:r>
      <w:r w:rsidR="00AD18C1" w:rsidRPr="00D800D9">
        <w:t>Factori</w:t>
      </w:r>
      <w:r w:rsidR="000F5356" w:rsidRPr="00D800D9">
        <w:t>se fully</w:t>
      </w:r>
    </w:p>
    <w:p w:rsidR="006C7A61" w:rsidRPr="00D800D9" w:rsidRDefault="00C6494F" w:rsidP="00790D01">
      <w:pPr>
        <w:pStyle w:val="ListParagraph"/>
        <w:numPr>
          <w:ilvl w:val="0"/>
          <w:numId w:val="2"/>
        </w:numPr>
      </w:pPr>
      <w:r w:rsidRPr="00D800D9">
        <w:rPr>
          <w:szCs w:val="20"/>
        </w:rPr>
        <w:t>10h + 12h</w:t>
      </w:r>
      <w:r w:rsidRPr="00D800D9">
        <w:rPr>
          <w:szCs w:val="20"/>
          <w:vertAlign w:val="superscript"/>
        </w:rPr>
        <w:t>2</w:t>
      </w:r>
      <w:r w:rsidR="00AD18C1" w:rsidRPr="00D800D9">
        <w:rPr>
          <w:szCs w:val="20"/>
        </w:rPr>
        <w:tab/>
      </w:r>
      <w:r w:rsidR="00AD18C1" w:rsidRPr="00D800D9">
        <w:rPr>
          <w:szCs w:val="20"/>
        </w:rPr>
        <w:tab/>
      </w:r>
      <w:r w:rsidR="00AD18C1" w:rsidRPr="00D800D9">
        <w:rPr>
          <w:szCs w:val="20"/>
        </w:rPr>
        <w:tab/>
      </w:r>
      <w:r w:rsidR="00364FB9" w:rsidRPr="00D800D9">
        <w:rPr>
          <w:szCs w:val="20"/>
        </w:rPr>
        <w:tab/>
      </w:r>
      <w:r w:rsidR="00AD18C1" w:rsidRPr="00D800D9">
        <w:rPr>
          <w:szCs w:val="20"/>
        </w:rPr>
        <w:t xml:space="preserve">(b)  </w:t>
      </w:r>
      <w:r w:rsidRPr="00D800D9">
        <w:rPr>
          <w:szCs w:val="20"/>
        </w:rPr>
        <w:t>8 - 8u</w:t>
      </w:r>
      <w:r w:rsidRPr="00D800D9">
        <w:rPr>
          <w:szCs w:val="20"/>
          <w:vertAlign w:val="superscript"/>
        </w:rPr>
        <w:t>2</w:t>
      </w:r>
      <w:r w:rsidR="00AD18C1" w:rsidRPr="00D800D9">
        <w:rPr>
          <w:szCs w:val="20"/>
        </w:rPr>
        <w:tab/>
      </w:r>
      <w:r w:rsidR="00AD18C1" w:rsidRPr="00D800D9">
        <w:rPr>
          <w:szCs w:val="20"/>
        </w:rPr>
        <w:tab/>
      </w:r>
      <w:r w:rsidR="00364FB9" w:rsidRPr="00D800D9">
        <w:rPr>
          <w:szCs w:val="20"/>
        </w:rPr>
        <w:tab/>
      </w:r>
      <w:r w:rsidR="00364FB9" w:rsidRPr="00D800D9">
        <w:rPr>
          <w:szCs w:val="20"/>
        </w:rPr>
        <w:tab/>
        <w:t xml:space="preserve"> </w:t>
      </w:r>
      <w:r w:rsidR="00AD18C1" w:rsidRPr="00D800D9">
        <w:rPr>
          <w:szCs w:val="20"/>
        </w:rPr>
        <w:t xml:space="preserve">(c)  </w:t>
      </w:r>
      <w:r w:rsidRPr="00D800D9">
        <w:rPr>
          <w:szCs w:val="20"/>
        </w:rPr>
        <w:t>d</w:t>
      </w:r>
      <w:r w:rsidRPr="00D800D9">
        <w:rPr>
          <w:szCs w:val="20"/>
          <w:vertAlign w:val="superscript"/>
        </w:rPr>
        <w:t>2</w:t>
      </w:r>
      <w:r w:rsidRPr="00D800D9">
        <w:rPr>
          <w:szCs w:val="20"/>
        </w:rPr>
        <w:t xml:space="preserve"> - 3d - 10</w:t>
      </w:r>
    </w:p>
    <w:p w:rsidR="006C7A61" w:rsidRPr="006C7A61" w:rsidRDefault="006C7A61" w:rsidP="006C7A61">
      <w:pPr>
        <w:pStyle w:val="ListParagraph"/>
        <w:rPr>
          <w:rFonts w:eastAsiaTheme="minorEastAsia"/>
          <w:szCs w:val="20"/>
        </w:rPr>
      </w:pPr>
    </w:p>
    <w:p w:rsidR="00037281" w:rsidRDefault="00037281" w:rsidP="00037281">
      <w:pPr>
        <w:rPr>
          <w:bCs/>
        </w:rPr>
      </w:pPr>
    </w:p>
    <w:p w:rsidR="00037281" w:rsidRDefault="00037281">
      <w:pPr>
        <w:rPr>
          <w:bCs/>
        </w:rPr>
      </w:pPr>
      <w:r>
        <w:rPr>
          <w:bCs/>
        </w:rPr>
        <w:br w:type="page"/>
      </w:r>
    </w:p>
    <w:p w:rsidR="005666DF" w:rsidRPr="005666DF" w:rsidRDefault="002E1D0B" w:rsidP="005666DF">
      <w:pPr>
        <w:rPr>
          <w:rFonts w:eastAsiaTheme="minorEastAsia"/>
          <w:b/>
        </w:rPr>
      </w:pPr>
      <w:r w:rsidRPr="002E1D0B">
        <w:rPr>
          <w:b/>
          <w:noProof/>
          <w:lang w:eastAsia="en-GB"/>
        </w:rPr>
        <w:lastRenderedPageBreak/>
        <mc:AlternateContent>
          <mc:Choice Requires="wps">
            <w:drawing>
              <wp:anchor distT="45720" distB="45720" distL="114300" distR="114300" simplePos="0" relativeHeight="252210688" behindDoc="0" locked="0" layoutInCell="1" allowOverlap="1">
                <wp:simplePos x="0" y="0"/>
                <wp:positionH relativeFrom="column">
                  <wp:posOffset>4733925</wp:posOffset>
                </wp:positionH>
                <wp:positionV relativeFrom="paragraph">
                  <wp:posOffset>11430</wp:posOffset>
                </wp:positionV>
                <wp:extent cx="914400" cy="62865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628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2E1D0B" w:rsidRDefault="003F3101">
                            <w:pPr>
                              <w:rPr>
                                <w:rFonts w:cstheme="minorHAnsi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5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10</m:t>
                                    </m:r>
                                    <m:rad>
                                      <m:radPr>
                                        <m:degHide m:val="1"/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10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34" type="#_x0000_t202" style="position:absolute;margin-left:372.75pt;margin-top:.9pt;width:1in;height:49.5pt;z-index:2522106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" fillcolor="white [3212]" stroked="f">
                <v:textbox>
                  <w:txbxContent>
                    <w:p w:rsidR="0081041F" w:rsidRPr="002E1D0B" w:rsidRDefault="0081041F">
                      <w:pPr>
                        <w:rPr>
                          <w:rFonts w:cstheme="minorHAnsi"/>
                          <w:sz w:val="28"/>
                          <w:szCs w:val="28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10</m:t>
                              </m:r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10</m:t>
                                  </m:r>
                                </m:e>
                              </m:rad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79584" behindDoc="0" locked="0" layoutInCell="1" allowOverlap="1" wp14:anchorId="0909DF87" wp14:editId="5AD0F9C3">
                <wp:simplePos x="0" y="0"/>
                <wp:positionH relativeFrom="column">
                  <wp:posOffset>2276475</wp:posOffset>
                </wp:positionH>
                <wp:positionV relativeFrom="paragraph">
                  <wp:posOffset>11430</wp:posOffset>
                </wp:positionV>
                <wp:extent cx="275590" cy="266065"/>
                <wp:effectExtent l="0" t="0" r="10160" b="19685"/>
                <wp:wrapNone/>
                <wp:docPr id="2535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6798E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09DF87" id="_x0000_s1035" type="#_x0000_t202" style="position:absolute;margin-left:179.25pt;margin-top:.9pt;width:21.7pt;height:20.95pt;z-index:251779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">
                <v:textbox>
                  <w:txbxContent>
                    <w:p w:rsidR="0081041F" w:rsidRDefault="0081041F" w:rsidP="00E6798E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D06E21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63520" behindDoc="0" locked="0" layoutInCell="1" allowOverlap="1" wp14:anchorId="0440BBDD" wp14:editId="4273B140">
                <wp:simplePos x="0" y="0"/>
                <wp:positionH relativeFrom="column">
                  <wp:posOffset>5866765</wp:posOffset>
                </wp:positionH>
                <wp:positionV relativeFrom="paragraph">
                  <wp:posOffset>15240</wp:posOffset>
                </wp:positionV>
                <wp:extent cx="275590" cy="266065"/>
                <wp:effectExtent l="0" t="0" r="10160" b="19685"/>
                <wp:wrapNone/>
                <wp:docPr id="3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440BBDD" id="_x0000_s1036" type="#_x0000_t202" style="position:absolute;margin-left:461.95pt;margin-top:1.2pt;width:21.7pt;height:20.95pt;z-index:251563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C7A61" w:rsidRPr="00037281">
        <w:rPr>
          <w:bCs/>
        </w:rPr>
        <w:t>5.  S</w:t>
      </w:r>
      <w:r w:rsidR="00D800D9">
        <w:rPr>
          <w:bCs/>
        </w:rPr>
        <w:t xml:space="preserve">olve </w:t>
      </w:r>
      <w:r w:rsidR="00D800D9" w:rsidRPr="00806EDC">
        <w:rPr>
          <w:rFonts w:cs="Arial"/>
        </w:rPr>
        <w:t>3x + 2(x - 1) + 5 = 4x</w:t>
      </w:r>
      <w:r w:rsidR="00D800D9">
        <w:rPr>
          <w:rFonts w:cs="Arial"/>
        </w:rPr>
        <w:t xml:space="preserve">   </w:t>
      </w:r>
      <w:r w:rsidR="00D800D9">
        <w:rPr>
          <w:rFonts w:cs="Arial"/>
        </w:rPr>
        <w:tab/>
      </w:r>
      <w:r w:rsidR="00C80233" w:rsidRPr="00037281">
        <w:rPr>
          <w:bCs/>
        </w:rPr>
        <w:tab/>
      </w:r>
      <w:r w:rsidR="00C80233" w:rsidRPr="00037281">
        <w:rPr>
          <w:bCs/>
        </w:rPr>
        <w:tab/>
      </w:r>
      <w:r>
        <w:rPr>
          <w:bCs/>
        </w:rPr>
        <w:t xml:space="preserve">    </w:t>
      </w:r>
      <w:r w:rsidR="00C80233" w:rsidRPr="00037281">
        <w:rPr>
          <w:bCs/>
        </w:rPr>
        <w:t>6.  Rationalise the denominator:</w:t>
      </w:r>
    </w:p>
    <w:p w:rsidR="005666DF" w:rsidRDefault="005666DF" w:rsidP="005666DF">
      <w:r>
        <w:tab/>
      </w:r>
      <w:r>
        <w:tab/>
      </w:r>
    </w:p>
    <w:p w:rsidR="006C7A61" w:rsidRPr="00037281" w:rsidRDefault="00D355F6" w:rsidP="005666DF">
      <w:pPr>
        <w:rPr>
          <w:rFonts w:eastAsiaTheme="minorEastAsia"/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D355F6">
        <w:rPr>
          <w:bCs/>
        </w:rPr>
        <w:t xml:space="preserve">  </w:t>
      </w:r>
      <w:r w:rsidR="00037281">
        <w:rPr>
          <w:bCs/>
        </w:rPr>
        <w:tab/>
      </w:r>
      <w:r w:rsidR="00037281">
        <w:rPr>
          <w:bCs/>
        </w:rPr>
        <w:tab/>
      </w:r>
    </w:p>
    <w:p w:rsidR="006C7A61" w:rsidRDefault="006C7A61" w:rsidP="006C7A61">
      <w:pPr>
        <w:rPr>
          <w:b/>
          <w:u w:val="single"/>
        </w:rPr>
      </w:pPr>
    </w:p>
    <w:p w:rsidR="00F8383B" w:rsidRDefault="00F8383B" w:rsidP="006C7A61">
      <w:pPr>
        <w:rPr>
          <w:b/>
          <w:u w:val="single"/>
        </w:rPr>
      </w:pPr>
    </w:p>
    <w:p w:rsidR="00D355F6" w:rsidRDefault="00D355F6" w:rsidP="006C7A61">
      <w:pPr>
        <w:rPr>
          <w:b/>
          <w:u w:val="single"/>
        </w:rPr>
      </w:pPr>
    </w:p>
    <w:p w:rsidR="00D114B3" w:rsidRDefault="00D114B3" w:rsidP="006C7A61">
      <w:pPr>
        <w:rPr>
          <w:b/>
          <w:u w:val="single"/>
        </w:rPr>
      </w:pPr>
    </w:p>
    <w:p w:rsidR="00B44CEE" w:rsidRDefault="00B44CEE" w:rsidP="006C7A61">
      <w:pPr>
        <w:rPr>
          <w:b/>
          <w:u w:val="single"/>
        </w:rPr>
      </w:pPr>
    </w:p>
    <w:p w:rsidR="00C80233" w:rsidRPr="0094371F" w:rsidRDefault="0094371F" w:rsidP="00D800D9">
      <w:pPr>
        <w:rPr>
          <w:bCs/>
        </w:rPr>
      </w:pPr>
      <w:r>
        <w:rPr>
          <w:rFonts w:ascii="Cambria Math" w:hAnsi="Cambria Math"/>
          <w:bCs/>
        </w:rPr>
        <w:t>7</w:t>
      </w:r>
      <w:r w:rsidR="008F5FD3" w:rsidRPr="00D114B3">
        <w:rPr>
          <w:rFonts w:ascii="Cambria Math" w:hAnsi="Cambria Math"/>
          <w:bCs/>
        </w:rPr>
        <w:t xml:space="preserve">.  </w:t>
      </w:r>
      <w:r w:rsidR="00D800D9">
        <w:rPr>
          <w:rFonts w:ascii="Cambria Math" w:hAnsi="Cambria Math"/>
          <w:bCs/>
        </w:rPr>
        <w:t>S</w:t>
      </w:r>
      <w:r w:rsidR="00C80233" w:rsidRPr="0094371F">
        <w:rPr>
          <w:bCs/>
        </w:rPr>
        <w:t>implify, leaving your answers with positive indices</w:t>
      </w:r>
    </w:p>
    <w:p w:rsidR="00C80233" w:rsidRPr="00D355F6" w:rsidRDefault="0050437B" w:rsidP="00236704">
      <w:pPr>
        <w:pStyle w:val="ListParagraph"/>
        <w:numPr>
          <w:ilvl w:val="0"/>
          <w:numId w:val="3"/>
        </w:numPr>
        <w:rPr>
          <w:rFonts w:ascii="Cambria Math" w:hAnsi="Cambria Math"/>
          <w:bCs/>
          <w:sz w:val="24"/>
          <w:szCs w:val="24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7872" behindDoc="0" locked="0" layoutInCell="1" allowOverlap="1" wp14:anchorId="7FBC3A2C" wp14:editId="731097C0">
                <wp:simplePos x="0" y="0"/>
                <wp:positionH relativeFrom="column">
                  <wp:posOffset>2174875</wp:posOffset>
                </wp:positionH>
                <wp:positionV relativeFrom="paragraph">
                  <wp:posOffset>73025</wp:posOffset>
                </wp:positionV>
                <wp:extent cx="275590" cy="266065"/>
                <wp:effectExtent l="0" t="0" r="10160" b="19685"/>
                <wp:wrapNone/>
                <wp:docPr id="32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BC3A2C" id="_x0000_s1037" type="#_x0000_t202" style="position:absolute;left:0;text-align:left;margin-left:171.25pt;margin-top:5.75pt;width:21.7pt;height:20.95pt;z-index:25140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364FB9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6848" behindDoc="0" locked="0" layoutInCell="1" allowOverlap="1" wp14:anchorId="5E9AA4FF" wp14:editId="6DB8BB67">
                <wp:simplePos x="0" y="0"/>
                <wp:positionH relativeFrom="column">
                  <wp:posOffset>5512140</wp:posOffset>
                </wp:positionH>
                <wp:positionV relativeFrom="paragraph">
                  <wp:posOffset>70048</wp:posOffset>
                </wp:positionV>
                <wp:extent cx="275590" cy="266065"/>
                <wp:effectExtent l="0" t="0" r="10160" b="19685"/>
                <wp:wrapNone/>
                <wp:docPr id="3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9AA4FF" id="_x0000_s1038" type="#_x0000_t202" style="position:absolute;left:0;text-align:left;margin-left:434.05pt;margin-top:5.5pt;width:21.7pt;height:20.95pt;z-index:25140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m:oMath>
        <m:f>
          <m:fPr>
            <m:ctrlPr>
              <w:rPr>
                <w:rFonts w:ascii="Cambria Math" w:hAnsi="Cambria Math" w:cstheme="minorHAnsi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theme="minorHAnsi"/>
                <w:sz w:val="28"/>
                <w:szCs w:val="28"/>
              </w:rPr>
              <m:t>4a x 3</m:t>
            </m:r>
            <m:sSup>
              <m:sSupPr>
                <m:ctrlPr>
                  <w:rPr>
                    <w:rFonts w:ascii="Cambria Math" w:hAnsi="Cambria Math" w:cstheme="minorHAnsi"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cstheme="minorHAnsi"/>
                    <w:sz w:val="28"/>
                    <w:szCs w:val="28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cstheme="minorHAnsi"/>
                    <w:sz w:val="28"/>
                    <w:szCs w:val="28"/>
                  </w:rPr>
                  <m:t>-5</m:t>
                </m:r>
              </m:sup>
            </m:sSup>
          </m:num>
          <m:den>
            <m:r>
              <m:rPr>
                <m:nor/>
              </m:rPr>
              <w:rPr>
                <w:rFonts w:cstheme="minorHAnsi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hAnsi="Cambria Math" w:cstheme="minorHAnsi"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cstheme="minorHAnsi"/>
                    <w:sz w:val="28"/>
                    <w:szCs w:val="28"/>
                  </w:rPr>
                  <m:t>a</m:t>
                </m:r>
              </m:e>
              <m:sup>
                <m:r>
                  <m:rPr>
                    <m:nor/>
                  </m:rPr>
                  <w:rPr>
                    <w:rFonts w:cstheme="minorHAnsi"/>
                    <w:sz w:val="28"/>
                    <w:szCs w:val="28"/>
                  </w:rPr>
                  <m:t>-2</m:t>
                </m:r>
              </m:sup>
            </m:sSup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en>
        </m:f>
      </m:oMath>
      <w:r w:rsidR="00C80233" w:rsidRPr="00D355F6">
        <w:rPr>
          <w:rFonts w:ascii="Cambria Math" w:hAnsi="Cambria Math"/>
          <w:sz w:val="24"/>
          <w:szCs w:val="24"/>
        </w:rPr>
        <w:tab/>
      </w:r>
      <w:r w:rsidR="00C80233" w:rsidRPr="00D355F6">
        <w:rPr>
          <w:rFonts w:ascii="Cambria Math" w:hAnsi="Cambria Math"/>
          <w:sz w:val="24"/>
          <w:szCs w:val="24"/>
        </w:rPr>
        <w:tab/>
      </w:r>
      <w:r w:rsidR="00C80233" w:rsidRPr="00D355F6">
        <w:rPr>
          <w:rFonts w:ascii="Cambria Math" w:hAnsi="Cambria Math"/>
          <w:sz w:val="24"/>
          <w:szCs w:val="24"/>
        </w:rPr>
        <w:tab/>
      </w:r>
      <w:r w:rsidR="0094371F">
        <w:rPr>
          <w:rFonts w:ascii="Cambria Math" w:hAnsi="Cambria Math"/>
          <w:sz w:val="24"/>
          <w:szCs w:val="24"/>
        </w:rPr>
        <w:tab/>
      </w:r>
      <w:r w:rsidR="0094371F">
        <w:rPr>
          <w:rFonts w:ascii="Cambria Math" w:hAnsi="Cambria Math"/>
          <w:sz w:val="24"/>
          <w:szCs w:val="24"/>
        </w:rPr>
        <w:tab/>
      </w:r>
      <w:r w:rsidR="0094371F">
        <w:rPr>
          <w:rFonts w:ascii="Cambria Math" w:hAnsi="Cambria Math"/>
          <w:sz w:val="24"/>
          <w:szCs w:val="24"/>
        </w:rPr>
        <w:tab/>
      </w:r>
      <w:r w:rsidR="00C80233" w:rsidRPr="00D355F6">
        <w:rPr>
          <w:rFonts w:ascii="Cambria Math" w:hAnsi="Cambria Math"/>
          <w:sz w:val="24"/>
          <w:szCs w:val="24"/>
        </w:rPr>
        <w:t xml:space="preserve">(b)  </w:t>
      </w:r>
      <m:oMath>
        <m:r>
          <w:rPr>
            <w:rFonts w:ascii="Cambria Math" w:hAnsi="Cambria Math" w:cstheme="minorHAnsi"/>
            <w:sz w:val="28"/>
            <w:szCs w:val="28"/>
          </w:rPr>
          <m:t xml:space="preserve"> </m:t>
        </m:r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(</m:t>
            </m:r>
            <m:r>
              <m:rPr>
                <m:nor/>
              </m:rPr>
              <w:rPr>
                <w:rFonts w:cstheme="minorHAnsi"/>
                <w:sz w:val="28"/>
                <w:szCs w:val="28"/>
              </w:rPr>
              <m:t>3x</m:t>
            </m:r>
            <m:sSup>
              <m:sSupPr>
                <m:ctrlPr>
                  <w:rPr>
                    <w:rFonts w:ascii="Cambria Math" w:hAnsi="Cambria Math" w:cstheme="minorHAnsi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theme="minorHAnsi"/>
                    <w:sz w:val="28"/>
                    <w:szCs w:val="28"/>
                  </w:rPr>
                  <m:t>)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up>
            </m:sSup>
            <m:ctrlPr>
              <w:rPr>
                <w:rFonts w:ascii="Cambria Math" w:hAnsi="Cambria Math" w:cstheme="minorHAnsi"/>
                <w:sz w:val="28"/>
                <w:szCs w:val="28"/>
              </w:rPr>
            </m:ctrlPr>
          </m:num>
          <m:den>
            <m:r>
              <m:rPr>
                <m:nor/>
              </m:rPr>
              <w:rPr>
                <w:rFonts w:cstheme="minorHAnsi"/>
                <w:sz w:val="28"/>
                <w:szCs w:val="28"/>
              </w:rPr>
              <m:t>12</m:t>
            </m:r>
            <m:sSup>
              <m:sSupPr>
                <m:ctrlPr>
                  <w:rPr>
                    <w:rFonts w:ascii="Cambria Math" w:hAnsi="Cambria Math" w:cstheme="minorHAnsi"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cstheme="minorHAns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up>
            </m:sSup>
          </m:den>
        </m:f>
      </m:oMath>
      <w:r w:rsidR="0094371F">
        <w:rPr>
          <w:rFonts w:ascii="Cambria Math" w:hAnsi="Cambria Math"/>
          <w:sz w:val="24"/>
          <w:szCs w:val="24"/>
        </w:rPr>
        <w:tab/>
      </w:r>
      <w:r w:rsidR="0094371F">
        <w:rPr>
          <w:rFonts w:ascii="Cambria Math" w:hAnsi="Cambria Math"/>
          <w:sz w:val="24"/>
          <w:szCs w:val="24"/>
        </w:rPr>
        <w:tab/>
      </w:r>
      <w:r w:rsidR="0094371F">
        <w:rPr>
          <w:rFonts w:ascii="Cambria Math" w:hAnsi="Cambria Math"/>
          <w:sz w:val="24"/>
          <w:szCs w:val="24"/>
        </w:rPr>
        <w:tab/>
      </w:r>
    </w:p>
    <w:p w:rsidR="002E1D0B" w:rsidRDefault="002E1D0B" w:rsidP="007C34DB">
      <w:pPr>
        <w:rPr>
          <w:b/>
          <w:u w:val="single"/>
        </w:rPr>
      </w:pPr>
    </w:p>
    <w:p w:rsidR="007C34DB" w:rsidRDefault="007C34DB" w:rsidP="007C34DB">
      <w:pPr>
        <w:rPr>
          <w:b/>
          <w:u w:val="single"/>
        </w:rPr>
      </w:pPr>
    </w:p>
    <w:p w:rsidR="002E1D0B" w:rsidRDefault="002E1D0B" w:rsidP="007C34DB">
      <w:pPr>
        <w:rPr>
          <w:b/>
          <w:u w:val="single"/>
        </w:rPr>
      </w:pPr>
    </w:p>
    <w:p w:rsidR="002E1D0B" w:rsidRDefault="002E1D0B" w:rsidP="007C34DB">
      <w:pPr>
        <w:rPr>
          <w:b/>
          <w:u w:val="single"/>
        </w:rPr>
      </w:pPr>
    </w:p>
    <w:p w:rsidR="002E1D0B" w:rsidRDefault="002E1D0B" w:rsidP="007C34DB">
      <w:pPr>
        <w:rPr>
          <w:b/>
          <w:u w:val="single"/>
        </w:rPr>
      </w:pPr>
    </w:p>
    <w:p w:rsidR="00D355F6" w:rsidRDefault="003A5348" w:rsidP="007C34DB">
      <w:pPr>
        <w:rPr>
          <w:b/>
          <w:u w:val="single"/>
        </w:rPr>
      </w:pPr>
      <w:r>
        <w:rPr>
          <w:b/>
          <w:u w:val="single"/>
        </w:rPr>
        <w:br w:type="textWrapping" w:clear="all"/>
      </w:r>
    </w:p>
    <w:p w:rsidR="00F678D0" w:rsidRPr="00F678D0" w:rsidRDefault="0003358F" w:rsidP="00F678D0">
      <w:pPr>
        <w:rPr>
          <w:b/>
          <w:u w:val="single"/>
        </w:rPr>
      </w:pPr>
      <w:r w:rsidRPr="000A7CA4">
        <w:rPr>
          <w:b/>
          <w:u w:val="single"/>
        </w:rPr>
        <w:t>Calculator</w:t>
      </w:r>
    </w:p>
    <w:p w:rsidR="00037281" w:rsidRDefault="00806EDC" w:rsidP="00037281">
      <w:pPr>
        <w:pStyle w:val="ListParagraph"/>
        <w:numPr>
          <w:ilvl w:val="0"/>
          <w:numId w:val="4"/>
        </w:numPr>
        <w:ind w:right="-874"/>
      </w:pPr>
      <w:r>
        <w:t>A farmer buys a new tractor for £42 000. The tractor depreciates at a rate of</w:t>
      </w:r>
      <w:r w:rsidR="00037281">
        <w:t xml:space="preserve"> </w:t>
      </w:r>
      <w:r>
        <w:t>10% in each of its first 2 years</w:t>
      </w:r>
    </w:p>
    <w:p w:rsidR="00806EDC" w:rsidRDefault="00364FB9" w:rsidP="00037281">
      <w:pPr>
        <w:pStyle w:val="ListParagraph"/>
        <w:ind w:left="540"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8896" behindDoc="0" locked="0" layoutInCell="1" allowOverlap="1" wp14:anchorId="5D085517" wp14:editId="23B535AA">
                <wp:simplePos x="0" y="0"/>
                <wp:positionH relativeFrom="column">
                  <wp:posOffset>6205568</wp:posOffset>
                </wp:positionH>
                <wp:positionV relativeFrom="paragraph">
                  <wp:posOffset>183952</wp:posOffset>
                </wp:positionV>
                <wp:extent cx="275590" cy="266065"/>
                <wp:effectExtent l="0" t="0" r="10160" b="19685"/>
                <wp:wrapNone/>
                <wp:docPr id="33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D085517" id="_x0000_s1039" type="#_x0000_t202" style="position:absolute;left:0;text-align:left;margin-left:488.65pt;margin-top:14.5pt;width:21.7pt;height:20.95pt;z-index:25140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806EDC">
        <w:t xml:space="preserve">and then at a rate of 8% in each successive year. </w:t>
      </w:r>
    </w:p>
    <w:p w:rsidR="00806EDC" w:rsidRDefault="00806EDC" w:rsidP="00806EDC">
      <w:pPr>
        <w:ind w:right="-874"/>
      </w:pPr>
      <w:r>
        <w:t xml:space="preserve">      </w:t>
      </w:r>
      <w:r w:rsidR="00037281">
        <w:t xml:space="preserve">     </w:t>
      </w:r>
      <w:r>
        <w:t>How long will it take for the tractor to be worth less than £2</w:t>
      </w:r>
      <w:r w:rsidR="00D800D9">
        <w:t>8</w:t>
      </w:r>
      <w:r>
        <w:t xml:space="preserve"> 000?</w:t>
      </w:r>
    </w:p>
    <w:p w:rsidR="002E1D0B" w:rsidRDefault="002E1D0B" w:rsidP="002E1D0B">
      <w:pPr>
        <w:ind w:right="-874"/>
        <w:rPr>
          <w:rFonts w:asciiTheme="majorBidi" w:hAnsiTheme="majorBidi" w:cstheme="majorBidi"/>
          <w:bCs/>
          <w:noProof/>
          <w:lang w:eastAsia="en-GB"/>
        </w:rPr>
      </w:pPr>
    </w:p>
    <w:p w:rsidR="00806EDC" w:rsidRDefault="003A5348" w:rsidP="002E1D0B">
      <w:pPr>
        <w:ind w:right="-874"/>
      </w:pPr>
      <w:r>
        <w:tab/>
      </w:r>
      <w:r>
        <w:tab/>
      </w:r>
    </w:p>
    <w:p w:rsidR="002E1D0B" w:rsidRDefault="002E1D0B" w:rsidP="002E1D0B">
      <w:pPr>
        <w:ind w:right="-874"/>
        <w:rPr>
          <w:b/>
        </w:rPr>
      </w:pPr>
    </w:p>
    <w:p w:rsidR="002E1D0B" w:rsidRDefault="002E1D0B" w:rsidP="002E1D0B">
      <w:pPr>
        <w:ind w:right="-874"/>
        <w:rPr>
          <w:b/>
        </w:rPr>
      </w:pPr>
    </w:p>
    <w:p w:rsidR="002E1D0B" w:rsidRDefault="002E1D0B" w:rsidP="002E1D0B">
      <w:pPr>
        <w:ind w:right="-874"/>
        <w:rPr>
          <w:b/>
        </w:rPr>
      </w:pPr>
    </w:p>
    <w:p w:rsidR="002E1D0B" w:rsidRDefault="002E1D0B" w:rsidP="002E1D0B">
      <w:pPr>
        <w:ind w:right="-874"/>
        <w:rPr>
          <w:b/>
        </w:rPr>
      </w:pPr>
    </w:p>
    <w:p w:rsidR="00806EDC" w:rsidRDefault="00482EC3" w:rsidP="00806EDC">
      <w:r>
        <w:rPr>
          <w:noProof/>
          <w:lang w:eastAsia="en-GB"/>
        </w:rPr>
        <w:lastRenderedPageBreak/>
        <w:drawing>
          <wp:anchor distT="0" distB="0" distL="114300" distR="114300" simplePos="0" relativeHeight="251549184" behindDoc="0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325755</wp:posOffset>
            </wp:positionV>
            <wp:extent cx="2840201" cy="2038350"/>
            <wp:effectExtent l="0" t="0" r="0" b="0"/>
            <wp:wrapNone/>
            <wp:docPr id="253549" name="Picture 253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49340" cy="204490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00D9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47808" behindDoc="0" locked="0" layoutInCell="1" allowOverlap="1" wp14:anchorId="2DAAAFE6" wp14:editId="082ADA49">
                <wp:simplePos x="0" y="0"/>
                <wp:positionH relativeFrom="column">
                  <wp:posOffset>6195695</wp:posOffset>
                </wp:positionH>
                <wp:positionV relativeFrom="paragraph">
                  <wp:posOffset>12065</wp:posOffset>
                </wp:positionV>
                <wp:extent cx="275590" cy="266065"/>
                <wp:effectExtent l="0" t="0" r="10160" b="19685"/>
                <wp:wrapNone/>
                <wp:docPr id="5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DAAAFE6" id="_x0000_s1040" type="#_x0000_t202" style="position:absolute;margin-left:487.85pt;margin-top:.95pt;width:21.7pt;height:20.95pt;z-index:251447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t>9</w:t>
      </w:r>
      <w:r w:rsidR="00806EDC">
        <w:t xml:space="preserve">. </w:t>
      </w:r>
      <w:r w:rsidR="00D800D9">
        <w:t>Find the equation of the straight line below</w:t>
      </w:r>
      <w:r w:rsidR="00806EDC">
        <w:t xml:space="preserve">.    </w:t>
      </w:r>
    </w:p>
    <w:p w:rsidR="00806EDC" w:rsidRPr="00D800D9" w:rsidRDefault="00806EDC" w:rsidP="00D800D9">
      <w:pPr>
        <w:rPr>
          <w:b/>
        </w:rPr>
      </w:pPr>
      <w:r>
        <w:rPr>
          <w:i/>
        </w:rPr>
        <w:t xml:space="preserve">      </w:t>
      </w:r>
    </w:p>
    <w:p w:rsidR="00806EDC" w:rsidRDefault="00806EDC" w:rsidP="00806EDC">
      <w:pPr>
        <w:ind w:left="-360" w:right="-1594"/>
        <w:rPr>
          <w:sz w:val="28"/>
        </w:rPr>
      </w:pPr>
    </w:p>
    <w:p w:rsidR="00806EDC" w:rsidRDefault="00806EDC" w:rsidP="00806EDC">
      <w:pPr>
        <w:ind w:left="-360" w:right="-1594"/>
        <w:rPr>
          <w:sz w:val="28"/>
        </w:rPr>
      </w:pPr>
    </w:p>
    <w:p w:rsidR="00806EDC" w:rsidRDefault="00806EDC" w:rsidP="00806EDC">
      <w:pPr>
        <w:ind w:left="-360" w:right="-1594"/>
        <w:rPr>
          <w:sz w:val="28"/>
        </w:rPr>
      </w:pPr>
    </w:p>
    <w:p w:rsidR="00806EDC" w:rsidRDefault="00806EDC" w:rsidP="00806EDC">
      <w:pPr>
        <w:ind w:left="-360" w:right="-1594"/>
        <w:rPr>
          <w:sz w:val="28"/>
        </w:rPr>
      </w:pPr>
    </w:p>
    <w:p w:rsidR="00806EDC" w:rsidRDefault="00806EDC" w:rsidP="00806EDC">
      <w:pPr>
        <w:ind w:right="-1594"/>
        <w:rPr>
          <w:sz w:val="28"/>
        </w:rPr>
      </w:pPr>
    </w:p>
    <w:p w:rsidR="00806EDC" w:rsidRDefault="00806EDC" w:rsidP="00806EDC">
      <w:pPr>
        <w:ind w:left="-360" w:right="-1594"/>
        <w:rPr>
          <w:sz w:val="28"/>
        </w:rPr>
      </w:pPr>
    </w:p>
    <w:p w:rsidR="00806EDC" w:rsidRDefault="00806EDC" w:rsidP="00806EDC">
      <w:pPr>
        <w:ind w:left="-360" w:right="-1594"/>
        <w:rPr>
          <w:sz w:val="28"/>
        </w:rPr>
      </w:pPr>
    </w:p>
    <w:p w:rsidR="00037281" w:rsidRDefault="00037281">
      <w:r>
        <w:br w:type="page"/>
      </w:r>
    </w:p>
    <w:p w:rsidR="00806EDC" w:rsidRPr="00806EDC" w:rsidRDefault="0050437B" w:rsidP="00806EDC">
      <w:pPr>
        <w:spacing w:after="0" w:line="240" w:lineRule="auto"/>
        <w:ind w:left="-360" w:right="-159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10944" behindDoc="0" locked="0" layoutInCell="1" allowOverlap="1" wp14:anchorId="179BF75E" wp14:editId="556D9781">
                <wp:simplePos x="0" y="0"/>
                <wp:positionH relativeFrom="column">
                  <wp:posOffset>5859946</wp:posOffset>
                </wp:positionH>
                <wp:positionV relativeFrom="paragraph">
                  <wp:posOffset>12591</wp:posOffset>
                </wp:positionV>
                <wp:extent cx="275590" cy="266065"/>
                <wp:effectExtent l="0" t="0" r="10160" b="19685"/>
                <wp:wrapNone/>
                <wp:docPr id="3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79BF75E" id="_x0000_s1041" type="#_x0000_t202" style="position:absolute;left:0;text-align:left;margin-left:461.4pt;margin-top:1pt;width:21.7pt;height:20.95pt;z-index:25141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 w:rsidR="00806EDC">
        <w:t>1</w:t>
      </w:r>
      <w:r w:rsidR="00482EC3">
        <w:t>0</w:t>
      </w:r>
      <w:r w:rsidR="00806EDC" w:rsidRPr="00806EDC">
        <w:t>.  The diagram below shows an ornamental garden. The garden is in the</w:t>
      </w:r>
    </w:p>
    <w:p w:rsidR="00806EDC" w:rsidRPr="00806EDC" w:rsidRDefault="003F3101" w:rsidP="00806EDC">
      <w:pPr>
        <w:ind w:right="-1594"/>
      </w:pPr>
      <w:r>
        <w:rPr>
          <w:noProof/>
          <w:lang w:val="en-US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46" type="#_x0000_t75" style="position:absolute;margin-left:236.75pt;margin-top:22.5pt;width:5in;height:3in;z-index:251879936">
            <v:imagedata r:id="rId13" o:title=""/>
          </v:shape>
          <o:OLEObject Type="Embed" ProgID="MSDraw.Drawing.8.2" ShapeID="_x0000_s1146" DrawAspect="Content" ObjectID="_1694932327" r:id="rId14"/>
        </w:object>
      </w:r>
      <w:r w:rsidR="00806EDC" w:rsidRPr="00806EDC">
        <w:t xml:space="preserve"> shape of a rectangle with a sector of a circle added at one end.</w:t>
      </w:r>
    </w:p>
    <w:p w:rsidR="00806EDC" w:rsidRPr="00806EDC" w:rsidRDefault="00806EDC" w:rsidP="00037281">
      <w:pPr>
        <w:ind w:right="-1594"/>
      </w:pPr>
      <w:r w:rsidRPr="00806EDC">
        <w:t xml:space="preserve"> The length of the garden is 35 metres and its breadth is 20 metres.</w:t>
      </w:r>
    </w:p>
    <w:p w:rsidR="00806EDC" w:rsidRDefault="00806EDC" w:rsidP="00790D01">
      <w:pPr>
        <w:numPr>
          <w:ilvl w:val="0"/>
          <w:numId w:val="5"/>
        </w:numPr>
        <w:tabs>
          <w:tab w:val="left" w:pos="6675"/>
        </w:tabs>
        <w:spacing w:after="0" w:line="240" w:lineRule="auto"/>
      </w:pPr>
      <w:r w:rsidRPr="00806EDC">
        <w:t>Calculate OB the radius of the sector.</w:t>
      </w:r>
    </w:p>
    <w:p w:rsidR="002E1D0B" w:rsidRDefault="002E1D0B" w:rsidP="00236704">
      <w:pPr>
        <w:tabs>
          <w:tab w:val="left" w:pos="6675"/>
        </w:tabs>
        <w:spacing w:after="0" w:line="240" w:lineRule="auto"/>
        <w:ind w:left="600"/>
      </w:pPr>
    </w:p>
    <w:p w:rsidR="00806EDC" w:rsidRDefault="00236704" w:rsidP="00236704">
      <w:pPr>
        <w:tabs>
          <w:tab w:val="left" w:pos="6675"/>
        </w:tabs>
        <w:spacing w:after="0" w:line="240" w:lineRule="auto"/>
        <w:ind w:left="600"/>
      </w:pPr>
      <m:oMathPara>
        <m:oMath>
          <m:r>
            <m:rPr>
              <m:sty m:val="p"/>
            </m:rPr>
            <w:rPr>
              <w:rFonts w:ascii="Cambria Math"/>
            </w:rPr>
            <w:br/>
          </m:r>
        </m:oMath>
      </m:oMathPara>
    </w:p>
    <w:p w:rsidR="00806EDC" w:rsidRDefault="00806EDC" w:rsidP="00806EDC">
      <w:pPr>
        <w:tabs>
          <w:tab w:val="left" w:pos="6675"/>
        </w:tabs>
        <w:spacing w:after="0" w:line="240" w:lineRule="auto"/>
        <w:ind w:left="600"/>
      </w:pPr>
    </w:p>
    <w:p w:rsidR="00806EDC" w:rsidRDefault="00806EDC" w:rsidP="00806EDC">
      <w:pPr>
        <w:tabs>
          <w:tab w:val="left" w:pos="6675"/>
        </w:tabs>
        <w:spacing w:after="0" w:line="240" w:lineRule="auto"/>
        <w:ind w:left="600"/>
      </w:pPr>
    </w:p>
    <w:p w:rsidR="00806EDC" w:rsidRDefault="00806EDC" w:rsidP="00806EDC">
      <w:pPr>
        <w:tabs>
          <w:tab w:val="left" w:pos="6675"/>
        </w:tabs>
        <w:spacing w:after="0" w:line="240" w:lineRule="auto"/>
        <w:ind w:left="600"/>
      </w:pPr>
    </w:p>
    <w:p w:rsidR="00806EDC" w:rsidRDefault="00806EDC" w:rsidP="00806EDC">
      <w:pPr>
        <w:tabs>
          <w:tab w:val="left" w:pos="6675"/>
        </w:tabs>
        <w:spacing w:after="0" w:line="240" w:lineRule="auto"/>
        <w:ind w:left="600"/>
      </w:pPr>
    </w:p>
    <w:p w:rsidR="002E1D0B" w:rsidRDefault="002E1D0B" w:rsidP="00806EDC">
      <w:pPr>
        <w:tabs>
          <w:tab w:val="left" w:pos="6675"/>
        </w:tabs>
        <w:spacing w:after="0" w:line="240" w:lineRule="auto"/>
        <w:ind w:left="600"/>
      </w:pPr>
    </w:p>
    <w:p w:rsidR="002E1D0B" w:rsidRDefault="002E1D0B" w:rsidP="00806EDC">
      <w:pPr>
        <w:tabs>
          <w:tab w:val="left" w:pos="6675"/>
        </w:tabs>
        <w:spacing w:after="0" w:line="240" w:lineRule="auto"/>
        <w:ind w:left="600"/>
      </w:pPr>
    </w:p>
    <w:p w:rsidR="002E1D0B" w:rsidRDefault="002E1D0B" w:rsidP="00806EDC">
      <w:pPr>
        <w:tabs>
          <w:tab w:val="left" w:pos="6675"/>
        </w:tabs>
        <w:spacing w:after="0" w:line="240" w:lineRule="auto"/>
        <w:ind w:left="600"/>
      </w:pPr>
    </w:p>
    <w:p w:rsidR="002E1D0B" w:rsidRDefault="002E1D0B" w:rsidP="00806EDC">
      <w:pPr>
        <w:tabs>
          <w:tab w:val="left" w:pos="6675"/>
        </w:tabs>
        <w:spacing w:after="0" w:line="240" w:lineRule="auto"/>
        <w:ind w:left="600"/>
      </w:pPr>
    </w:p>
    <w:p w:rsidR="002E1D0B" w:rsidRDefault="002E1D0B" w:rsidP="00806EDC">
      <w:pPr>
        <w:tabs>
          <w:tab w:val="left" w:pos="6675"/>
        </w:tabs>
        <w:spacing w:after="0" w:line="240" w:lineRule="auto"/>
        <w:ind w:left="600"/>
      </w:pPr>
    </w:p>
    <w:p w:rsidR="002E1D0B" w:rsidRDefault="002E1D0B" w:rsidP="00806EDC">
      <w:pPr>
        <w:tabs>
          <w:tab w:val="left" w:pos="6675"/>
        </w:tabs>
        <w:spacing w:after="0" w:line="240" w:lineRule="auto"/>
        <w:ind w:left="600"/>
      </w:pPr>
    </w:p>
    <w:p w:rsidR="00806EDC" w:rsidRDefault="00806EDC" w:rsidP="00806EDC">
      <w:pPr>
        <w:tabs>
          <w:tab w:val="left" w:pos="6675"/>
        </w:tabs>
        <w:spacing w:after="0" w:line="240" w:lineRule="auto"/>
        <w:ind w:left="600"/>
      </w:pPr>
    </w:p>
    <w:p w:rsidR="00806EDC" w:rsidRPr="00806EDC" w:rsidRDefault="00364FB9" w:rsidP="00806EDC">
      <w:pPr>
        <w:tabs>
          <w:tab w:val="left" w:pos="6675"/>
        </w:tabs>
        <w:spacing w:after="0" w:line="240" w:lineRule="auto"/>
        <w:ind w:left="600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14016" behindDoc="0" locked="0" layoutInCell="1" allowOverlap="1" wp14:anchorId="5E579683" wp14:editId="6135F874">
                <wp:simplePos x="0" y="0"/>
                <wp:positionH relativeFrom="column">
                  <wp:posOffset>5746172</wp:posOffset>
                </wp:positionH>
                <wp:positionV relativeFrom="paragraph">
                  <wp:posOffset>101733</wp:posOffset>
                </wp:positionV>
                <wp:extent cx="275590" cy="266065"/>
                <wp:effectExtent l="0" t="0" r="10160" b="19685"/>
                <wp:wrapNone/>
                <wp:docPr id="5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64FB9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579683" id="_x0000_s1042" type="#_x0000_t202" style="position:absolute;left:0;text-align:left;margin-left:452.45pt;margin-top:8pt;width:21.7pt;height:20.95pt;z-index:25141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">
                <v:textbox>
                  <w:txbxContent>
                    <w:p w:rsidR="0081041F" w:rsidRDefault="0081041F" w:rsidP="00364FB9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806EDC" w:rsidRPr="00806EDC" w:rsidRDefault="00806EDC" w:rsidP="00790D01">
      <w:pPr>
        <w:numPr>
          <w:ilvl w:val="0"/>
          <w:numId w:val="5"/>
        </w:numPr>
        <w:tabs>
          <w:tab w:val="left" w:pos="6675"/>
        </w:tabs>
        <w:spacing w:after="0" w:line="240" w:lineRule="auto"/>
      </w:pPr>
      <w:r w:rsidRPr="00806EDC">
        <w:t>Find the perimeter of the garden.</w:t>
      </w:r>
    </w:p>
    <w:p w:rsidR="0094371F" w:rsidRPr="00806EDC" w:rsidRDefault="0094371F" w:rsidP="0094371F">
      <w:pPr>
        <w:ind w:right="-1594"/>
      </w:pPr>
    </w:p>
    <w:p w:rsidR="0094371F" w:rsidRPr="007E0667" w:rsidRDefault="0094371F" w:rsidP="007E0667">
      <w:pPr>
        <w:spacing w:after="0" w:line="240" w:lineRule="auto"/>
        <w:jc w:val="center"/>
        <w:rPr>
          <w:rFonts w:cstheme="majorBidi"/>
          <w:bCs/>
          <w:sz w:val="52"/>
          <w:szCs w:val="52"/>
        </w:rPr>
      </w:pPr>
    </w:p>
    <w:p w:rsidR="0094371F" w:rsidRDefault="00681938" w:rsidP="0094371F">
      <w:pPr>
        <w:ind w:right="-1594"/>
        <w:rPr>
          <w:sz w:val="28"/>
        </w:rPr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6272" behindDoc="0" locked="0" layoutInCell="1" allowOverlap="1" wp14:anchorId="79E2F81C" wp14:editId="135543B5">
                <wp:simplePos x="0" y="0"/>
                <wp:positionH relativeFrom="column">
                  <wp:posOffset>2966720</wp:posOffset>
                </wp:positionH>
                <wp:positionV relativeFrom="paragraph">
                  <wp:posOffset>310838</wp:posOffset>
                </wp:positionV>
                <wp:extent cx="422275" cy="379095"/>
                <wp:effectExtent l="0" t="0" r="0" b="1905"/>
                <wp:wrapNone/>
                <wp:docPr id="2422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2275" cy="3790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681938" w:rsidRDefault="0081041F" w:rsidP="00681938">
                            <w:pPr>
                              <w:rPr>
                                <w:sz w:val="44"/>
                                <w:szCs w:val="4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9E2F81C" id="_x0000_s1043" type="#_x0000_t202" style="position:absolute;margin-left:233.6pt;margin-top:24.5pt;width:33.25pt;height:29.85pt;z-index:251766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" stroked="f">
                <v:textbox>
                  <w:txbxContent>
                    <w:p w:rsidR="0081041F" w:rsidRPr="00681938" w:rsidRDefault="0081041F" w:rsidP="00681938">
                      <w:pPr>
                        <w:rPr>
                          <w:sz w:val="44"/>
                          <w:szCs w:val="4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4371F" w:rsidRDefault="0094371F" w:rsidP="0094371F">
      <w:pPr>
        <w:ind w:right="-694"/>
      </w:pPr>
    </w:p>
    <w:p w:rsidR="00037281" w:rsidRDefault="00037281">
      <w:pPr>
        <w:rPr>
          <w:rFonts w:asciiTheme="majorBidi" w:hAnsiTheme="majorBidi" w:cstheme="majorBidi"/>
          <w:b/>
          <w:sz w:val="40"/>
          <w:szCs w:val="40"/>
          <w:u w:val="single"/>
        </w:rPr>
      </w:pPr>
      <w:r>
        <w:rPr>
          <w:rFonts w:asciiTheme="majorBidi" w:hAnsiTheme="majorBidi" w:cstheme="majorBidi"/>
          <w:b/>
          <w:sz w:val="40"/>
          <w:szCs w:val="40"/>
          <w:u w:val="single"/>
        </w:rPr>
        <w:br w:type="page"/>
      </w:r>
    </w:p>
    <w:p w:rsidR="00991E65" w:rsidRPr="00551F74" w:rsidRDefault="00991E65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82272" behindDoc="0" locked="0" layoutInCell="1" allowOverlap="1" wp14:anchorId="6F4408C0" wp14:editId="201092E8">
                <wp:simplePos x="0" y="0"/>
                <wp:positionH relativeFrom="column">
                  <wp:posOffset>4942573</wp:posOffset>
                </wp:positionH>
                <wp:positionV relativeFrom="paragraph">
                  <wp:posOffset>-676926</wp:posOffset>
                </wp:positionV>
                <wp:extent cx="1586865" cy="1302385"/>
                <wp:effectExtent l="0" t="0" r="13335" b="12065"/>
                <wp:wrapNone/>
                <wp:docPr id="3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20E48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F4408C0" id="_x0000_s1044" type="#_x0000_t202" style="position:absolute;left:0;text-align:left;margin-left:389.2pt;margin-top:-53.3pt;width:124.95pt;height:102.55pt;z-index:25138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">
                <v:textbox>
                  <w:txbxContent>
                    <w:p w:rsidR="0081041F" w:rsidRPr="00D20E48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  <w:r w:rsidR="000B7F29">
        <w:rPr>
          <w:rFonts w:asciiTheme="majorBidi" w:hAnsiTheme="majorBidi" w:cstheme="majorBidi"/>
          <w:b/>
          <w:sz w:val="40"/>
          <w:szCs w:val="40"/>
          <w:u w:val="single"/>
        </w:rPr>
        <w:t>2</w:t>
      </w:r>
    </w:p>
    <w:p w:rsidR="000B7F29" w:rsidRDefault="00991E65" w:rsidP="000B7F29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>
        <w:rPr>
          <w:rFonts w:asciiTheme="majorBidi" w:hAnsiTheme="majorBidi" w:cstheme="majorBidi"/>
          <w:b/>
          <w:u w:val="single"/>
        </w:rPr>
        <w:t>:</w:t>
      </w:r>
    </w:p>
    <w:p w:rsidR="00790D01" w:rsidRPr="000B7F29" w:rsidRDefault="0050437B" w:rsidP="000B7F29">
      <w:pPr>
        <w:rPr>
          <w:rFonts w:asciiTheme="majorBidi" w:hAnsiTheme="majorBidi" w:cstheme="majorBidi"/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18112" behindDoc="0" locked="0" layoutInCell="1" allowOverlap="1" wp14:anchorId="36E08A00" wp14:editId="5F1AF2EC">
                <wp:simplePos x="0" y="0"/>
                <wp:positionH relativeFrom="column">
                  <wp:posOffset>6092190</wp:posOffset>
                </wp:positionH>
                <wp:positionV relativeFrom="paragraph">
                  <wp:posOffset>276860</wp:posOffset>
                </wp:positionV>
                <wp:extent cx="275590" cy="266065"/>
                <wp:effectExtent l="0" t="0" r="10160" b="19685"/>
                <wp:wrapNone/>
                <wp:docPr id="5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50437B">
                            <w:pPr>
                              <w:jc w:val="center"/>
                            </w:pP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6E08A00" id="_x0000_s1045" type="#_x0000_t202" style="position:absolute;margin-left:479.7pt;margin-top:21.8pt;width:21.7pt;height:20.95pt;z-index:25141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">
                <v:textbox>
                  <w:txbxContent>
                    <w:p w:rsidR="0081041F" w:rsidRDefault="0081041F" w:rsidP="0050437B">
                      <w:pPr>
                        <w:jc w:val="center"/>
                      </w:pPr>
                      <w: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16064" behindDoc="0" locked="0" layoutInCell="1" allowOverlap="1" wp14:anchorId="27E6282B" wp14:editId="439FCAB2">
                <wp:simplePos x="0" y="0"/>
                <wp:positionH relativeFrom="column">
                  <wp:posOffset>2183130</wp:posOffset>
                </wp:positionH>
                <wp:positionV relativeFrom="paragraph">
                  <wp:posOffset>275590</wp:posOffset>
                </wp:positionV>
                <wp:extent cx="275590" cy="266065"/>
                <wp:effectExtent l="0" t="0" r="10160" b="19685"/>
                <wp:wrapNone/>
                <wp:docPr id="3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50437B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7E6282B" id="_x0000_s1046" type="#_x0000_t202" style="position:absolute;margin-left:171.9pt;margin-top:21.7pt;width:21.7pt;height:20.95pt;z-index:25141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">
                <v:textbox>
                  <w:txbxContent>
                    <w:p w:rsidR="0081041F" w:rsidRDefault="0081041F" w:rsidP="0050437B">
                      <w:pPr>
                        <w:jc w:val="center"/>
                      </w:pPr>
                      <w:r>
                        <w:t>2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/>
          <w:noProof/>
          <w:u w:val="single"/>
          <w:lang w:eastAsia="en-GB"/>
        </w:rPr>
        <mc:AlternateContent>
          <mc:Choice Requires="wpi">
            <w:drawing>
              <wp:anchor distT="0" distB="0" distL="114300" distR="114300" simplePos="0" relativeHeight="251337216" behindDoc="0" locked="0" layoutInCell="1" allowOverlap="1" wp14:anchorId="642FD6AB" wp14:editId="1A4B4D51">
                <wp:simplePos x="0" y="0"/>
                <wp:positionH relativeFrom="column">
                  <wp:posOffset>6136600</wp:posOffset>
                </wp:positionH>
                <wp:positionV relativeFrom="paragraph">
                  <wp:posOffset>-365600</wp:posOffset>
                </wp:positionV>
                <wp:extent cx="360" cy="360"/>
                <wp:effectExtent l="0" t="0" r="0" b="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4CE711" id="Ink 2" o:spid="_x0000_s1026" type="#_x0000_t75" style="position:absolute;margin-left:482.25pt;margin-top:-29.75pt;width:1.95pt;height:1.95pt;z-index:2513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">
                <v:imagedata r:id="rId16" o:title=""/>
              </v:shape>
            </w:pict>
          </mc:Fallback>
        </mc:AlternateContent>
      </w:r>
      <w:r w:rsidR="00790D01">
        <w:rPr>
          <w:b/>
          <w:u w:val="single"/>
        </w:rPr>
        <w:t>Non Calculator</w:t>
      </w:r>
    </w:p>
    <w:p w:rsidR="00790D01" w:rsidRDefault="00790D01" w:rsidP="00790D01">
      <w:pPr>
        <w:pStyle w:val="ListParagraph"/>
        <w:numPr>
          <w:ilvl w:val="0"/>
          <w:numId w:val="19"/>
        </w:numPr>
        <w:spacing w:after="0" w:line="240" w:lineRule="auto"/>
      </w:pPr>
      <w:r>
        <w:t xml:space="preserve"> Evaluate</w:t>
      </w:r>
      <w:r>
        <w:tab/>
      </w:r>
      <w:r>
        <w:tab/>
      </w:r>
      <w:r>
        <w:tab/>
      </w:r>
      <w:r>
        <w:tab/>
      </w:r>
      <w:r w:rsidR="000B7F29">
        <w:tab/>
      </w:r>
      <w:r>
        <w:t xml:space="preserve">2.   </w:t>
      </w:r>
      <w:r w:rsidR="006B477A">
        <w:t>Factorise fully</w:t>
      </w:r>
      <w:r w:rsidR="002E1D0B">
        <w:t xml:space="preserve">      </w:t>
      </w:r>
      <w:r w:rsidR="002E1D0B" w:rsidRPr="006B477A">
        <w:rPr>
          <w:sz w:val="28"/>
          <w:szCs w:val="28"/>
        </w:rPr>
        <w:t>2x</w:t>
      </w:r>
      <w:r w:rsidR="002E1D0B" w:rsidRPr="006B477A">
        <w:rPr>
          <w:sz w:val="28"/>
          <w:szCs w:val="28"/>
          <w:vertAlign w:val="superscript"/>
        </w:rPr>
        <w:t>2</w:t>
      </w:r>
      <w:r w:rsidR="002E1D0B" w:rsidRPr="006B477A">
        <w:rPr>
          <w:sz w:val="28"/>
          <w:szCs w:val="28"/>
        </w:rPr>
        <w:t xml:space="preserve"> + 9x - 5</w:t>
      </w:r>
    </w:p>
    <w:p w:rsidR="006B477A" w:rsidRDefault="00BA5083" w:rsidP="00BA5083">
      <w:pPr>
        <w:spacing w:after="0" w:line="240" w:lineRule="auto"/>
        <w:jc w:val="center"/>
        <w:rPr>
          <w:b/>
          <w:bCs/>
        </w:rPr>
      </w:pPr>
      <w:r w:rsidRPr="00BA5083">
        <w:rPr>
          <w:noProof/>
          <w:sz w:val="28"/>
          <w:szCs w:val="28"/>
          <w:lang w:eastAsia="en-GB"/>
        </w:rPr>
        <mc:AlternateContent>
          <mc:Choice Requires="wps">
            <w:drawing>
              <wp:anchor distT="45720" distB="45720" distL="114300" distR="114300" simplePos="0" relativeHeight="252214784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10160</wp:posOffset>
                </wp:positionV>
                <wp:extent cx="2009775" cy="457200"/>
                <wp:effectExtent l="0" t="0" r="0" b="0"/>
                <wp:wrapNone/>
                <wp:docPr id="30338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09775" cy="457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A5083" w:rsidRDefault="00BA5083">
                            <m:oMathPara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-   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5</m:t>
                                    </m:r>
                                  </m:den>
                                </m:f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</w:rPr>
                                  <m:t xml:space="preserve">   ÷   2</m:t>
                                </m:r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</w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num>
                                  <m:den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7" type="#_x0000_t202" style="position:absolute;left:0;text-align:left;margin-left:13.5pt;margin-top:.8pt;width:158.25pt;height:36pt;z-index:2522147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" filled="f" stroked="f">
                <v:textbox>
                  <w:txbxContent>
                    <w:p w:rsidR="00BA5083" w:rsidRDefault="00BA5083">
                      <m:oMathPara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>1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1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-   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5</m:t>
                              </m:r>
                            </m:den>
                          </m:f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</w:rPr>
                            <m:t xml:space="preserve">   ÷   2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i/>
                                </w:rPr>
                              </m:ctrlPr>
                            </m:fPr>
                            <m:num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num>
                            <m:den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90D01">
        <w:t xml:space="preserve">                </w:t>
      </w:r>
      <w:r w:rsidR="00790D01">
        <w:rPr>
          <w:b/>
          <w:bCs/>
        </w:rPr>
        <w:t xml:space="preserve">    </w:t>
      </w:r>
      <w:r w:rsidR="006B477A">
        <w:rPr>
          <w:b/>
          <w:bCs/>
        </w:rPr>
        <w:t xml:space="preserve">              </w:t>
      </w:r>
    </w:p>
    <w:p w:rsidR="00790D01" w:rsidRPr="006B477A" w:rsidRDefault="006B477A" w:rsidP="00BA5083">
      <w:pPr>
        <w:spacing w:after="0" w:line="240" w:lineRule="auto"/>
        <w:jc w:val="center"/>
        <w:rPr>
          <w:sz w:val="28"/>
          <w:szCs w:val="28"/>
        </w:rPr>
      </w:pPr>
      <w:r>
        <w:rPr>
          <w:b/>
          <w:bCs/>
        </w:rPr>
        <w:t xml:space="preserve">             </w:t>
      </w:r>
      <w:r w:rsidR="009A744A" w:rsidRPr="006B477A">
        <w:rPr>
          <w:sz w:val="28"/>
          <w:szCs w:val="28"/>
        </w:rPr>
        <w:tab/>
      </w:r>
      <w:r w:rsidR="009A744A" w:rsidRPr="006B477A">
        <w:rPr>
          <w:sz w:val="28"/>
          <w:szCs w:val="28"/>
        </w:rPr>
        <w:tab/>
      </w:r>
      <w:r w:rsidR="009A744A" w:rsidRPr="006B477A">
        <w:rPr>
          <w:sz w:val="28"/>
          <w:szCs w:val="28"/>
        </w:rPr>
        <w:tab/>
      </w:r>
      <w:r w:rsidR="00790D01" w:rsidRPr="006B477A">
        <w:rPr>
          <w:sz w:val="28"/>
          <w:szCs w:val="28"/>
        </w:rPr>
        <w:t xml:space="preserve">          </w:t>
      </w:r>
    </w:p>
    <w:p w:rsidR="00790D01" w:rsidRDefault="006B477A" w:rsidP="00790D01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790D01" w:rsidRPr="00764CA4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ind w:left="720"/>
        <w:rPr>
          <w:sz w:val="28"/>
          <w:szCs w:val="28"/>
        </w:rPr>
      </w:pPr>
    </w:p>
    <w:p w:rsidR="00790D01" w:rsidRDefault="00790D01" w:rsidP="009A744A">
      <w:pPr>
        <w:spacing w:after="0" w:line="240" w:lineRule="auto"/>
        <w:rPr>
          <w:sz w:val="28"/>
          <w:szCs w:val="28"/>
        </w:rPr>
      </w:pPr>
    </w:p>
    <w:p w:rsidR="00790D01" w:rsidRDefault="0050437B" w:rsidP="00790D01">
      <w:pPr>
        <w:ind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17088" behindDoc="0" locked="0" layoutInCell="1" allowOverlap="1" wp14:anchorId="0104E389" wp14:editId="3399A236">
                <wp:simplePos x="0" y="0"/>
                <wp:positionH relativeFrom="column">
                  <wp:posOffset>6087110</wp:posOffset>
                </wp:positionH>
                <wp:positionV relativeFrom="paragraph">
                  <wp:posOffset>264795</wp:posOffset>
                </wp:positionV>
                <wp:extent cx="275590" cy="266065"/>
                <wp:effectExtent l="0" t="0" r="10160" b="19685"/>
                <wp:wrapNone/>
                <wp:docPr id="5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50437B">
                            <w:pPr>
                              <w:jc w:val="center"/>
                            </w:pP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104E389" id="_x0000_s1047" type="#_x0000_t202" style="position:absolute;margin-left:479.3pt;margin-top:20.85pt;width:21.7pt;height:20.95pt;z-index:25141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">
                <v:textbox>
                  <w:txbxContent>
                    <w:p w:rsidR="0081041F" w:rsidRDefault="0081041F" w:rsidP="0050437B">
                      <w:pPr>
                        <w:jc w:val="center"/>
                      </w:pPr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790D01" w:rsidP="00365AA3">
      <w:pPr>
        <w:ind w:right="-874" w:firstLine="284"/>
      </w:pPr>
      <w:r>
        <w:t xml:space="preserve">3.   From age 7 to age 17, Billy’s height increased by 50%. </w:t>
      </w:r>
    </w:p>
    <w:p w:rsidR="00790D01" w:rsidRDefault="002E1D0B" w:rsidP="002E1D0B">
      <w:pPr>
        <w:ind w:right="-874" w:firstLine="284"/>
      </w:pPr>
      <w:r>
        <w:t xml:space="preserve">      </w:t>
      </w:r>
      <w:r w:rsidR="00790D01">
        <w:t xml:space="preserve"> If Billy was 195 cm aged 17, how tall was Billy aged 7?</w:t>
      </w:r>
    </w:p>
    <w:p w:rsidR="00790D01" w:rsidRDefault="00790D01" w:rsidP="00790D01">
      <w:pPr>
        <w:ind w:right="-874" w:firstLine="720"/>
      </w:pPr>
    </w:p>
    <w:p w:rsidR="00790D01" w:rsidRDefault="00790D01" w:rsidP="00790D01">
      <w:pPr>
        <w:ind w:left="720"/>
      </w:pPr>
    </w:p>
    <w:p w:rsidR="00790D01" w:rsidRDefault="00790D01" w:rsidP="00790D01">
      <w:pPr>
        <w:ind w:left="720"/>
      </w:pPr>
    </w:p>
    <w:p w:rsidR="00790D01" w:rsidRDefault="00790D01" w:rsidP="00790D01">
      <w:pPr>
        <w:ind w:left="720"/>
      </w:pPr>
    </w:p>
    <w:p w:rsidR="00790D01" w:rsidRDefault="00790D01" w:rsidP="00790D01">
      <w:pPr>
        <w:ind w:left="720"/>
      </w:pPr>
    </w:p>
    <w:p w:rsidR="00790D01" w:rsidRDefault="00790D01" w:rsidP="00790D01">
      <w:pPr>
        <w:ind w:left="720"/>
      </w:pPr>
    </w:p>
    <w:p w:rsidR="00790D01" w:rsidRPr="00365AA3" w:rsidRDefault="000B7F29" w:rsidP="00365AA3">
      <w:pPr>
        <w:ind w:left="720" w:hanging="436"/>
      </w:pPr>
      <w:r>
        <w:t xml:space="preserve">4.  </w:t>
      </w:r>
      <w:r w:rsidR="008A1BB6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81952" behindDoc="0" locked="0" layoutInCell="1" allowOverlap="1" wp14:anchorId="422887AD" wp14:editId="27E9CC12">
                <wp:simplePos x="0" y="0"/>
                <wp:positionH relativeFrom="column">
                  <wp:posOffset>6091179</wp:posOffset>
                </wp:positionH>
                <wp:positionV relativeFrom="paragraph">
                  <wp:posOffset>13412</wp:posOffset>
                </wp:positionV>
                <wp:extent cx="275590" cy="266065"/>
                <wp:effectExtent l="0" t="0" r="10160" b="19685"/>
                <wp:wrapNone/>
                <wp:docPr id="55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FF6C841" wp14:editId="196D3F9B">
                                  <wp:extent cx="83820" cy="82140"/>
                                  <wp:effectExtent l="0" t="0" r="0" b="0"/>
                                  <wp:docPr id="269995" name="Picture 2699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2887AD" id="_x0000_s1048" type="#_x0000_t202" style="position:absolute;left:0;text-align:left;margin-left:479.6pt;margin-top:1.05pt;width:21.7pt;height:20.95pt;z-index:251581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FF6C841" wp14:editId="196D3F9B">
                            <wp:extent cx="83820" cy="82140"/>
                            <wp:effectExtent l="0" t="0" r="0" b="0"/>
                            <wp:docPr id="269995" name="Picture 2699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0437B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571712" behindDoc="0" locked="0" layoutInCell="1" allowOverlap="1" wp14:anchorId="4F46884F" wp14:editId="5FE81A43">
                <wp:simplePos x="0" y="0"/>
                <wp:positionH relativeFrom="column">
                  <wp:posOffset>633730</wp:posOffset>
                </wp:positionH>
                <wp:positionV relativeFrom="paragraph">
                  <wp:posOffset>454660</wp:posOffset>
                </wp:positionV>
                <wp:extent cx="1889760" cy="1005840"/>
                <wp:effectExtent l="0" t="0" r="15240" b="22860"/>
                <wp:wrapNone/>
                <wp:docPr id="6" name="Right Tri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9760" cy="100584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6BEA9C03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6" o:spid="_x0000_s1026" type="#_x0000_t6" style="position:absolute;margin-left:49.9pt;margin-top:35.8pt;width:148.8pt;height:79.2pt;z-index:2515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" filled="f" strokecolor="black [3213]" strokeweight="2pt"/>
            </w:pict>
          </mc:Fallback>
        </mc:AlternateContent>
      </w:r>
      <w:r w:rsidR="00790D01" w:rsidRPr="00365AA3">
        <w:rPr>
          <w:bCs/>
        </w:rPr>
        <w:t xml:space="preserve"> Calculate the height of the triangle.  Express your answer </w:t>
      </w:r>
      <w:r w:rsidR="00BF7E09" w:rsidRPr="00365AA3">
        <w:rPr>
          <w:bCs/>
        </w:rPr>
        <w:t xml:space="preserve">as </w:t>
      </w:r>
      <w:r w:rsidR="00790D01" w:rsidRPr="00365AA3">
        <w:rPr>
          <w:bCs/>
        </w:rPr>
        <w:t>a surd in its</w:t>
      </w:r>
      <w:r w:rsidR="00BF7E09" w:rsidRPr="00365AA3">
        <w:rPr>
          <w:bCs/>
        </w:rPr>
        <w:t xml:space="preserve"> </w:t>
      </w:r>
      <w:r w:rsidR="00790D01" w:rsidRPr="00365AA3">
        <w:rPr>
          <w:bCs/>
        </w:rPr>
        <w:t xml:space="preserve">simplest form.     </w:t>
      </w:r>
      <w:r w:rsidR="00790D01" w:rsidRPr="00365AA3">
        <w:rPr>
          <w:bCs/>
        </w:rPr>
        <w:tab/>
      </w:r>
      <w:r w:rsidR="00790D01" w:rsidRPr="00365AA3">
        <w:rPr>
          <w:bCs/>
        </w:rPr>
        <w:tab/>
      </w:r>
      <w:r w:rsidR="00790D01" w:rsidRPr="00365AA3">
        <w:rPr>
          <w:bCs/>
        </w:rPr>
        <w:tab/>
      </w:r>
      <w:r w:rsidR="00790D01" w:rsidRPr="00365AA3">
        <w:rPr>
          <w:bCs/>
        </w:rPr>
        <w:tab/>
      </w:r>
      <w:r w:rsidR="00790D01" w:rsidRPr="00365AA3">
        <w:rPr>
          <w:bCs/>
        </w:rPr>
        <w:tab/>
      </w:r>
      <w:r w:rsidR="00790D01" w:rsidRPr="00365AA3">
        <w:rPr>
          <w:bCs/>
        </w:rPr>
        <w:tab/>
      </w:r>
    </w:p>
    <w:p w:rsidR="00790D01" w:rsidRDefault="009A744A" w:rsidP="00813CD5">
      <w:pPr>
        <w:rPr>
          <w:b/>
          <w:u w:val="single"/>
        </w:rPr>
      </w:pPr>
      <w:r w:rsidRPr="004F6F8F">
        <w:rPr>
          <w:noProof/>
          <w:position w:val="-8"/>
          <w:lang w:eastAsia="en-GB"/>
        </w:rPr>
        <mc:AlternateContent>
          <mc:Choice Requires="wps">
            <w:drawing>
              <wp:anchor distT="0" distB="0" distL="114300" distR="114300" simplePos="0" relativeHeight="251344384" behindDoc="0" locked="0" layoutInCell="1" allowOverlap="1" wp14:anchorId="74F54FF4" wp14:editId="02094891">
                <wp:simplePos x="0" y="0"/>
                <wp:positionH relativeFrom="column">
                  <wp:posOffset>1095375</wp:posOffset>
                </wp:positionH>
                <wp:positionV relativeFrom="paragraph">
                  <wp:posOffset>1017905</wp:posOffset>
                </wp:positionV>
                <wp:extent cx="558800" cy="355600"/>
                <wp:effectExtent l="0" t="0" r="0" b="6350"/>
                <wp:wrapNone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8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3F3101" w:rsidP="00790D01">
                            <m:oMathPara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6</m:t>
                                    </m:r>
                                  </m:e>
                                </m:ra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F54FF4" id="_x0000_s1049" type="#_x0000_t202" style="position:absolute;margin-left:86.25pt;margin-top:80.15pt;width:44pt;height:28pt;z-index:25134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" filled="f" stroked="f">
                <v:textbox>
                  <w:txbxContent>
                    <w:p w:rsidR="0081041F" w:rsidRDefault="0081041F" w:rsidP="00790D01">
                      <m:oMathPara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6</m:t>
                              </m:r>
                            </m:e>
                          </m:ra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342336" behindDoc="0" locked="0" layoutInCell="1" allowOverlap="1" wp14:anchorId="39319EFE" wp14:editId="3FAD5895">
                <wp:simplePos x="0" y="0"/>
                <wp:positionH relativeFrom="column">
                  <wp:posOffset>632460</wp:posOffset>
                </wp:positionH>
                <wp:positionV relativeFrom="paragraph">
                  <wp:posOffset>729615</wp:posOffset>
                </wp:positionV>
                <wp:extent cx="193040" cy="213360"/>
                <wp:effectExtent l="0" t="0" r="16510" b="1524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" cy="2133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0FF489C9" id="Rectangle 7" o:spid="_x0000_s1026" style="position:absolute;margin-left:49.8pt;margin-top:57.45pt;width:15.2pt;height:16.8pt;z-index:25134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" fillcolor="white [3212]" strokecolor="black [3213]" strokeweight="2pt"/>
            </w:pict>
          </mc:Fallback>
        </mc:AlternateContent>
      </w:r>
      <w:r w:rsidR="0050437B" w:rsidRPr="004F6F8F">
        <w:rPr>
          <w:noProof/>
          <w:position w:val="-8"/>
          <w:lang w:eastAsia="en-GB"/>
        </w:rPr>
        <mc:AlternateContent>
          <mc:Choice Requires="wps">
            <w:drawing>
              <wp:anchor distT="0" distB="0" distL="114300" distR="114300" simplePos="0" relativeHeight="251340288" behindDoc="0" locked="0" layoutInCell="1" allowOverlap="1" wp14:anchorId="782C2298" wp14:editId="50381296">
                <wp:simplePos x="0" y="0"/>
                <wp:positionH relativeFrom="column">
                  <wp:posOffset>1489075</wp:posOffset>
                </wp:positionH>
                <wp:positionV relativeFrom="paragraph">
                  <wp:posOffset>95885</wp:posOffset>
                </wp:positionV>
                <wp:extent cx="558800" cy="355600"/>
                <wp:effectExtent l="0" t="0" r="0" b="635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8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90D0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3</m:t>
                                    </m:r>
                                  </m:e>
                                </m:ra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82C2298" id="_x0000_s1050" type="#_x0000_t202" style="position:absolute;margin-left:117.25pt;margin-top:7.55pt;width:44pt;height:28pt;z-index:25134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" filled="f" stroked="f">
                <v:textbox>
                  <w:txbxContent>
                    <w:p w:rsidR="0081041F" w:rsidRDefault="0081041F" w:rsidP="00790D01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3</m:t>
                              </m:r>
                            </m:e>
                          </m:ra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790D01">
        <w:rPr>
          <w:position w:val="-8"/>
        </w:rPr>
        <w:tab/>
      </w:r>
      <w:r w:rsidR="00790D01">
        <w:rPr>
          <w:position w:val="-8"/>
        </w:rPr>
        <w:tab/>
      </w:r>
      <w:r w:rsidR="00790D01">
        <w:rPr>
          <w:position w:val="-8"/>
        </w:rPr>
        <w:tab/>
      </w:r>
      <w:r w:rsidR="00790D01">
        <w:rPr>
          <w:position w:val="-8"/>
        </w:rPr>
        <w:tab/>
      </w:r>
      <w:r w:rsidR="00790D01">
        <w:rPr>
          <w:b/>
        </w:rPr>
        <w:tab/>
      </w:r>
      <w:r w:rsidR="00790D01">
        <w:rPr>
          <w:b/>
        </w:rPr>
        <w:tab/>
      </w:r>
      <w:r w:rsidR="00790D01">
        <w:rPr>
          <w:b/>
        </w:rPr>
        <w:tab/>
      </w:r>
    </w:p>
    <w:p w:rsidR="00790D01" w:rsidRDefault="00790D01" w:rsidP="00790D01">
      <w:pPr>
        <w:rPr>
          <w:b/>
          <w:u w:val="single"/>
        </w:rPr>
      </w:pPr>
    </w:p>
    <w:p w:rsidR="002E1D0B" w:rsidRDefault="002E1D0B" w:rsidP="00365AA3">
      <w:pPr>
        <w:ind w:left="284"/>
        <w:rPr>
          <w:bCs/>
        </w:rPr>
      </w:pPr>
    </w:p>
    <w:p w:rsidR="002E1D0B" w:rsidRDefault="002E1D0B" w:rsidP="00365AA3">
      <w:pPr>
        <w:ind w:left="284"/>
        <w:rPr>
          <w:bCs/>
        </w:rPr>
      </w:pPr>
    </w:p>
    <w:p w:rsidR="002E1D0B" w:rsidRDefault="002E1D0B" w:rsidP="00365AA3">
      <w:pPr>
        <w:ind w:left="284"/>
        <w:rPr>
          <w:bCs/>
        </w:rPr>
      </w:pPr>
    </w:p>
    <w:p w:rsidR="002E1D0B" w:rsidRDefault="002E1D0B" w:rsidP="00365AA3">
      <w:pPr>
        <w:ind w:left="284"/>
        <w:rPr>
          <w:bCs/>
        </w:rPr>
      </w:pPr>
    </w:p>
    <w:p w:rsidR="00790D01" w:rsidRPr="004F6F8F" w:rsidRDefault="00365AA3" w:rsidP="00365AA3">
      <w:pPr>
        <w:ind w:left="284"/>
        <w:rPr>
          <w:bCs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3EA6A474" wp14:editId="19FFC904">
                <wp:simplePos x="0" y="0"/>
                <wp:positionH relativeFrom="column">
                  <wp:posOffset>2862580</wp:posOffset>
                </wp:positionH>
                <wp:positionV relativeFrom="paragraph">
                  <wp:posOffset>4445</wp:posOffset>
                </wp:positionV>
                <wp:extent cx="275590" cy="266065"/>
                <wp:effectExtent l="0" t="0" r="10160" b="19685"/>
                <wp:wrapNone/>
                <wp:docPr id="5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627EAB4" wp14:editId="3463CE1D">
                                  <wp:extent cx="83820" cy="82140"/>
                                  <wp:effectExtent l="0" t="0" r="0" b="0"/>
                                  <wp:docPr id="269996" name="Picture 2699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EA6A474" id="_x0000_s1051" type="#_x0000_t202" style="position:absolute;left:0;text-align:left;margin-left:225.4pt;margin-top:.35pt;width:21.7pt;height:20.95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627EAB4" wp14:editId="3463CE1D">
                            <wp:extent cx="83820" cy="82140"/>
                            <wp:effectExtent l="0" t="0" r="0" b="0"/>
                            <wp:docPr id="269996" name="Picture 2699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A1BB6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22DD797" wp14:editId="03B48032">
                <wp:simplePos x="0" y="0"/>
                <wp:positionH relativeFrom="column">
                  <wp:posOffset>6091555</wp:posOffset>
                </wp:positionH>
                <wp:positionV relativeFrom="paragraph">
                  <wp:posOffset>12700</wp:posOffset>
                </wp:positionV>
                <wp:extent cx="275590" cy="266065"/>
                <wp:effectExtent l="0" t="0" r="10160" b="19685"/>
                <wp:wrapNone/>
                <wp:docPr id="5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8E3D187" wp14:editId="56EA1211">
                                  <wp:extent cx="83820" cy="82140"/>
                                  <wp:effectExtent l="0" t="0" r="0" b="0"/>
                                  <wp:docPr id="269997" name="Picture 2699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22DD797" id="_x0000_s1052" type="#_x0000_t202" style="position:absolute;left:0;text-align:left;margin-left:479.65pt;margin-top:1pt;width:21.7pt;height:20.9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8E3D187" wp14:editId="56EA1211">
                            <wp:extent cx="83820" cy="82140"/>
                            <wp:effectExtent l="0" t="0" r="0" b="0"/>
                            <wp:docPr id="269997" name="Picture 2699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Cs/>
        </w:rPr>
        <w:t>5</w:t>
      </w:r>
      <w:r w:rsidR="00790D01" w:rsidRPr="004F6F8F">
        <w:rPr>
          <w:bCs/>
        </w:rPr>
        <w:t xml:space="preserve">.  </w:t>
      </w:r>
      <w:r>
        <w:rPr>
          <w:bCs/>
        </w:rPr>
        <w:t>Express x</w:t>
      </w:r>
      <w:r w:rsidRPr="00365AA3">
        <w:rPr>
          <w:bCs/>
          <w:vertAlign w:val="superscript"/>
        </w:rPr>
        <w:t>2</w:t>
      </w:r>
      <w:r>
        <w:rPr>
          <w:bCs/>
        </w:rPr>
        <w:t xml:space="preserve"> – 6x – 81 in the form (x-p)</w:t>
      </w:r>
      <w:r w:rsidRPr="00365AA3">
        <w:rPr>
          <w:bCs/>
          <w:vertAlign w:val="superscript"/>
        </w:rPr>
        <w:t>2</w:t>
      </w:r>
      <w:r>
        <w:rPr>
          <w:bCs/>
        </w:rPr>
        <w:t xml:space="preserve"> + q</w:t>
      </w:r>
      <w:r w:rsidR="00790D01">
        <w:rPr>
          <w:bCs/>
        </w:rPr>
        <w:tab/>
      </w:r>
      <w:r w:rsidR="00790D01">
        <w:rPr>
          <w:bCs/>
        </w:rPr>
        <w:tab/>
      </w:r>
      <w:r w:rsidR="000B7F29">
        <w:rPr>
          <w:bCs/>
        </w:rPr>
        <w:tab/>
      </w:r>
      <w:r>
        <w:rPr>
          <w:bCs/>
        </w:rPr>
        <w:t>6</w:t>
      </w:r>
      <w:r w:rsidR="00790D01">
        <w:rPr>
          <w:bCs/>
        </w:rPr>
        <w:t>.  Rationalise the denominator</w:t>
      </w:r>
    </w:p>
    <w:p w:rsidR="00790D01" w:rsidRPr="002E1D0B" w:rsidRDefault="00790D01" w:rsidP="00236704">
      <w:pPr>
        <w:rPr>
          <w:rFonts w:cstheme="minorHAnsi"/>
          <w:b/>
          <w:sz w:val="28"/>
          <w:szCs w:val="28"/>
          <w:u w:val="single"/>
        </w:rPr>
      </w:pPr>
      <w:r>
        <w:rPr>
          <w:rFonts w:cs="Arial"/>
          <w:sz w:val="24"/>
          <w:szCs w:val="24"/>
        </w:rPr>
        <w:t xml:space="preserve"> </w:t>
      </w:r>
      <w:r w:rsidR="000B7F29">
        <w:rPr>
          <w:rFonts w:cs="Arial"/>
          <w:sz w:val="24"/>
          <w:szCs w:val="24"/>
        </w:rPr>
        <w:tab/>
      </w:r>
      <w:r w:rsidR="00365AA3">
        <w:rPr>
          <w:rFonts w:cs="Arial"/>
        </w:rPr>
        <w:tab/>
      </w:r>
      <w:r w:rsidR="00365AA3">
        <w:rPr>
          <w:rFonts w:cs="Arial"/>
        </w:rPr>
        <w:tab/>
      </w:r>
      <w:r w:rsidR="00365AA3">
        <w:rPr>
          <w:rFonts w:cs="Arial"/>
        </w:rPr>
        <w:tab/>
      </w:r>
      <w:r w:rsidRPr="004F6F8F">
        <w:rPr>
          <w:rFonts w:cs="Arial"/>
          <w:bCs/>
        </w:rPr>
        <w:tab/>
      </w:r>
      <w:r w:rsidRPr="004F6F8F">
        <w:rPr>
          <w:rFonts w:cs="Arial"/>
          <w:bCs/>
        </w:rPr>
        <w:tab/>
      </w:r>
      <w:r w:rsidRPr="004F6F8F">
        <w:rPr>
          <w:rFonts w:cs="Arial"/>
          <w:bCs/>
        </w:rPr>
        <w:tab/>
      </w:r>
      <w:r w:rsidR="007E0667">
        <w:rPr>
          <w:rFonts w:cs="Arial"/>
          <w:bCs/>
        </w:rPr>
        <w:tab/>
        <w:t xml:space="preserve">                           </w:t>
      </w:r>
      <w:r w:rsidR="007E0667" w:rsidRPr="002E1D0B">
        <w:rPr>
          <w:rFonts w:cstheme="minorHAnsi"/>
          <w:bCs/>
          <w:sz w:val="28"/>
          <w:szCs w:val="28"/>
        </w:rPr>
        <w:t xml:space="preserve">     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8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e>
            </m:rad>
          </m:den>
        </m:f>
      </m:oMath>
    </w:p>
    <w:p w:rsidR="00790D01" w:rsidRDefault="00790D01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</w:p>
    <w:p w:rsidR="0050437B" w:rsidRDefault="0050437B" w:rsidP="00790D01">
      <w:pPr>
        <w:rPr>
          <w:b/>
          <w:u w:val="single"/>
        </w:rPr>
      </w:pPr>
    </w:p>
    <w:p w:rsidR="0050437B" w:rsidRDefault="0050437B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</w:p>
    <w:p w:rsidR="00365AA3" w:rsidRDefault="00365AA3" w:rsidP="00790D01">
      <w:pPr>
        <w:rPr>
          <w:b/>
          <w:u w:val="single"/>
        </w:rPr>
      </w:pPr>
    </w:p>
    <w:p w:rsidR="00365AA3" w:rsidRDefault="00365AA3" w:rsidP="00790D01">
      <w:pPr>
        <w:rPr>
          <w:b/>
          <w:u w:val="single"/>
        </w:rPr>
      </w:pPr>
    </w:p>
    <w:p w:rsidR="00365AA3" w:rsidRDefault="00FE1172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 wp14:anchorId="092070B9" wp14:editId="3C9117AA">
                <wp:simplePos x="0" y="0"/>
                <wp:positionH relativeFrom="column">
                  <wp:posOffset>6189345</wp:posOffset>
                </wp:positionH>
                <wp:positionV relativeFrom="paragraph">
                  <wp:posOffset>206375</wp:posOffset>
                </wp:positionV>
                <wp:extent cx="275590" cy="266065"/>
                <wp:effectExtent l="0" t="0" r="10160" b="19685"/>
                <wp:wrapNone/>
                <wp:docPr id="2564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E1172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E9EC4ED" wp14:editId="7BF56427">
                                  <wp:extent cx="83820" cy="82140"/>
                                  <wp:effectExtent l="0" t="0" r="0" b="0"/>
                                  <wp:docPr id="269998" name="Picture 2699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2070B9" id="_x0000_s1053" type="#_x0000_t202" style="position:absolute;margin-left:487.35pt;margin-top:16.25pt;width:21.7pt;height:20.95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">
                <v:textbox>
                  <w:txbxContent>
                    <w:p w:rsidR="0081041F" w:rsidRDefault="0081041F" w:rsidP="00FE1172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E9EC4ED" wp14:editId="7BF56427">
                            <wp:extent cx="83820" cy="82140"/>
                            <wp:effectExtent l="0" t="0" r="0" b="0"/>
                            <wp:docPr id="269998" name="Picture 2699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365AA3" w:rsidP="00365AA3">
      <w:pPr>
        <w:ind w:left="284"/>
      </w:pPr>
      <w:r>
        <w:t>7</w:t>
      </w:r>
      <w:r w:rsidRPr="00365AA3">
        <w:t>.</w:t>
      </w:r>
      <w:r>
        <w:t xml:space="preserve"> Express the following as a fraction in its simplest form</w:t>
      </w:r>
    </w:p>
    <w:p w:rsidR="00365AA3" w:rsidRPr="00365AA3" w:rsidRDefault="003F3101" w:rsidP="00365AA3">
      <w:pPr>
        <w:ind w:left="284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x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-9</m:t>
              </m:r>
            </m:den>
          </m:f>
          <m:r>
            <w:rPr>
              <w:rFonts w:ascii="Cambria Math" w:hAnsi="Cambria Math"/>
              <w:sz w:val="28"/>
              <w:szCs w:val="28"/>
            </w:rPr>
            <m:t xml:space="preserve">  ÷ 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 w:hAnsi="Cambria Math"/>
                  <w:sz w:val="28"/>
                  <w:szCs w:val="28"/>
                </w:rPr>
                <m:t>x-3</m:t>
              </m:r>
            </m:den>
          </m:f>
          <m:r>
            <w:rPr>
              <w:rFonts w:ascii="Cambria Math" w:hAnsi="Cambria Math"/>
              <w:sz w:val="28"/>
              <w:szCs w:val="28"/>
            </w:rPr>
            <m:t>,  x≠3, -3</m:t>
          </m:r>
        </m:oMath>
      </m:oMathPara>
    </w:p>
    <w:p w:rsidR="00790D01" w:rsidRPr="00FE1172" w:rsidRDefault="000B7F29" w:rsidP="00FE1172">
      <w:pPr>
        <w:ind w:hanging="142"/>
        <w:rPr>
          <w:rFonts w:eastAsiaTheme="minorEastAsia"/>
          <w:b/>
          <w:u w:val="single"/>
        </w:rPr>
      </w:pPr>
      <w:r>
        <w:rPr>
          <w:b/>
          <w:u w:val="single"/>
        </w:rPr>
        <w:br w:type="page"/>
      </w:r>
      <w:r w:rsidR="00790D01" w:rsidRPr="000A7CA4">
        <w:rPr>
          <w:b/>
          <w:u w:val="single"/>
        </w:rPr>
        <w:lastRenderedPageBreak/>
        <w:t>Calculator</w:t>
      </w:r>
    </w:p>
    <w:p w:rsidR="00B44CEE" w:rsidRDefault="00EC1F2D" w:rsidP="00EC1F2D">
      <w:pPr>
        <w:numPr>
          <w:ilvl w:val="0"/>
          <w:numId w:val="6"/>
        </w:numPr>
        <w:ind w:right="-874"/>
        <w:contextualSpacing/>
      </w:pPr>
      <w:r w:rsidRPr="00EC1F2D">
        <w:t xml:space="preserve">In 1999, the city of Venice was visited by 16 million tourists. From 2000 to 2002 (3 years), the number of tourists </w:t>
      </w:r>
    </w:p>
    <w:p w:rsidR="00B44CEE" w:rsidRDefault="00EC1F2D" w:rsidP="00EC1F2D">
      <w:pPr>
        <w:ind w:left="240" w:right="-874"/>
        <w:contextualSpacing/>
      </w:pPr>
      <w:r w:rsidRPr="00EC1F2D">
        <w:t xml:space="preserve">fell </w:t>
      </w:r>
      <w:r w:rsidR="00B44CEE">
        <w:t>a</w:t>
      </w:r>
      <w:r w:rsidRPr="00EC1F2D">
        <w:t>t</w:t>
      </w:r>
      <w:r w:rsidR="00B44CEE">
        <w:t xml:space="preserve"> </w:t>
      </w:r>
      <w:r w:rsidRPr="00EC1F2D">
        <w:t xml:space="preserve">a rate of 3.5% per annum, and then from 2003 to 2005 (3 years), the number of tourists rose at a rate of 6.8% </w:t>
      </w:r>
    </w:p>
    <w:p w:rsidR="00EC1F2D" w:rsidRPr="00EC1F2D" w:rsidRDefault="00EC1F2D" w:rsidP="00EC1F2D">
      <w:pPr>
        <w:ind w:left="240" w:right="-874"/>
        <w:contextualSpacing/>
      </w:pPr>
      <w:r w:rsidRPr="00EC1F2D">
        <w:t xml:space="preserve">per annum. </w:t>
      </w:r>
      <w:r w:rsidRPr="00EC1F2D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34528" behindDoc="0" locked="0" layoutInCell="1" allowOverlap="1" wp14:anchorId="73CEE204" wp14:editId="62C199BA">
                <wp:simplePos x="0" y="0"/>
                <wp:positionH relativeFrom="column">
                  <wp:posOffset>6534785</wp:posOffset>
                </wp:positionH>
                <wp:positionV relativeFrom="paragraph">
                  <wp:posOffset>15875</wp:posOffset>
                </wp:positionV>
                <wp:extent cx="275590" cy="266065"/>
                <wp:effectExtent l="0" t="0" r="10160" b="19685"/>
                <wp:wrapNone/>
                <wp:docPr id="5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C1F2D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8BD657C" wp14:editId="04EB019E">
                                  <wp:extent cx="83820" cy="82140"/>
                                  <wp:effectExtent l="0" t="0" r="0" b="0"/>
                                  <wp:docPr id="269999" name="Picture 2699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CEE204" id="_x0000_s1054" type="#_x0000_t202" style="position:absolute;left:0;text-align:left;margin-left:514.55pt;margin-top:1.25pt;width:21.7pt;height:20.95pt;z-index:251734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">
                <v:textbox>
                  <w:txbxContent>
                    <w:p w:rsidR="0081041F" w:rsidRDefault="0081041F" w:rsidP="00EC1F2D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8BD657C" wp14:editId="04EB019E">
                            <wp:extent cx="83820" cy="82140"/>
                            <wp:effectExtent l="0" t="0" r="0" b="0"/>
                            <wp:docPr id="269999" name="Picture 2699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EC1F2D">
        <w:t>Calculate the number of tourists who visited Venice in 2005.</w:t>
      </w:r>
    </w:p>
    <w:p w:rsidR="00EC1F2D" w:rsidRDefault="00EC1F2D" w:rsidP="000B7F29">
      <w:pPr>
        <w:pStyle w:val="ListParagraph"/>
        <w:ind w:left="240" w:right="-874"/>
      </w:pPr>
    </w:p>
    <w:p w:rsidR="00790D01" w:rsidRDefault="00790D01" w:rsidP="002E1D0B">
      <w:pPr>
        <w:pStyle w:val="ListParagraph"/>
        <w:ind w:left="240" w:right="-874"/>
        <w:rPr>
          <w:b/>
        </w:rPr>
      </w:pPr>
    </w:p>
    <w:p w:rsidR="002E1D0B" w:rsidRDefault="002E1D0B" w:rsidP="002E1D0B">
      <w:pPr>
        <w:pStyle w:val="ListParagraph"/>
        <w:ind w:left="240" w:right="-874"/>
        <w:rPr>
          <w:b/>
        </w:rPr>
      </w:pPr>
    </w:p>
    <w:p w:rsidR="002E1D0B" w:rsidRDefault="002E1D0B" w:rsidP="002E1D0B">
      <w:pPr>
        <w:pStyle w:val="ListParagraph"/>
        <w:ind w:left="240" w:right="-87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rPr>
          <w:b/>
        </w:rPr>
      </w:pPr>
    </w:p>
    <w:p w:rsidR="00790D01" w:rsidRDefault="00790D01" w:rsidP="00790D01">
      <w:pPr>
        <w:rPr>
          <w:b/>
        </w:rPr>
      </w:pPr>
    </w:p>
    <w:p w:rsidR="00790D01" w:rsidRDefault="00641E63" w:rsidP="00674904">
      <w:pPr>
        <w:pStyle w:val="ListParagraph"/>
        <w:numPr>
          <w:ilvl w:val="0"/>
          <w:numId w:val="6"/>
        </w:numPr>
      </w:pPr>
      <w:r w:rsidRPr="00EC1F2D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36576" behindDoc="0" locked="0" layoutInCell="1" allowOverlap="1" wp14:anchorId="5DD3A497" wp14:editId="1B5E25C6">
                <wp:simplePos x="0" y="0"/>
                <wp:positionH relativeFrom="column">
                  <wp:posOffset>6437630</wp:posOffset>
                </wp:positionH>
                <wp:positionV relativeFrom="paragraph">
                  <wp:posOffset>241935</wp:posOffset>
                </wp:positionV>
                <wp:extent cx="275590" cy="266065"/>
                <wp:effectExtent l="0" t="0" r="10160" b="19685"/>
                <wp:wrapNone/>
                <wp:docPr id="2576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41E63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8CB09AC" wp14:editId="103EC6FB">
                                  <wp:extent cx="83820" cy="82140"/>
                                  <wp:effectExtent l="0" t="0" r="0" b="0"/>
                                  <wp:docPr id="270000" name="Picture 2700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DD3A497" id="_x0000_s1055" type="#_x0000_t202" style="position:absolute;left:0;text-align:left;margin-left:506.9pt;margin-top:19.05pt;width:21.7pt;height:20.95pt;z-index:251736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">
                <v:textbox>
                  <w:txbxContent>
                    <w:p w:rsidR="0081041F" w:rsidRDefault="0081041F" w:rsidP="00641E63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8CB09AC" wp14:editId="103EC6FB">
                            <wp:extent cx="83820" cy="82140"/>
                            <wp:effectExtent l="0" t="0" r="0" b="0"/>
                            <wp:docPr id="270000" name="Picture 2700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74904">
        <w:t>The cost of a journey with Fred’s Taxis depends on the distance travelled. The graph below shows the cost, P pounds of the journey with Fred’s Taxis against the distance travelled, d miles.</w:t>
      </w:r>
    </w:p>
    <w:p w:rsidR="00674904" w:rsidRPr="00FE1172" w:rsidRDefault="00674904" w:rsidP="00674904">
      <w:pPr>
        <w:pStyle w:val="ListParagraph"/>
        <w:ind w:left="240"/>
      </w:pPr>
      <w:r w:rsidRPr="00674904">
        <w:rPr>
          <w:noProof/>
          <w:sz w:val="28"/>
          <w:lang w:eastAsia="en-GB"/>
        </w:rPr>
        <mc:AlternateContent>
          <mc:Choice Requires="wps">
            <w:drawing>
              <wp:anchor distT="45720" distB="45720" distL="114300" distR="114300" simplePos="0" relativeHeight="251728384" behindDoc="0" locked="0" layoutInCell="1" allowOverlap="1">
                <wp:simplePos x="0" y="0"/>
                <wp:positionH relativeFrom="column">
                  <wp:posOffset>2714625</wp:posOffset>
                </wp:positionH>
                <wp:positionV relativeFrom="paragraph">
                  <wp:posOffset>287655</wp:posOffset>
                </wp:positionV>
                <wp:extent cx="3429000" cy="1404620"/>
                <wp:effectExtent l="0" t="0" r="0" b="0"/>
                <wp:wrapSquare wrapText="bothSides"/>
                <wp:docPr id="2576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2900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>
                            <w:r>
                              <w:t>Point A represents a journey of 6 miles which costs £10.</w:t>
                            </w:r>
                          </w:p>
                          <w:p w:rsidR="0081041F" w:rsidRDefault="0081041F">
                            <w:r>
                              <w:t>Point B represents a journey of 12 miles which costs £20.</w:t>
                            </w:r>
                          </w:p>
                          <w:p w:rsidR="0081041F" w:rsidRDefault="0081041F">
                            <w:r>
                              <w:t>Find the equation of the line in terms of P and d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056" type="#_x0000_t202" style="position:absolute;left:0;text-align:left;margin-left:213.75pt;margin-top:22.65pt;width:270pt;height:110.6pt;z-index:25172838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" filled="f" stroked="f">
                <v:textbox style="mso-fit-shape-to-text:t">
                  <w:txbxContent>
                    <w:p w:rsidR="0081041F" w:rsidRDefault="0081041F">
                      <w:r>
                        <w:t>Point A represents a journey of 6 miles which costs £10.</w:t>
                      </w:r>
                    </w:p>
                    <w:p w:rsidR="0081041F" w:rsidRDefault="0081041F">
                      <w:r>
                        <w:t>Point B represents a journey of 12 miles which costs £20.</w:t>
                      </w:r>
                    </w:p>
                    <w:p w:rsidR="0081041F" w:rsidRDefault="0081041F">
                      <w:r>
                        <w:t>Find the equation of the line in terms of P and d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  <w:lang w:eastAsia="en-GB"/>
        </w:rPr>
        <w:drawing>
          <wp:anchor distT="0" distB="0" distL="114300" distR="114300" simplePos="0" relativeHeight="251725312" behindDoc="0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116205</wp:posOffset>
            </wp:positionV>
            <wp:extent cx="2076450" cy="1617236"/>
            <wp:effectExtent l="0" t="0" r="0" b="2540"/>
            <wp:wrapNone/>
            <wp:docPr id="257642" name="Picture 257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79850" cy="16198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0B7F29" w:rsidRDefault="000B7F29">
      <w:r>
        <w:br w:type="page"/>
      </w:r>
    </w:p>
    <w:p w:rsidR="00790D01" w:rsidRDefault="008A1BB6" w:rsidP="00790D01">
      <w:pPr>
        <w:spacing w:after="0" w:line="240" w:lineRule="auto"/>
        <w:ind w:left="-60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19136" behindDoc="0" locked="0" layoutInCell="1" allowOverlap="1" wp14:anchorId="6FF03093" wp14:editId="6C847594">
                <wp:simplePos x="0" y="0"/>
                <wp:positionH relativeFrom="column">
                  <wp:posOffset>6206490</wp:posOffset>
                </wp:positionH>
                <wp:positionV relativeFrom="paragraph">
                  <wp:posOffset>-215265</wp:posOffset>
                </wp:positionV>
                <wp:extent cx="275590" cy="266065"/>
                <wp:effectExtent l="0" t="0" r="10160" b="19685"/>
                <wp:wrapNone/>
                <wp:docPr id="5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885C2F4" wp14:editId="5E94D6C4">
                                  <wp:extent cx="83820" cy="82140"/>
                                  <wp:effectExtent l="0" t="0" r="0" b="0"/>
                                  <wp:docPr id="270001" name="Picture 2700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F000C06" wp14:editId="0FDA0E76">
                                  <wp:extent cx="83820" cy="82140"/>
                                  <wp:effectExtent l="0" t="0" r="0" b="0"/>
                                  <wp:docPr id="270002" name="Picture 2700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B6974E6" wp14:editId="57B65F97">
                                  <wp:extent cx="83820" cy="82140"/>
                                  <wp:effectExtent l="0" t="0" r="0" b="0"/>
                                  <wp:docPr id="270003" name="Picture 2700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FF03093" id="_x0000_s1057" type="#_x0000_t202" style="position:absolute;left:0;text-align:left;margin-left:488.7pt;margin-top:-16.95pt;width:21.7pt;height:20.95pt;z-index:25141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5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885C2F4" wp14:editId="5E94D6C4">
                            <wp:extent cx="83820" cy="82140"/>
                            <wp:effectExtent l="0" t="0" r="0" b="0"/>
                            <wp:docPr id="270001" name="Picture 2700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F000C06" wp14:editId="0FDA0E76">
                            <wp:extent cx="83820" cy="82140"/>
                            <wp:effectExtent l="0" t="0" r="0" b="0"/>
                            <wp:docPr id="270002" name="Picture 2700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B6974E6" wp14:editId="57B65F97">
                            <wp:extent cx="83820" cy="82140"/>
                            <wp:effectExtent l="0" t="0" r="0" b="0"/>
                            <wp:docPr id="270003" name="Picture 2700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/>
          <w:bCs/>
          <w:noProof/>
          <w:lang w:eastAsia="en-GB"/>
        </w:rPr>
        <mc:AlternateContent>
          <mc:Choice Requires="wpc">
            <w:drawing>
              <wp:anchor distT="0" distB="0" distL="114300" distR="114300" simplePos="0" relativeHeight="251346432" behindDoc="0" locked="0" layoutInCell="1" allowOverlap="1" wp14:anchorId="309FAA79" wp14:editId="785BB999">
                <wp:simplePos x="0" y="0"/>
                <wp:positionH relativeFrom="column">
                  <wp:posOffset>2505583</wp:posOffset>
                </wp:positionH>
                <wp:positionV relativeFrom="paragraph">
                  <wp:posOffset>-727075</wp:posOffset>
                </wp:positionV>
                <wp:extent cx="4572000" cy="2743200"/>
                <wp:effectExtent l="0" t="0" r="438150" b="323850"/>
                <wp:wrapNone/>
                <wp:docPr id="28" name="Canvas 2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9" name="Freeform 131"/>
                        <wps:cNvSpPr>
                          <a:spLocks/>
                        </wps:cNvSpPr>
                        <wps:spPr bwMode="auto">
                          <a:xfrm>
                            <a:off x="1743075" y="381000"/>
                            <a:ext cx="1371600" cy="1209675"/>
                          </a:xfrm>
                          <a:custGeom>
                            <a:avLst/>
                            <a:gdLst>
                              <a:gd name="T0" fmla="*/ 1080 w 2160"/>
                              <a:gd name="T1" fmla="*/ 0 h 1905"/>
                              <a:gd name="T2" fmla="*/ 0 w 2160"/>
                              <a:gd name="T3" fmla="*/ 1905 h 1905"/>
                              <a:gd name="T4" fmla="*/ 2160 w 2160"/>
                              <a:gd name="T5" fmla="*/ 1905 h 1905"/>
                              <a:gd name="T6" fmla="*/ 1080 w 2160"/>
                              <a:gd name="T7" fmla="*/ 0 h 190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60" h="1905">
                                <a:moveTo>
                                  <a:pt x="1080" y="0"/>
                                </a:moveTo>
                                <a:lnTo>
                                  <a:pt x="0" y="1905"/>
                                </a:lnTo>
                                <a:lnTo>
                                  <a:pt x="2160" y="1905"/>
                                </a:lnTo>
                                <a:lnTo>
                                  <a:pt x="108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0C0C0"/>
                          </a:solidFill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0" name="Group 134"/>
                        <wpg:cNvGrpSpPr>
                          <a:grpSpLocks/>
                        </wpg:cNvGrpSpPr>
                        <wpg:grpSpPr bwMode="auto">
                          <a:xfrm>
                            <a:off x="1743075" y="1581150"/>
                            <a:ext cx="1371600" cy="695325"/>
                            <a:chOff x="7871" y="2669"/>
                            <a:chExt cx="2160" cy="1095"/>
                          </a:xfrm>
                        </wpg:grpSpPr>
                        <wps:wsp>
                          <wps:cNvPr id="11" name="Freeform 132"/>
                          <wps:cNvSpPr>
                            <a:spLocks/>
                          </wps:cNvSpPr>
                          <wps:spPr bwMode="auto">
                            <a:xfrm>
                              <a:off x="7871" y="2669"/>
                              <a:ext cx="2160" cy="1095"/>
                            </a:xfrm>
                            <a:custGeom>
                              <a:avLst/>
                              <a:gdLst>
                                <a:gd name="T0" fmla="*/ 2160 w 2160"/>
                                <a:gd name="T1" fmla="*/ 15 h 1095"/>
                                <a:gd name="T2" fmla="*/ 2145 w 2160"/>
                                <a:gd name="T3" fmla="*/ 240 h 1095"/>
                                <a:gd name="T4" fmla="*/ 2070 w 2160"/>
                                <a:gd name="T5" fmla="*/ 435 h 1095"/>
                                <a:gd name="T6" fmla="*/ 1980 w 2160"/>
                                <a:gd name="T7" fmla="*/ 615 h 1095"/>
                                <a:gd name="T8" fmla="*/ 1845 w 2160"/>
                                <a:gd name="T9" fmla="*/ 780 h 1095"/>
                                <a:gd name="T10" fmla="*/ 1680 w 2160"/>
                                <a:gd name="T11" fmla="*/ 915 h 1095"/>
                                <a:gd name="T12" fmla="*/ 1500 w 2160"/>
                                <a:gd name="T13" fmla="*/ 1005 h 1095"/>
                                <a:gd name="T14" fmla="*/ 1305 w 2160"/>
                                <a:gd name="T15" fmla="*/ 1080 h 1095"/>
                                <a:gd name="T16" fmla="*/ 1080 w 2160"/>
                                <a:gd name="T17" fmla="*/ 1095 h 1095"/>
                                <a:gd name="T18" fmla="*/ 855 w 2160"/>
                                <a:gd name="T19" fmla="*/ 1080 h 1095"/>
                                <a:gd name="T20" fmla="*/ 660 w 2160"/>
                                <a:gd name="T21" fmla="*/ 1005 h 1095"/>
                                <a:gd name="T22" fmla="*/ 480 w 2160"/>
                                <a:gd name="T23" fmla="*/ 915 h 1095"/>
                                <a:gd name="T24" fmla="*/ 315 w 2160"/>
                                <a:gd name="T25" fmla="*/ 780 h 1095"/>
                                <a:gd name="T26" fmla="*/ 180 w 2160"/>
                                <a:gd name="T27" fmla="*/ 615 h 1095"/>
                                <a:gd name="T28" fmla="*/ 90 w 2160"/>
                                <a:gd name="T29" fmla="*/ 435 h 1095"/>
                                <a:gd name="T30" fmla="*/ 15 w 2160"/>
                                <a:gd name="T31" fmla="*/ 240 h 1095"/>
                                <a:gd name="T32" fmla="*/ 0 w 2160"/>
                                <a:gd name="T33" fmla="*/ 15 h 1095"/>
                                <a:gd name="T34" fmla="*/ 0 w 2160"/>
                                <a:gd name="T35" fmla="*/ 15 h 1095"/>
                                <a:gd name="T36" fmla="*/ 0 w 2160"/>
                                <a:gd name="T37" fmla="*/ 0 h 1095"/>
                                <a:gd name="T38" fmla="*/ 1080 w 2160"/>
                                <a:gd name="T39" fmla="*/ 15 h 1095"/>
                                <a:gd name="T40" fmla="*/ 2160 w 2160"/>
                                <a:gd name="T41" fmla="*/ 15 h 10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  <a:cxn ang="0">
                                  <a:pos x="T40" y="T41"/>
                                </a:cxn>
                              </a:cxnLst>
                              <a:rect l="0" t="0" r="r" b="b"/>
                              <a:pathLst>
                                <a:path w="2160" h="1095">
                                  <a:moveTo>
                                    <a:pt x="2160" y="15"/>
                                  </a:moveTo>
                                  <a:lnTo>
                                    <a:pt x="2145" y="240"/>
                                  </a:lnTo>
                                  <a:lnTo>
                                    <a:pt x="2070" y="435"/>
                                  </a:lnTo>
                                  <a:lnTo>
                                    <a:pt x="1980" y="615"/>
                                  </a:lnTo>
                                  <a:lnTo>
                                    <a:pt x="1845" y="780"/>
                                  </a:lnTo>
                                  <a:lnTo>
                                    <a:pt x="1680" y="915"/>
                                  </a:lnTo>
                                  <a:lnTo>
                                    <a:pt x="1500" y="1005"/>
                                  </a:lnTo>
                                  <a:lnTo>
                                    <a:pt x="1305" y="1080"/>
                                  </a:lnTo>
                                  <a:lnTo>
                                    <a:pt x="1080" y="1095"/>
                                  </a:lnTo>
                                  <a:lnTo>
                                    <a:pt x="855" y="1080"/>
                                  </a:lnTo>
                                  <a:lnTo>
                                    <a:pt x="660" y="1005"/>
                                  </a:lnTo>
                                  <a:lnTo>
                                    <a:pt x="480" y="915"/>
                                  </a:lnTo>
                                  <a:lnTo>
                                    <a:pt x="315" y="780"/>
                                  </a:lnTo>
                                  <a:lnTo>
                                    <a:pt x="180" y="615"/>
                                  </a:lnTo>
                                  <a:lnTo>
                                    <a:pt x="90" y="435"/>
                                  </a:lnTo>
                                  <a:lnTo>
                                    <a:pt x="15" y="240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0"/>
                                  </a:lnTo>
                                  <a:lnTo>
                                    <a:pt x="1080" y="15"/>
                                  </a:lnTo>
                                  <a:lnTo>
                                    <a:pt x="2160" y="1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Freeform 133"/>
                          <wps:cNvSpPr>
                            <a:spLocks/>
                          </wps:cNvSpPr>
                          <wps:spPr bwMode="auto">
                            <a:xfrm>
                              <a:off x="7871" y="2669"/>
                              <a:ext cx="2160" cy="1095"/>
                            </a:xfrm>
                            <a:custGeom>
                              <a:avLst/>
                              <a:gdLst>
                                <a:gd name="T0" fmla="*/ 2160 w 2160"/>
                                <a:gd name="T1" fmla="*/ 15 h 1095"/>
                                <a:gd name="T2" fmla="*/ 2145 w 2160"/>
                                <a:gd name="T3" fmla="*/ 240 h 1095"/>
                                <a:gd name="T4" fmla="*/ 2070 w 2160"/>
                                <a:gd name="T5" fmla="*/ 435 h 1095"/>
                                <a:gd name="T6" fmla="*/ 1980 w 2160"/>
                                <a:gd name="T7" fmla="*/ 615 h 1095"/>
                                <a:gd name="T8" fmla="*/ 1845 w 2160"/>
                                <a:gd name="T9" fmla="*/ 780 h 1095"/>
                                <a:gd name="T10" fmla="*/ 1680 w 2160"/>
                                <a:gd name="T11" fmla="*/ 915 h 1095"/>
                                <a:gd name="T12" fmla="*/ 1500 w 2160"/>
                                <a:gd name="T13" fmla="*/ 1005 h 1095"/>
                                <a:gd name="T14" fmla="*/ 1305 w 2160"/>
                                <a:gd name="T15" fmla="*/ 1080 h 1095"/>
                                <a:gd name="T16" fmla="*/ 1080 w 2160"/>
                                <a:gd name="T17" fmla="*/ 1095 h 1095"/>
                                <a:gd name="T18" fmla="*/ 855 w 2160"/>
                                <a:gd name="T19" fmla="*/ 1080 h 1095"/>
                                <a:gd name="T20" fmla="*/ 660 w 2160"/>
                                <a:gd name="T21" fmla="*/ 1005 h 1095"/>
                                <a:gd name="T22" fmla="*/ 480 w 2160"/>
                                <a:gd name="T23" fmla="*/ 915 h 1095"/>
                                <a:gd name="T24" fmla="*/ 315 w 2160"/>
                                <a:gd name="T25" fmla="*/ 780 h 1095"/>
                                <a:gd name="T26" fmla="*/ 180 w 2160"/>
                                <a:gd name="T27" fmla="*/ 615 h 1095"/>
                                <a:gd name="T28" fmla="*/ 90 w 2160"/>
                                <a:gd name="T29" fmla="*/ 435 h 1095"/>
                                <a:gd name="T30" fmla="*/ 15 w 2160"/>
                                <a:gd name="T31" fmla="*/ 240 h 1095"/>
                                <a:gd name="T32" fmla="*/ 0 w 2160"/>
                                <a:gd name="T33" fmla="*/ 15 h 1095"/>
                                <a:gd name="T34" fmla="*/ 0 w 2160"/>
                                <a:gd name="T35" fmla="*/ 15 h 1095"/>
                                <a:gd name="T36" fmla="*/ 0 w 2160"/>
                                <a:gd name="T37" fmla="*/ 0 h 109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</a:cxnLst>
                              <a:rect l="0" t="0" r="r" b="b"/>
                              <a:pathLst>
                                <a:path w="2160" h="1095">
                                  <a:moveTo>
                                    <a:pt x="2160" y="15"/>
                                  </a:moveTo>
                                  <a:lnTo>
                                    <a:pt x="2145" y="240"/>
                                  </a:lnTo>
                                  <a:lnTo>
                                    <a:pt x="2070" y="435"/>
                                  </a:lnTo>
                                  <a:lnTo>
                                    <a:pt x="1980" y="615"/>
                                  </a:lnTo>
                                  <a:lnTo>
                                    <a:pt x="1845" y="780"/>
                                  </a:lnTo>
                                  <a:lnTo>
                                    <a:pt x="1680" y="915"/>
                                  </a:lnTo>
                                  <a:lnTo>
                                    <a:pt x="1500" y="1005"/>
                                  </a:lnTo>
                                  <a:lnTo>
                                    <a:pt x="1305" y="1080"/>
                                  </a:lnTo>
                                  <a:lnTo>
                                    <a:pt x="1080" y="1095"/>
                                  </a:lnTo>
                                  <a:lnTo>
                                    <a:pt x="855" y="1080"/>
                                  </a:lnTo>
                                  <a:lnTo>
                                    <a:pt x="660" y="1005"/>
                                  </a:lnTo>
                                  <a:lnTo>
                                    <a:pt x="480" y="915"/>
                                  </a:lnTo>
                                  <a:lnTo>
                                    <a:pt x="315" y="780"/>
                                  </a:lnTo>
                                  <a:lnTo>
                                    <a:pt x="180" y="615"/>
                                  </a:lnTo>
                                  <a:lnTo>
                                    <a:pt x="90" y="435"/>
                                  </a:lnTo>
                                  <a:lnTo>
                                    <a:pt x="15" y="240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15"/>
                                  </a:ln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1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3" name="Oval 135"/>
                        <wps:cNvSpPr>
                          <a:spLocks noChangeArrowheads="1"/>
                        </wps:cNvSpPr>
                        <wps:spPr bwMode="auto">
                          <a:xfrm>
                            <a:off x="1743075" y="1447800"/>
                            <a:ext cx="1381125" cy="304800"/>
                          </a:xfrm>
                          <a:prstGeom prst="ellipse">
                            <a:avLst/>
                          </a:prstGeom>
                          <a:solidFill>
                            <a:srgbClr val="969696"/>
                          </a:solidFill>
                          <a:ln w="15">
                            <a:solidFill>
                              <a:srgbClr val="000000"/>
                            </a:solidFill>
                            <a:prstDash val="solid"/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4" name="Group 139"/>
                        <wpg:cNvGrpSpPr>
                          <a:grpSpLocks/>
                        </wpg:cNvGrpSpPr>
                        <wpg:grpSpPr bwMode="auto">
                          <a:xfrm>
                            <a:off x="1752600" y="2305050"/>
                            <a:ext cx="1371600" cy="104775"/>
                            <a:chOff x="7886" y="3809"/>
                            <a:chExt cx="2160" cy="165"/>
                          </a:xfrm>
                        </wpg:grpSpPr>
                        <wps:wsp>
                          <wps:cNvPr id="15" name="Line 136"/>
                          <wps:cNvCnPr/>
                          <wps:spPr bwMode="auto">
                            <a:xfrm>
                              <a:off x="7991" y="3884"/>
                              <a:ext cx="1920" cy="0"/>
                            </a:xfrm>
                            <a:prstGeom prst="line">
                              <a:avLst/>
                            </a:prstGeom>
                            <a:noFill/>
                            <a:ln w="1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Freeform 137"/>
                          <wps:cNvSpPr>
                            <a:spLocks/>
                          </wps:cNvSpPr>
                          <wps:spPr bwMode="auto">
                            <a:xfrm>
                              <a:off x="7886" y="3809"/>
                              <a:ext cx="150" cy="165"/>
                            </a:xfrm>
                            <a:custGeom>
                              <a:avLst/>
                              <a:gdLst>
                                <a:gd name="T0" fmla="*/ 150 w 150"/>
                                <a:gd name="T1" fmla="*/ 0 h 165"/>
                                <a:gd name="T2" fmla="*/ 0 w 150"/>
                                <a:gd name="T3" fmla="*/ 90 h 165"/>
                                <a:gd name="T4" fmla="*/ 150 w 150"/>
                                <a:gd name="T5" fmla="*/ 165 h 165"/>
                                <a:gd name="T6" fmla="*/ 150 w 150"/>
                                <a:gd name="T7" fmla="*/ 0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50" h="165">
                                  <a:moveTo>
                                    <a:pt x="150" y="0"/>
                                  </a:moveTo>
                                  <a:lnTo>
                                    <a:pt x="0" y="90"/>
                                  </a:lnTo>
                                  <a:lnTo>
                                    <a:pt x="150" y="165"/>
                                  </a:lnTo>
                                  <a:lnTo>
                                    <a:pt x="15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Freeform 138"/>
                          <wps:cNvSpPr>
                            <a:spLocks/>
                          </wps:cNvSpPr>
                          <wps:spPr bwMode="auto">
                            <a:xfrm>
                              <a:off x="9881" y="3809"/>
                              <a:ext cx="165" cy="165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165 h 165"/>
                                <a:gd name="T2" fmla="*/ 165 w 165"/>
                                <a:gd name="T3" fmla="*/ 90 h 165"/>
                                <a:gd name="T4" fmla="*/ 0 w 165"/>
                                <a:gd name="T5" fmla="*/ 0 h 165"/>
                                <a:gd name="T6" fmla="*/ 0 w 165"/>
                                <a:gd name="T7" fmla="*/ 165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0" y="165"/>
                                  </a:moveTo>
                                  <a:lnTo>
                                    <a:pt x="165" y="90"/>
                                  </a:lnTo>
                                  <a:lnTo>
                                    <a:pt x="0" y="0"/>
                                  </a:lnTo>
                                  <a:lnTo>
                                    <a:pt x="0" y="16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18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2133600" y="2324100"/>
                            <a:ext cx="28860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2228850" y="2381250"/>
                            <a:ext cx="41529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41F" w:rsidRDefault="0081041F" w:rsidP="00790D01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70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0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2600325" y="2381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41F" w:rsidRDefault="0081041F" w:rsidP="00790D01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g:wgp>
                        <wpg:cNvPr id="21" name="Group 146"/>
                        <wpg:cNvGrpSpPr>
                          <a:grpSpLocks/>
                        </wpg:cNvGrpSpPr>
                        <wpg:grpSpPr bwMode="auto">
                          <a:xfrm>
                            <a:off x="3219450" y="381000"/>
                            <a:ext cx="104775" cy="2000250"/>
                            <a:chOff x="10196" y="779"/>
                            <a:chExt cx="165" cy="1920"/>
                          </a:xfrm>
                        </wpg:grpSpPr>
                        <wps:wsp>
                          <wps:cNvPr id="22" name="Line 143"/>
                          <wps:cNvCnPr/>
                          <wps:spPr bwMode="auto">
                            <a:xfrm>
                              <a:off x="10271" y="899"/>
                              <a:ext cx="0" cy="1665"/>
                            </a:xfrm>
                            <a:prstGeom prst="line">
                              <a:avLst/>
                            </a:prstGeom>
                            <a:noFill/>
                            <a:ln w="15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Freeform 144"/>
                          <wps:cNvSpPr>
                            <a:spLocks/>
                          </wps:cNvSpPr>
                          <wps:spPr bwMode="auto">
                            <a:xfrm>
                              <a:off x="10196" y="779"/>
                              <a:ext cx="165" cy="165"/>
                            </a:xfrm>
                            <a:custGeom>
                              <a:avLst/>
                              <a:gdLst>
                                <a:gd name="T0" fmla="*/ 165 w 165"/>
                                <a:gd name="T1" fmla="*/ 165 h 165"/>
                                <a:gd name="T2" fmla="*/ 90 w 165"/>
                                <a:gd name="T3" fmla="*/ 0 h 165"/>
                                <a:gd name="T4" fmla="*/ 0 w 165"/>
                                <a:gd name="T5" fmla="*/ 165 h 165"/>
                                <a:gd name="T6" fmla="*/ 165 w 165"/>
                                <a:gd name="T7" fmla="*/ 165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165" y="165"/>
                                  </a:moveTo>
                                  <a:lnTo>
                                    <a:pt x="90" y="0"/>
                                  </a:lnTo>
                                  <a:lnTo>
                                    <a:pt x="0" y="165"/>
                                  </a:lnTo>
                                  <a:lnTo>
                                    <a:pt x="165" y="165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145"/>
                          <wps:cNvSpPr>
                            <a:spLocks/>
                          </wps:cNvSpPr>
                          <wps:spPr bwMode="auto">
                            <a:xfrm>
                              <a:off x="10196" y="2534"/>
                              <a:ext cx="165" cy="165"/>
                            </a:xfrm>
                            <a:custGeom>
                              <a:avLst/>
                              <a:gdLst>
                                <a:gd name="T0" fmla="*/ 0 w 165"/>
                                <a:gd name="T1" fmla="*/ 0 h 165"/>
                                <a:gd name="T2" fmla="*/ 90 w 165"/>
                                <a:gd name="T3" fmla="*/ 165 h 165"/>
                                <a:gd name="T4" fmla="*/ 165 w 165"/>
                                <a:gd name="T5" fmla="*/ 0 h 165"/>
                                <a:gd name="T6" fmla="*/ 0 w 165"/>
                                <a:gd name="T7" fmla="*/ 0 h 16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165" h="165">
                                  <a:moveTo>
                                    <a:pt x="0" y="0"/>
                                  </a:moveTo>
                                  <a:lnTo>
                                    <a:pt x="90" y="165"/>
                                  </a:lnTo>
                                  <a:lnTo>
                                    <a:pt x="165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25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3200400" y="9144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148"/>
                        <wps:cNvSpPr>
                          <a:spLocks noChangeArrowheads="1"/>
                        </wps:cNvSpPr>
                        <wps:spPr bwMode="auto">
                          <a:xfrm>
                            <a:off x="3295650" y="971550"/>
                            <a:ext cx="500380" cy="328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41F" w:rsidRDefault="0081041F" w:rsidP="00790D01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>105 c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7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3667125" y="9715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41F" w:rsidRDefault="0081041F" w:rsidP="00790D01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309FAA79" id="Canvas 28" o:spid="_x0000_s1058" editas="canvas" style="position:absolute;left:0;text-align:left;margin-left:197.3pt;margin-top:-57.25pt;width:5in;height:3in;z-index:251346432" coordsize="45720,27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">
                <v:shape id="_x0000_s1059" type="#_x0000_t75" style="position:absolute;width:45720;height:27432;visibility:visible;mso-wrap-style:square">
                  <v:fill o:detectmouseclick="t"/>
                  <v:path o:connecttype="none"/>
                </v:shape>
                <v:shape id="Freeform 131" o:spid="_x0000_s1060" style="position:absolute;left:17430;top:3810;width:13716;height:12096;visibility:visible;mso-wrap-style:square;v-text-anchor:top" coordsize="2160,19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" path="m1080,l,1905r2160,l1080,xe" fillcolor="silver" strokeweight="42e-5mm">
                  <v:path arrowok="t" o:connecttype="custom" o:connectlocs="685800,0;0,1209675;1371600,1209675;685800,0" o:connectangles="0,0,0,0"/>
                </v:shape>
                <v:group id="Group 134" o:spid="_x0000_s1061" style="position:absolute;left:17430;top:15811;width:13716;height:6953" coordorigin="7871,2669" coordsize="2160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<v:shape id="Freeform 132" o:spid="_x0000_s1062" style="position:absolute;left:7871;top:2669;width:2160;height:1095;visibility:visible;mso-wrap-style:square;v-text-anchor:top" coordsize="2160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" path="m2160,15r-15,225l2070,435r-90,180l1845,780,1680,915r-180,90l1305,1080r-225,15l855,1080,660,1005,480,915,315,780,180,615,90,435,15,240,,15r,l,,1080,15r1080,xe" fillcolor="silver" stroked="f">
                    <v:path arrowok="t" o:connecttype="custom" o:connectlocs="2160,15;2145,240;2070,435;1980,615;1845,780;1680,915;1500,1005;1305,1080;1080,1095;855,1080;660,1005;480,915;315,780;180,615;90,435;15,240;0,15;0,15;0,0;1080,15;2160,15" o:connectangles="0,0,0,0,0,0,0,0,0,0,0,0,0,0,0,0,0,0,0,0,0"/>
                  </v:shape>
                  <v:shape id="Freeform 133" o:spid="_x0000_s1063" style="position:absolute;left:7871;top:2669;width:2160;height:1095;visibility:visible;mso-wrap-style:square;v-text-anchor:top" coordsize="2160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" path="m2160,15r-15,225l2070,435r-90,180l1845,780,1680,915r-180,90l1305,1080r-225,15l855,1080,660,1005,480,915,315,780,180,615,90,435,15,240,,15r,l,e" filled="f" strokeweight="42e-5mm">
                    <v:path arrowok="t" o:connecttype="custom" o:connectlocs="2160,15;2145,240;2070,435;1980,615;1845,780;1680,915;1500,1005;1305,1080;1080,1095;855,1080;660,1005;480,915;315,780;180,615;90,435;15,240;0,15;0,15;0,0" o:connectangles="0,0,0,0,0,0,0,0,0,0,0,0,0,0,0,0,0,0,0"/>
                  </v:shape>
                </v:group>
                <v:oval id="Oval 135" o:spid="_x0000_s1064" style="position:absolute;left:17430;top:14478;width:13812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" fillcolor="#969696" strokeweight="42e-5mm"/>
                <v:group id="Group 139" o:spid="_x0000_s1065" style="position:absolute;left:17526;top:23050;width:13716;height:1048" coordorigin="7886,3809" coordsize="2160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line id="Line 136" o:spid="_x0000_s1066" style="position:absolute;visibility:visible;mso-wrap-style:square" from="7991,3884" to="9911,3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" strokeweight="42e-5mm"/>
                  <v:shape id="Freeform 137" o:spid="_x0000_s1067" style="position:absolute;left:7886;top:3809;width:150;height:165;visibility:visible;mso-wrap-style:square;v-text-anchor:top" coordsize="150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" path="m150,l,90r150,75l150,xe" fillcolor="black" stroked="f">
                    <v:path arrowok="t" o:connecttype="custom" o:connectlocs="150,0;0,90;150,165;150,0" o:connectangles="0,0,0,0"/>
                  </v:shape>
                  <v:shape id="Freeform 138" o:spid="_x0000_s1068" style="position:absolute;left:9881;top:3809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" path="m,165l165,90,,,,165xe" fillcolor="black" stroked="f">
                    <v:path arrowok="t" o:connecttype="custom" o:connectlocs="0,165;165,90;0,0;0,165" o:connectangles="0,0,0,0"/>
                  </v:shape>
                </v:group>
                <v:rect id="Rectangle 140" o:spid="_x0000_s1069" style="position:absolute;left:21336;top:23241;width:28860;height:7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" filled="f" stroked="f"/>
                <v:rect id="Rectangle 141" o:spid="_x0000_s1070" style="position:absolute;left:22288;top:23812;width:4153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<v:textbox style="mso-fit-shape-to-text:t" inset="0,0,0,0">
                    <w:txbxContent>
                      <w:p w:rsidR="0081041F" w:rsidRDefault="0081041F" w:rsidP="00790D01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70 cm</w:t>
                        </w:r>
                      </w:p>
                    </w:txbxContent>
                  </v:textbox>
                </v:rect>
                <v:rect id="Rectangle 142" o:spid="_x0000_s1071" style="position:absolute;left:26003;top:23812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<v:textbox style="mso-fit-shape-to-text:t" inset="0,0,0,0">
                    <w:txbxContent>
                      <w:p w:rsidR="0081041F" w:rsidRDefault="0081041F" w:rsidP="00790D01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group id="Group 146" o:spid="_x0000_s1072" style="position:absolute;left:32194;top:3810;width:1048;height:20002" coordorigin="10196,779" coordsize="165,1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line id="Line 143" o:spid="_x0000_s1073" style="position:absolute;visibility:visible;mso-wrap-style:square" from="10271,899" to="10271,25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" strokeweight="42e-5mm"/>
                  <v:shape id="Freeform 144" o:spid="_x0000_s1074" style="position:absolute;left:10196;top:779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" path="m165,165l90,,,165r165,xe" fillcolor="black" stroked="f">
                    <v:path arrowok="t" o:connecttype="custom" o:connectlocs="165,165;90,0;0,165;165,165" o:connectangles="0,0,0,0"/>
                  </v:shape>
                  <v:shape id="Freeform 145" o:spid="_x0000_s1075" style="position:absolute;left:10196;top:2534;width:165;height:165;visibility:visible;mso-wrap-style:square;v-text-anchor:top" coordsize="165,1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" path="m,l90,165,165,,,xe" fillcolor="black" stroked="f">
                    <v:path arrowok="t" o:connecttype="custom" o:connectlocs="0,0;90,165;165,0;0,0" o:connectangles="0,0,0,0"/>
                  </v:shape>
                </v:group>
                <v:rect id="Rectangle 147" o:spid="_x0000_s1076" style="position:absolute;left:32004;top:9144;width:9239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" filled="f" stroked="f"/>
                <v:rect id="Rectangle 148" o:spid="_x0000_s1077" style="position:absolute;left:32956;top:9715;width:5004;height:328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<v:textbox style="mso-fit-shape-to-text:t" inset="0,0,0,0">
                    <w:txbxContent>
                      <w:p w:rsidR="0081041F" w:rsidRDefault="0081041F" w:rsidP="00790D01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>105 cm</w:t>
                        </w:r>
                      </w:p>
                    </w:txbxContent>
                  </v:textbox>
                </v:rect>
                <v:rect id="Rectangle 149" o:spid="_x0000_s1078" style="position:absolute;left:36671;top:9715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<v:textbox style="mso-fit-shape-to-text:t" inset="0,0,0,0">
                    <w:txbxContent>
                      <w:p w:rsidR="0081041F" w:rsidRDefault="0081041F" w:rsidP="00790D01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790D01">
        <w:t>1</w:t>
      </w:r>
      <w:r w:rsidR="00674904">
        <w:t>0</w:t>
      </w:r>
      <w:r w:rsidR="00790D01" w:rsidRPr="00806EDC">
        <w:t xml:space="preserve">.  </w:t>
      </w:r>
      <w:r w:rsidR="00790D01">
        <w:t>A buoy is in the shape of a hemisphere with</w:t>
      </w:r>
    </w:p>
    <w:p w:rsidR="00790D01" w:rsidRDefault="00790D01" w:rsidP="00790D01">
      <w:pPr>
        <w:ind w:left="-60"/>
      </w:pPr>
      <w:r>
        <w:t xml:space="preserve">       a cone on top, as shown opposite.</w:t>
      </w:r>
    </w:p>
    <w:p w:rsidR="00790D01" w:rsidRDefault="00790D01" w:rsidP="00790D01">
      <w:r>
        <w:t xml:space="preserve">      Calculate the volume of this buoy.</w:t>
      </w:r>
    </w:p>
    <w:p w:rsidR="00790D01" w:rsidRPr="00B20009" w:rsidRDefault="00790D01" w:rsidP="00790D01">
      <w:pPr>
        <w:rPr>
          <w:b/>
          <w:bCs/>
        </w:rPr>
      </w:pPr>
      <w:r>
        <w:rPr>
          <w:b/>
          <w:bCs/>
        </w:rPr>
        <w:t xml:space="preserve">      Give your answer correct to three significant figures</w:t>
      </w:r>
    </w:p>
    <w:p w:rsidR="00790D01" w:rsidRPr="00806EDC" w:rsidRDefault="00790D01" w:rsidP="002E1D0B">
      <w:pPr>
        <w:ind w:left="-60"/>
      </w:pPr>
    </w:p>
    <w:p w:rsidR="00790D01" w:rsidRDefault="007E0667" w:rsidP="00790D01">
      <w:pPr>
        <w:ind w:right="-1594"/>
        <w:rPr>
          <w:sz w:val="28"/>
        </w:rPr>
      </w:pPr>
      <w:r>
        <w:rPr>
          <w:rFonts w:asciiTheme="majorBidi" w:hAnsiTheme="majorBidi" w:cstheme="majorBidi"/>
          <w:bCs/>
          <w:noProof/>
          <w:lang w:eastAsia="en-GB"/>
        </w:rPr>
        <w:drawing>
          <wp:anchor distT="0" distB="0" distL="114300" distR="114300" simplePos="0" relativeHeight="251574784" behindDoc="0" locked="0" layoutInCell="1" allowOverlap="1" wp14:anchorId="363BB6D1" wp14:editId="2BE13FF3">
            <wp:simplePos x="0" y="0"/>
            <wp:positionH relativeFrom="column">
              <wp:posOffset>-745490</wp:posOffset>
            </wp:positionH>
            <wp:positionV relativeFrom="paragraph">
              <wp:posOffset>49530</wp:posOffset>
            </wp:positionV>
            <wp:extent cx="232410" cy="232410"/>
            <wp:effectExtent l="0" t="0" r="0" b="0"/>
            <wp:wrapNone/>
            <wp:docPr id="242303" name="Picture 242303" descr="C:\Users\fm4617c\AppData\Local\Microsoft\Windows\Temporary Internet Files\Content.IE5\7Q6DXZNK\5602735294_7cb9565a14_z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fm4617c\AppData\Local\Microsoft\Windows\Temporary Internet Files\Content.IE5\7Q6DXZNK\5602735294_7cb9565a14_z[1]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0D01" w:rsidRDefault="00790D01" w:rsidP="00790D01">
      <w:pPr>
        <w:ind w:right="-1594"/>
        <w:rPr>
          <w:sz w:val="28"/>
        </w:rPr>
      </w:pPr>
    </w:p>
    <w:p w:rsidR="002E1D0B" w:rsidRDefault="002E1D0B" w:rsidP="00790D01">
      <w:pPr>
        <w:ind w:right="-1594"/>
        <w:rPr>
          <w:sz w:val="28"/>
        </w:rPr>
      </w:pPr>
    </w:p>
    <w:p w:rsidR="002E1D0B" w:rsidRDefault="002E1D0B" w:rsidP="00790D01">
      <w:pPr>
        <w:ind w:right="-1594"/>
        <w:rPr>
          <w:sz w:val="28"/>
        </w:rPr>
      </w:pPr>
    </w:p>
    <w:p w:rsidR="002E1D0B" w:rsidRDefault="002E1D0B" w:rsidP="00790D01">
      <w:pPr>
        <w:ind w:right="-1594"/>
        <w:rPr>
          <w:sz w:val="28"/>
        </w:rPr>
      </w:pPr>
    </w:p>
    <w:p w:rsidR="002E1D0B" w:rsidRDefault="002E1D0B" w:rsidP="00790D01">
      <w:pPr>
        <w:ind w:right="-1594"/>
        <w:rPr>
          <w:sz w:val="28"/>
        </w:rPr>
      </w:pPr>
    </w:p>
    <w:p w:rsidR="002E1D0B" w:rsidRDefault="002E1D0B" w:rsidP="00790D01">
      <w:pPr>
        <w:ind w:right="-1594"/>
        <w:rPr>
          <w:sz w:val="28"/>
        </w:rPr>
      </w:pPr>
    </w:p>
    <w:p w:rsidR="00790D01" w:rsidRDefault="007E0667" w:rsidP="00790D01">
      <w:pPr>
        <w:ind w:right="-694"/>
      </w:pPr>
      <w:r>
        <w:rPr>
          <w:rFonts w:asciiTheme="majorBidi" w:hAnsiTheme="majorBidi" w:cstheme="majorBidi"/>
          <w:bCs/>
          <w:noProof/>
          <w:lang w:eastAsia="en-GB"/>
        </w:rPr>
        <w:drawing>
          <wp:anchor distT="0" distB="0" distL="114300" distR="114300" simplePos="0" relativeHeight="251573760" behindDoc="0" locked="0" layoutInCell="1" allowOverlap="1" wp14:anchorId="7B5F26D0" wp14:editId="0C60FC17">
            <wp:simplePos x="0" y="0"/>
            <wp:positionH relativeFrom="column">
              <wp:posOffset>-745490</wp:posOffset>
            </wp:positionH>
            <wp:positionV relativeFrom="paragraph">
              <wp:posOffset>32385</wp:posOffset>
            </wp:positionV>
            <wp:extent cx="232410" cy="232410"/>
            <wp:effectExtent l="0" t="0" r="0" b="0"/>
            <wp:wrapNone/>
            <wp:docPr id="242302" name="Picture 242302" descr="C:\Users\fm4617c\AppData\Local\Microsoft\Windows\Temporary Internet Files\Content.IE5\7Q6DXZNK\5602735294_7cb9565a14_z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fm4617c\AppData\Local\Microsoft\Windows\Temporary Internet Files\Content.IE5\7Q6DXZNK\5602735294_7cb9565a14_z[1]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827E39" w:rsidRDefault="008A1BB6" w:rsidP="00D36D24">
      <w:pPr>
        <w:pStyle w:val="ListParagraph"/>
        <w:numPr>
          <w:ilvl w:val="0"/>
          <w:numId w:val="32"/>
        </w:num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47456" behindDoc="0" locked="0" layoutInCell="1" allowOverlap="1" wp14:anchorId="7FB3C1DD" wp14:editId="2E212E60">
                <wp:simplePos x="0" y="0"/>
                <wp:positionH relativeFrom="column">
                  <wp:posOffset>6207760</wp:posOffset>
                </wp:positionH>
                <wp:positionV relativeFrom="paragraph">
                  <wp:posOffset>345440</wp:posOffset>
                </wp:positionV>
                <wp:extent cx="275590" cy="266065"/>
                <wp:effectExtent l="0" t="0" r="10160" b="19685"/>
                <wp:wrapNone/>
                <wp:docPr id="5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6FE0D87" wp14:editId="3B59E4D0">
                                  <wp:extent cx="83820" cy="82140"/>
                                  <wp:effectExtent l="0" t="0" r="0" b="0"/>
                                  <wp:docPr id="270004" name="Picture 2700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2ABC134" wp14:editId="121F9FDD">
                                  <wp:extent cx="83820" cy="82140"/>
                                  <wp:effectExtent l="0" t="0" r="0" b="0"/>
                                  <wp:docPr id="270005" name="Picture 2700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244AF10" wp14:editId="7FFCD81E">
                                  <wp:extent cx="83820" cy="82140"/>
                                  <wp:effectExtent l="0" t="0" r="0" b="0"/>
                                  <wp:docPr id="270006" name="Picture 2700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FB3C1DD" id="_x0000_s1079" type="#_x0000_t202" style="position:absolute;left:0;text-align:left;margin-left:488.8pt;margin-top:27.2pt;width:21.7pt;height:20.95pt;z-index:25134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6FE0D87" wp14:editId="3B59E4D0">
                            <wp:extent cx="83820" cy="82140"/>
                            <wp:effectExtent l="0" t="0" r="0" b="0"/>
                            <wp:docPr id="270004" name="Picture 2700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2ABC134" wp14:editId="121F9FDD">
                            <wp:extent cx="83820" cy="82140"/>
                            <wp:effectExtent l="0" t="0" r="0" b="0"/>
                            <wp:docPr id="270005" name="Picture 2700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244AF10" wp14:editId="7FFCD81E">
                            <wp:extent cx="83820" cy="82140"/>
                            <wp:effectExtent l="0" t="0" r="0" b="0"/>
                            <wp:docPr id="270006" name="Picture 2700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t>A test tube contains 3 x 10</w:t>
      </w:r>
      <w:r w:rsidR="00790D01" w:rsidRPr="00827E39">
        <w:rPr>
          <w:vertAlign w:val="superscript"/>
        </w:rPr>
        <w:t>4</w:t>
      </w:r>
      <w:r w:rsidR="00790D01">
        <w:t xml:space="preserve"> cubic millimetres of w</w:t>
      </w:r>
      <w:r w:rsidR="00674904">
        <w:t xml:space="preserve">ater. If each cubic millimetre </w:t>
      </w:r>
      <w:r w:rsidR="00790D01">
        <w:t>of water contains 1.75 x 10</w:t>
      </w:r>
      <w:r w:rsidR="00790D01" w:rsidRPr="00827E39">
        <w:rPr>
          <w:vertAlign w:val="superscript"/>
        </w:rPr>
        <w:t>3</w:t>
      </w:r>
      <w:r w:rsidR="00790D01">
        <w:t xml:space="preserve"> </w:t>
      </w:r>
      <w:r w:rsidR="000B7F29">
        <w:t xml:space="preserve">      </w:t>
      </w:r>
    </w:p>
    <w:p w:rsidR="00790D01" w:rsidRDefault="00790D01" w:rsidP="00827E39">
      <w:pPr>
        <w:pStyle w:val="ListParagraph"/>
        <w:ind w:left="240"/>
      </w:pPr>
      <w:r>
        <w:t>bacteria, how many bacteria are in the test tube?</w:t>
      </w:r>
    </w:p>
    <w:p w:rsidR="00790D01" w:rsidRPr="00D10C7C" w:rsidRDefault="00790D01" w:rsidP="00790D01">
      <w:pPr>
        <w:rPr>
          <w:b/>
        </w:rPr>
      </w:pPr>
      <w:r>
        <w:t xml:space="preserve">    </w:t>
      </w:r>
      <w:r w:rsidRPr="00D10C7C">
        <w:rPr>
          <w:b/>
        </w:rPr>
        <w:t>Give your answer in Scientific Notation.</w:t>
      </w:r>
    </w:p>
    <w:p w:rsidR="00790D01" w:rsidRPr="004D59B4" w:rsidRDefault="00790D01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991E65" w:rsidRDefault="00790D01" w:rsidP="00991E65">
      <w:r>
        <w:br w:type="page"/>
      </w:r>
    </w:p>
    <w:p w:rsidR="00991E65" w:rsidRPr="00551F74" w:rsidRDefault="00991E65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84320" behindDoc="0" locked="0" layoutInCell="1" allowOverlap="1" wp14:anchorId="57CE6C1E" wp14:editId="25168F6B">
                <wp:simplePos x="0" y="0"/>
                <wp:positionH relativeFrom="column">
                  <wp:posOffset>4941024</wp:posOffset>
                </wp:positionH>
                <wp:positionV relativeFrom="paragraph">
                  <wp:posOffset>-675377</wp:posOffset>
                </wp:positionV>
                <wp:extent cx="1586865" cy="1302385"/>
                <wp:effectExtent l="0" t="0" r="13335" b="12065"/>
                <wp:wrapNone/>
                <wp:docPr id="8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20E48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7CE6C1E" id="_x0000_s1080" type="#_x0000_t202" style="position:absolute;left:0;text-align:left;margin-left:389.05pt;margin-top:-53.2pt;width:124.95pt;height:102.55pt;z-index:25138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">
                <v:textbox>
                  <w:txbxContent>
                    <w:p w:rsidR="0081041F" w:rsidRPr="00D20E48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  <w:r w:rsidR="000B7F29">
        <w:rPr>
          <w:rFonts w:asciiTheme="majorBidi" w:hAnsiTheme="majorBidi" w:cstheme="majorBidi"/>
          <w:b/>
          <w:sz w:val="40"/>
          <w:szCs w:val="40"/>
          <w:u w:val="single"/>
        </w:rPr>
        <w:t>3</w:t>
      </w:r>
    </w:p>
    <w:p w:rsidR="00991E65" w:rsidRPr="00991E65" w:rsidRDefault="00991E65" w:rsidP="00991E65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>
        <w:rPr>
          <w:rFonts w:asciiTheme="majorBidi" w:hAnsiTheme="majorBidi" w:cstheme="majorBidi"/>
          <w:b/>
          <w:u w:val="single"/>
        </w:rPr>
        <w:t>:</w:t>
      </w:r>
    </w:p>
    <w:p w:rsidR="00790D01" w:rsidRPr="00991E65" w:rsidRDefault="008A1BB6" w:rsidP="00991E65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22208" behindDoc="0" locked="0" layoutInCell="1" allowOverlap="1" wp14:anchorId="6D88D183" wp14:editId="34DA8008">
                <wp:simplePos x="0" y="0"/>
                <wp:positionH relativeFrom="column">
                  <wp:posOffset>5748695</wp:posOffset>
                </wp:positionH>
                <wp:positionV relativeFrom="paragraph">
                  <wp:posOffset>275723</wp:posOffset>
                </wp:positionV>
                <wp:extent cx="275590" cy="266065"/>
                <wp:effectExtent l="0" t="0" r="10160" b="19685"/>
                <wp:wrapNone/>
                <wp:docPr id="5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21501FC" wp14:editId="3AF9ED33">
                                  <wp:extent cx="83820" cy="82140"/>
                                  <wp:effectExtent l="0" t="0" r="0" b="0"/>
                                  <wp:docPr id="270007" name="Picture 2700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10D9066" wp14:editId="20696EDA">
                                  <wp:extent cx="83820" cy="82140"/>
                                  <wp:effectExtent l="0" t="0" r="0" b="0"/>
                                  <wp:docPr id="270008" name="Picture 2700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7CE53DA" wp14:editId="11737D95">
                                  <wp:extent cx="83820" cy="82140"/>
                                  <wp:effectExtent l="0" t="0" r="0" b="0"/>
                                  <wp:docPr id="270009" name="Picture 2700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D88D183" id="_x0000_s1081" type="#_x0000_t202" style="position:absolute;margin-left:452.65pt;margin-top:21.7pt;width:21.7pt;height:20.95pt;z-index:25142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21501FC" wp14:editId="3AF9ED33">
                            <wp:extent cx="83820" cy="82140"/>
                            <wp:effectExtent l="0" t="0" r="0" b="0"/>
                            <wp:docPr id="270007" name="Picture 2700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10D9066" wp14:editId="20696EDA">
                            <wp:extent cx="83820" cy="82140"/>
                            <wp:effectExtent l="0" t="0" r="0" b="0"/>
                            <wp:docPr id="270008" name="Picture 2700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7CE53DA" wp14:editId="11737D95">
                            <wp:extent cx="83820" cy="82140"/>
                            <wp:effectExtent l="0" t="0" r="0" b="0"/>
                            <wp:docPr id="270009" name="Picture 2700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21184" behindDoc="0" locked="0" layoutInCell="1" allowOverlap="1" wp14:anchorId="3D6E8CE5" wp14:editId="55200CCD">
                <wp:simplePos x="0" y="0"/>
                <wp:positionH relativeFrom="column">
                  <wp:posOffset>2065655</wp:posOffset>
                </wp:positionH>
                <wp:positionV relativeFrom="paragraph">
                  <wp:posOffset>271780</wp:posOffset>
                </wp:positionV>
                <wp:extent cx="275590" cy="266065"/>
                <wp:effectExtent l="0" t="0" r="10160" b="19685"/>
                <wp:wrapNone/>
                <wp:docPr id="5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66F6210" wp14:editId="3A11C845">
                                  <wp:extent cx="83820" cy="82140"/>
                                  <wp:effectExtent l="0" t="0" r="0" b="0"/>
                                  <wp:docPr id="270010" name="Picture 2700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73CCB58" wp14:editId="5251C55C">
                                  <wp:extent cx="83820" cy="82140"/>
                                  <wp:effectExtent l="0" t="0" r="0" b="0"/>
                                  <wp:docPr id="270011" name="Picture 2700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60D44D2" wp14:editId="6616036E">
                                  <wp:extent cx="83820" cy="82140"/>
                                  <wp:effectExtent l="0" t="0" r="0" b="0"/>
                                  <wp:docPr id="270012" name="Picture 2700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6E8CE5" id="_x0000_s1082" type="#_x0000_t202" style="position:absolute;margin-left:162.65pt;margin-top:21.4pt;width:21.7pt;height:20.95pt;z-index:25142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66F6210" wp14:editId="3A11C845">
                            <wp:extent cx="83820" cy="82140"/>
                            <wp:effectExtent l="0" t="0" r="0" b="0"/>
                            <wp:docPr id="270010" name="Picture 2700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73CCB58" wp14:editId="5251C55C">
                            <wp:extent cx="83820" cy="82140"/>
                            <wp:effectExtent l="0" t="0" r="0" b="0"/>
                            <wp:docPr id="270011" name="Picture 2700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60D44D2" wp14:editId="6616036E">
                            <wp:extent cx="83820" cy="82140"/>
                            <wp:effectExtent l="0" t="0" r="0" b="0"/>
                            <wp:docPr id="270012" name="Picture 2700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/>
          <w:noProof/>
          <w:u w:val="single"/>
          <w:lang w:eastAsia="en-GB"/>
        </w:rPr>
        <mc:AlternateContent>
          <mc:Choice Requires="wpi">
            <w:drawing>
              <wp:anchor distT="0" distB="0" distL="114300" distR="114300" simplePos="0" relativeHeight="251348480" behindDoc="0" locked="0" layoutInCell="1" allowOverlap="1" wp14:anchorId="4997E59F" wp14:editId="6350D3BC">
                <wp:simplePos x="0" y="0"/>
                <wp:positionH relativeFrom="column">
                  <wp:posOffset>6136600</wp:posOffset>
                </wp:positionH>
                <wp:positionV relativeFrom="paragraph">
                  <wp:posOffset>-365600</wp:posOffset>
                </wp:positionV>
                <wp:extent cx="360" cy="360"/>
                <wp:effectExtent l="0" t="0" r="0" b="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1F38A47" id="Ink 29" o:spid="_x0000_s1026" type="#_x0000_t75" style="position:absolute;margin-left:482.25pt;margin-top:-29.75pt;width:1.95pt;height:1.95pt;z-index:2513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">
                <v:imagedata r:id="rId16" o:title=""/>
              </v:shape>
            </w:pict>
          </mc:Fallback>
        </mc:AlternateContent>
      </w:r>
      <w:r w:rsidR="00790D01">
        <w:rPr>
          <w:b/>
          <w:u w:val="single"/>
        </w:rPr>
        <w:t>Non Calculator</w:t>
      </w:r>
    </w:p>
    <w:p w:rsidR="00790D01" w:rsidRDefault="00827E39" w:rsidP="00827E39">
      <w:pPr>
        <w:spacing w:after="0" w:line="240" w:lineRule="auto"/>
      </w:pPr>
      <w:r>
        <w:t>1.</w:t>
      </w:r>
      <w:r w:rsidR="00790D01">
        <w:t xml:space="preserve"> Evaluate</w:t>
      </w:r>
      <w:r w:rsidR="00790D01">
        <w:tab/>
      </w:r>
      <w:r w:rsidR="00790D01">
        <w:tab/>
      </w:r>
      <w:r w:rsidR="00790D01">
        <w:tab/>
      </w:r>
      <w:r w:rsidR="00790D01">
        <w:tab/>
      </w:r>
      <w:r w:rsidR="00097E08">
        <w:tab/>
      </w:r>
      <w:r w:rsidR="00097E08">
        <w:tab/>
      </w:r>
      <w:r w:rsidR="00790D01">
        <w:t>2.   Expand and collect like terms</w:t>
      </w:r>
    </w:p>
    <w:p w:rsidR="00790D01" w:rsidRDefault="00790D01" w:rsidP="00790D01">
      <w:pPr>
        <w:spacing w:after="0" w:line="240" w:lineRule="auto"/>
        <w:ind w:left="720"/>
      </w:pPr>
    </w:p>
    <w:p w:rsidR="00A07BBA" w:rsidRDefault="00790D01" w:rsidP="00236704">
      <w:pPr>
        <w:spacing w:after="0" w:line="240" w:lineRule="auto"/>
        <w:rPr>
          <w:rFonts w:eastAsiaTheme="minorEastAsia" w:cstheme="minorHAnsi"/>
          <w:sz w:val="28"/>
          <w:szCs w:val="28"/>
        </w:rPr>
      </w:pPr>
      <w:r>
        <w:t xml:space="preserve">        </w:t>
      </w:r>
      <w:r w:rsidRPr="00A07BBA">
        <w:rPr>
          <w:rFonts w:cstheme="minorHAnsi"/>
          <w:sz w:val="28"/>
          <w:szCs w:val="28"/>
        </w:rPr>
        <w:t xml:space="preserve">      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theme="minorHAnsi"/>
                <w:sz w:val="28"/>
                <w:szCs w:val="28"/>
              </w:rPr>
              <m:t>5</m:t>
            </m:r>
          </m:den>
        </m:f>
        <m:r>
          <w:rPr>
            <w:rFonts w:ascii="Cambria Math" w:hAnsi="Cambria Math" w:cstheme="minorHAnsi"/>
            <w:sz w:val="28"/>
            <w:szCs w:val="28"/>
          </w:rPr>
          <m:t xml:space="preserve"> ÷ </m:t>
        </m:r>
        <m:d>
          <m:d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theme="minorHAnsi"/>
                <w:sz w:val="28"/>
                <w:szCs w:val="28"/>
              </w:rPr>
              <m:t>1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den>
            </m:f>
            <m:r>
              <m:rPr>
                <m:nor/>
              </m:rPr>
              <w:rPr>
                <w:rFonts w:cstheme="minorHAnsi"/>
                <w:sz w:val="28"/>
                <w:szCs w:val="28"/>
              </w:rPr>
              <m:t xml:space="preserve"> - </m:t>
            </m:r>
            <m:f>
              <m:f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num>
              <m:den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5</m:t>
                </m:r>
              </m:den>
            </m:f>
          </m:e>
        </m:d>
      </m:oMath>
      <w:r w:rsidR="002E1D0B">
        <w:rPr>
          <w:rFonts w:eastAsiaTheme="minorEastAsia" w:cstheme="minorHAnsi"/>
          <w:sz w:val="28"/>
          <w:szCs w:val="28"/>
        </w:rPr>
        <w:tab/>
      </w:r>
      <w:r w:rsidR="002E1D0B">
        <w:rPr>
          <w:rFonts w:eastAsiaTheme="minorEastAsia" w:cstheme="minorHAnsi"/>
          <w:sz w:val="28"/>
          <w:szCs w:val="28"/>
        </w:rPr>
        <w:tab/>
      </w:r>
      <w:r w:rsidR="002E1D0B">
        <w:rPr>
          <w:rFonts w:eastAsiaTheme="minorEastAsia" w:cstheme="minorHAnsi"/>
          <w:sz w:val="28"/>
          <w:szCs w:val="28"/>
        </w:rPr>
        <w:tab/>
      </w:r>
      <w:r w:rsidR="002E1D0B">
        <w:rPr>
          <w:rFonts w:eastAsiaTheme="minorEastAsia" w:cstheme="minorHAnsi"/>
          <w:sz w:val="28"/>
          <w:szCs w:val="28"/>
        </w:rPr>
        <w:tab/>
      </w:r>
      <w:r w:rsidR="002E1D0B">
        <w:rPr>
          <w:rFonts w:eastAsiaTheme="minorEastAsia" w:cstheme="minorHAnsi"/>
          <w:sz w:val="28"/>
          <w:szCs w:val="28"/>
        </w:rPr>
        <w:tab/>
        <w:t>(x</w:t>
      </w:r>
      <w:r w:rsidR="002E1D0B" w:rsidRPr="002E1D0B">
        <w:rPr>
          <w:rFonts w:eastAsiaTheme="minorEastAsia" w:cstheme="minorHAnsi"/>
          <w:sz w:val="28"/>
          <w:szCs w:val="28"/>
          <w:vertAlign w:val="superscript"/>
        </w:rPr>
        <w:t>2</w:t>
      </w:r>
      <w:r w:rsidR="002E1D0B">
        <w:rPr>
          <w:rFonts w:eastAsiaTheme="minorEastAsia" w:cstheme="minorHAnsi"/>
          <w:sz w:val="28"/>
          <w:szCs w:val="28"/>
        </w:rPr>
        <w:t xml:space="preserve"> – 5x – 2)(2x – 3)</w:t>
      </w:r>
    </w:p>
    <w:p w:rsidR="00790D01" w:rsidRDefault="00236704" w:rsidP="00236704">
      <w:pPr>
        <w:spacing w:after="0" w:line="240" w:lineRule="auto"/>
      </w:pPr>
      <m:oMathPara>
        <m:oMath>
          <m:r>
            <m:rPr>
              <m:sty m:val="p"/>
            </m:rPr>
            <w:rPr>
              <w:rFonts w:ascii="Cambria Math" w:hAnsi="Cambria Math" w:cstheme="minorHAnsi"/>
              <w:sz w:val="28"/>
              <w:szCs w:val="28"/>
            </w:rPr>
            <w:br/>
          </m:r>
        </m:oMath>
      </m:oMathPara>
      <w:r w:rsidR="00790D01">
        <w:t xml:space="preserve">   </w:t>
      </w:r>
      <w:r w:rsidR="00790D01">
        <w:rPr>
          <w:b/>
          <w:bCs/>
        </w:rPr>
        <w:t xml:space="preserve">    </w:t>
      </w:r>
      <w:r w:rsidR="008B1D1A">
        <w:t xml:space="preserve">     </w:t>
      </w:r>
    </w:p>
    <w:p w:rsidR="008B1D1A" w:rsidRPr="00A56A8A" w:rsidRDefault="008B1D1A" w:rsidP="008B1D1A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ind w:right="-874"/>
      </w:pPr>
    </w:p>
    <w:p w:rsidR="002E1D0B" w:rsidRDefault="002E1D0B" w:rsidP="00827E39">
      <w:pPr>
        <w:ind w:right="-874"/>
      </w:pPr>
    </w:p>
    <w:p w:rsidR="002E1D0B" w:rsidRDefault="002E1D0B" w:rsidP="00827E39">
      <w:pPr>
        <w:ind w:right="-874"/>
      </w:pPr>
    </w:p>
    <w:p w:rsidR="002E1D0B" w:rsidRDefault="002E1D0B" w:rsidP="00827E39">
      <w:pPr>
        <w:ind w:right="-874"/>
      </w:pPr>
    </w:p>
    <w:p w:rsidR="002E1D0B" w:rsidRDefault="002E1D0B" w:rsidP="00827E39">
      <w:pPr>
        <w:ind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23232" behindDoc="0" locked="0" layoutInCell="1" allowOverlap="1" wp14:anchorId="54A3E873" wp14:editId="2F195F0B">
                <wp:simplePos x="0" y="0"/>
                <wp:positionH relativeFrom="column">
                  <wp:posOffset>5681980</wp:posOffset>
                </wp:positionH>
                <wp:positionV relativeFrom="paragraph">
                  <wp:posOffset>320675</wp:posOffset>
                </wp:positionV>
                <wp:extent cx="275590" cy="266065"/>
                <wp:effectExtent l="0" t="0" r="10160" b="19685"/>
                <wp:wrapNone/>
                <wp:docPr id="59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7C539A4" wp14:editId="3440F2FD">
                                  <wp:extent cx="83820" cy="82140"/>
                                  <wp:effectExtent l="0" t="0" r="0" b="0"/>
                                  <wp:docPr id="270013" name="Picture 2700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AB6A668" wp14:editId="0C1ABD19">
                                  <wp:extent cx="83820" cy="82140"/>
                                  <wp:effectExtent l="0" t="0" r="0" b="0"/>
                                  <wp:docPr id="270014" name="Picture 2700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8D52F56" wp14:editId="2585EC7B">
                                  <wp:extent cx="83820" cy="82140"/>
                                  <wp:effectExtent l="0" t="0" r="0" b="0"/>
                                  <wp:docPr id="270015" name="Picture 2700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DCDF64A" wp14:editId="016E32ED">
                                  <wp:extent cx="83820" cy="82140"/>
                                  <wp:effectExtent l="0" t="0" r="0" b="0"/>
                                  <wp:docPr id="270016" name="Picture 2700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A3E873" id="_x0000_s1083" type="#_x0000_t202" style="position:absolute;margin-left:447.4pt;margin-top:25.25pt;width:21.7pt;height:20.95pt;z-index:25142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7C539A4" wp14:editId="3440F2FD">
                            <wp:extent cx="83820" cy="82140"/>
                            <wp:effectExtent l="0" t="0" r="0" b="0"/>
                            <wp:docPr id="270013" name="Picture 2700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AB6A668" wp14:editId="0C1ABD19">
                            <wp:extent cx="83820" cy="82140"/>
                            <wp:effectExtent l="0" t="0" r="0" b="0"/>
                            <wp:docPr id="270014" name="Picture 2700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8D52F56" wp14:editId="2585EC7B">
                            <wp:extent cx="83820" cy="82140"/>
                            <wp:effectExtent l="0" t="0" r="0" b="0"/>
                            <wp:docPr id="270015" name="Picture 2700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DCDF64A" wp14:editId="016E32ED">
                            <wp:extent cx="83820" cy="82140"/>
                            <wp:effectExtent l="0" t="0" r="0" b="0"/>
                            <wp:docPr id="270016" name="Picture 2700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790D01" w:rsidP="00827E39">
      <w:pPr>
        <w:ind w:right="-874"/>
      </w:pPr>
      <w:r>
        <w:t xml:space="preserve">3.   The cost of Data Storage Disks has fallen 70% over the last eight years. </w:t>
      </w:r>
    </w:p>
    <w:p w:rsidR="00790D01" w:rsidRDefault="00790D01" w:rsidP="00827E39">
      <w:pPr>
        <w:ind w:right="-874"/>
      </w:pPr>
      <w:r>
        <w:t xml:space="preserve">      If a Data Storage Disk costs £27 today, how much did it cost eight years ago?</w:t>
      </w:r>
    </w:p>
    <w:p w:rsidR="008B1D1A" w:rsidRDefault="008B1D1A" w:rsidP="002E1D0B">
      <w:pPr>
        <w:ind w:right="-874"/>
      </w:pPr>
      <w:r>
        <w:tab/>
      </w:r>
      <w:r>
        <w:tab/>
      </w:r>
      <w:r>
        <w:tab/>
      </w:r>
    </w:p>
    <w:p w:rsidR="008B1D1A" w:rsidRDefault="008B1D1A" w:rsidP="008B1D1A">
      <w:pPr>
        <w:ind w:right="-874"/>
      </w:pPr>
      <w:r>
        <w:tab/>
      </w:r>
      <w:r>
        <w:tab/>
      </w:r>
      <w:r>
        <w:tab/>
      </w:r>
    </w:p>
    <w:p w:rsidR="002E1D0B" w:rsidRDefault="002E1D0B" w:rsidP="008B1D1A">
      <w:pPr>
        <w:ind w:right="-874"/>
      </w:pPr>
    </w:p>
    <w:p w:rsidR="002E1D0B" w:rsidRDefault="002E1D0B" w:rsidP="008B1D1A">
      <w:pPr>
        <w:ind w:right="-874"/>
      </w:pPr>
    </w:p>
    <w:p w:rsidR="002E1D0B" w:rsidRDefault="002E1D0B" w:rsidP="008B1D1A"/>
    <w:p w:rsidR="00790D01" w:rsidRDefault="00790D01" w:rsidP="00790D01">
      <w:pPr>
        <w:ind w:left="720"/>
      </w:pPr>
    </w:p>
    <w:p w:rsidR="00790D01" w:rsidRPr="00097E08" w:rsidRDefault="00097E08" w:rsidP="00827E39">
      <w:pPr>
        <w:ind w:left="720" w:hanging="578"/>
      </w:pPr>
      <w:r>
        <w:t>4.  Factorise fully</w:t>
      </w:r>
    </w:p>
    <w:p w:rsidR="00827E39" w:rsidRPr="00827E39" w:rsidRDefault="008A1BB6" w:rsidP="00D36D24">
      <w:pPr>
        <w:pStyle w:val="ListParagraph"/>
        <w:numPr>
          <w:ilvl w:val="0"/>
          <w:numId w:val="20"/>
        </w:numPr>
        <w:rPr>
          <w:rFonts w:eastAsiaTheme="minorEastAsia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55648" behindDoc="0" locked="0" layoutInCell="1" allowOverlap="1" wp14:anchorId="37929F80" wp14:editId="0EFDCF9D">
                <wp:simplePos x="0" y="0"/>
                <wp:positionH relativeFrom="column">
                  <wp:posOffset>1951990</wp:posOffset>
                </wp:positionH>
                <wp:positionV relativeFrom="paragraph">
                  <wp:posOffset>34925</wp:posOffset>
                </wp:positionV>
                <wp:extent cx="275590" cy="266065"/>
                <wp:effectExtent l="0" t="0" r="10160" b="19685"/>
                <wp:wrapNone/>
                <wp:docPr id="6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1B81D86" wp14:editId="1F5190FF">
                                  <wp:extent cx="83820" cy="82140"/>
                                  <wp:effectExtent l="0" t="0" r="0" b="0"/>
                                  <wp:docPr id="270017" name="Picture 2700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7344F05" wp14:editId="4CC83820">
                                  <wp:extent cx="83820" cy="82140"/>
                                  <wp:effectExtent l="0" t="0" r="0" b="0"/>
                                  <wp:docPr id="270018" name="Picture 2700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81DFE24" wp14:editId="71AB6EBC">
                                  <wp:extent cx="83820" cy="82140"/>
                                  <wp:effectExtent l="0" t="0" r="0" b="0"/>
                                  <wp:docPr id="270019" name="Picture 2700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8C42352" wp14:editId="778BF8BF">
                                  <wp:extent cx="83820" cy="82140"/>
                                  <wp:effectExtent l="0" t="0" r="0" b="0"/>
                                  <wp:docPr id="270020" name="Picture 2700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7929F80" id="_x0000_s1084" type="#_x0000_t202" style="position:absolute;left:0;text-align:left;margin-left:153.7pt;margin-top:2.75pt;width:21.7pt;height:20.95pt;z-index:25135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1B81D86" wp14:editId="1F5190FF">
                            <wp:extent cx="83820" cy="82140"/>
                            <wp:effectExtent l="0" t="0" r="0" b="0"/>
                            <wp:docPr id="270017" name="Picture 2700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7344F05" wp14:editId="4CC83820">
                            <wp:extent cx="83820" cy="82140"/>
                            <wp:effectExtent l="0" t="0" r="0" b="0"/>
                            <wp:docPr id="270018" name="Picture 2700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81DFE24" wp14:editId="71AB6EBC">
                            <wp:extent cx="83820" cy="82140"/>
                            <wp:effectExtent l="0" t="0" r="0" b="0"/>
                            <wp:docPr id="270019" name="Picture 2700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8C42352" wp14:editId="778BF8BF">
                            <wp:extent cx="83820" cy="82140"/>
                            <wp:effectExtent l="0" t="0" r="0" b="0"/>
                            <wp:docPr id="270020" name="Picture 2700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59744" behindDoc="0" locked="0" layoutInCell="1" allowOverlap="1" wp14:anchorId="3A1272E8" wp14:editId="70CF02F3">
                <wp:simplePos x="0" y="0"/>
                <wp:positionH relativeFrom="column">
                  <wp:posOffset>4021455</wp:posOffset>
                </wp:positionH>
                <wp:positionV relativeFrom="paragraph">
                  <wp:posOffset>35560</wp:posOffset>
                </wp:positionV>
                <wp:extent cx="275590" cy="266065"/>
                <wp:effectExtent l="0" t="0" r="10160" b="19685"/>
                <wp:wrapNone/>
                <wp:docPr id="80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B3F3A41" wp14:editId="23AAC57A">
                                  <wp:extent cx="83820" cy="82140"/>
                                  <wp:effectExtent l="0" t="0" r="0" b="0"/>
                                  <wp:docPr id="270021" name="Picture 2700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966A871" wp14:editId="2258F010">
                                  <wp:extent cx="83820" cy="82140"/>
                                  <wp:effectExtent l="0" t="0" r="0" b="0"/>
                                  <wp:docPr id="270022" name="Picture 2700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8FE56B3" wp14:editId="6050F667">
                                  <wp:extent cx="83820" cy="82140"/>
                                  <wp:effectExtent l="0" t="0" r="0" b="0"/>
                                  <wp:docPr id="270023" name="Picture 2700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D09C468" wp14:editId="1AC08E58">
                                  <wp:extent cx="83820" cy="82140"/>
                                  <wp:effectExtent l="0" t="0" r="0" b="0"/>
                                  <wp:docPr id="270024" name="Picture 2700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A1272E8" id="_x0000_s1085" type="#_x0000_t202" style="position:absolute;left:0;text-align:left;margin-left:316.65pt;margin-top:2.8pt;width:21.7pt;height:20.95pt;z-index:25135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B3F3A41" wp14:editId="23AAC57A">
                            <wp:extent cx="83820" cy="82140"/>
                            <wp:effectExtent l="0" t="0" r="0" b="0"/>
                            <wp:docPr id="270021" name="Picture 2700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966A871" wp14:editId="2258F010">
                            <wp:extent cx="83820" cy="82140"/>
                            <wp:effectExtent l="0" t="0" r="0" b="0"/>
                            <wp:docPr id="270022" name="Picture 2700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8FE56B3" wp14:editId="6050F667">
                            <wp:extent cx="83820" cy="82140"/>
                            <wp:effectExtent l="0" t="0" r="0" b="0"/>
                            <wp:docPr id="270023" name="Picture 2700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D09C468" wp14:editId="1AC08E58">
                            <wp:extent cx="83820" cy="82140"/>
                            <wp:effectExtent l="0" t="0" r="0" b="0"/>
                            <wp:docPr id="270024" name="Picture 2700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827E39">
        <w:rPr>
          <w:szCs w:val="20"/>
        </w:rPr>
        <w:t>5p</w:t>
      </w:r>
      <w:r w:rsidR="00790D01" w:rsidRPr="00827E39">
        <w:rPr>
          <w:szCs w:val="20"/>
          <w:vertAlign w:val="superscript"/>
        </w:rPr>
        <w:t>2</w:t>
      </w:r>
      <w:r w:rsidR="00790D01" w:rsidRPr="00827E39">
        <w:rPr>
          <w:szCs w:val="20"/>
        </w:rPr>
        <w:t xml:space="preserve"> - 35p</w:t>
      </w:r>
      <w:r w:rsidR="00790D01" w:rsidRPr="00827E39">
        <w:rPr>
          <w:szCs w:val="20"/>
        </w:rPr>
        <w:tab/>
      </w:r>
      <w:r w:rsidR="00790D01" w:rsidRPr="00827E39">
        <w:rPr>
          <w:szCs w:val="20"/>
        </w:rPr>
        <w:tab/>
      </w:r>
      <w:r w:rsidR="00790D01" w:rsidRPr="00827E39">
        <w:rPr>
          <w:szCs w:val="20"/>
        </w:rPr>
        <w:tab/>
      </w:r>
      <w:r w:rsidR="00097E08" w:rsidRPr="00827E39">
        <w:rPr>
          <w:szCs w:val="20"/>
        </w:rPr>
        <w:t>b.</w:t>
      </w:r>
      <w:r w:rsidR="00097E08" w:rsidRPr="00827E39">
        <w:rPr>
          <w:szCs w:val="20"/>
        </w:rPr>
        <w:tab/>
      </w:r>
      <w:r w:rsidR="00790D01" w:rsidRPr="00827E39">
        <w:rPr>
          <w:szCs w:val="20"/>
        </w:rPr>
        <w:t xml:space="preserve">  3c</w:t>
      </w:r>
      <w:r w:rsidR="00790D01" w:rsidRPr="00827E39">
        <w:rPr>
          <w:szCs w:val="20"/>
          <w:vertAlign w:val="superscript"/>
        </w:rPr>
        <w:t>2</w:t>
      </w:r>
      <w:r w:rsidR="00790D01" w:rsidRPr="00827E39">
        <w:rPr>
          <w:szCs w:val="20"/>
        </w:rPr>
        <w:t xml:space="preserve"> - 27d</w:t>
      </w:r>
      <w:r w:rsidR="00790D01" w:rsidRPr="00827E39">
        <w:rPr>
          <w:szCs w:val="20"/>
          <w:vertAlign w:val="superscript"/>
        </w:rPr>
        <w:t>2</w:t>
      </w:r>
      <w:r w:rsidR="00790D01" w:rsidRPr="00827E39">
        <w:rPr>
          <w:szCs w:val="20"/>
        </w:rPr>
        <w:tab/>
      </w:r>
      <w:r w:rsidR="00790D01" w:rsidRPr="00827E39">
        <w:rPr>
          <w:szCs w:val="20"/>
        </w:rPr>
        <w:tab/>
      </w:r>
    </w:p>
    <w:p w:rsidR="00790D01" w:rsidRPr="00827E39" w:rsidRDefault="00790D01" w:rsidP="00827E39">
      <w:pPr>
        <w:pStyle w:val="ListParagraph"/>
        <w:ind w:left="1440"/>
        <w:rPr>
          <w:rFonts w:eastAsiaTheme="minorEastAsia"/>
          <w:szCs w:val="20"/>
        </w:rPr>
      </w:pPr>
    </w:p>
    <w:p w:rsidR="00790D01" w:rsidRPr="006D3F56" w:rsidRDefault="008B1D1A" w:rsidP="002E1D0B">
      <w:pPr>
        <w:ind w:left="1440"/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</w:p>
    <w:p w:rsidR="008B1D1A" w:rsidRDefault="008B1D1A">
      <w:pPr>
        <w:rPr>
          <w:bCs/>
        </w:rPr>
      </w:pPr>
      <w:r>
        <w:rPr>
          <w:bCs/>
        </w:rPr>
        <w:br w:type="page"/>
      </w:r>
    </w:p>
    <w:p w:rsidR="00790D01" w:rsidRPr="004F6F8F" w:rsidRDefault="008A1BB6" w:rsidP="00A13DE1">
      <w:pPr>
        <w:pStyle w:val="ListParagraph"/>
        <w:ind w:hanging="720"/>
        <w:rPr>
          <w:bCs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24256" behindDoc="0" locked="0" layoutInCell="1" allowOverlap="1" wp14:anchorId="7D3081F6" wp14:editId="48F6B1BA">
                <wp:simplePos x="0" y="0"/>
                <wp:positionH relativeFrom="column">
                  <wp:posOffset>5861050</wp:posOffset>
                </wp:positionH>
                <wp:positionV relativeFrom="paragraph">
                  <wp:posOffset>15875</wp:posOffset>
                </wp:positionV>
                <wp:extent cx="275590" cy="266065"/>
                <wp:effectExtent l="0" t="0" r="10160" b="19685"/>
                <wp:wrapNone/>
                <wp:docPr id="8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31BAEBE" wp14:editId="680B8005">
                                  <wp:extent cx="83820" cy="82140"/>
                                  <wp:effectExtent l="0" t="0" r="0" b="0"/>
                                  <wp:docPr id="270025" name="Picture 2700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C3B2738" wp14:editId="245C5C4C">
                                  <wp:extent cx="83820" cy="82140"/>
                                  <wp:effectExtent l="0" t="0" r="0" b="0"/>
                                  <wp:docPr id="270026" name="Picture 2700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64D97FE" wp14:editId="69CCB094">
                                  <wp:extent cx="83820" cy="82140"/>
                                  <wp:effectExtent l="0" t="0" r="0" b="0"/>
                                  <wp:docPr id="270027" name="Picture 2700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C9F1EA4" wp14:editId="2F67639A">
                                  <wp:extent cx="83820" cy="82140"/>
                                  <wp:effectExtent l="0" t="0" r="0" b="0"/>
                                  <wp:docPr id="270028" name="Picture 2700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D3081F6" id="_x0000_s1086" type="#_x0000_t202" style="position:absolute;left:0;text-align:left;margin-left:461.5pt;margin-top:1.25pt;width:21.7pt;height:20.95pt;z-index:25142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31BAEBE" wp14:editId="680B8005">
                            <wp:extent cx="83820" cy="82140"/>
                            <wp:effectExtent l="0" t="0" r="0" b="0"/>
                            <wp:docPr id="270025" name="Picture 2700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C3B2738" wp14:editId="245C5C4C">
                            <wp:extent cx="83820" cy="82140"/>
                            <wp:effectExtent l="0" t="0" r="0" b="0"/>
                            <wp:docPr id="270026" name="Picture 2700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64D97FE" wp14:editId="69CCB094">
                            <wp:extent cx="83820" cy="82140"/>
                            <wp:effectExtent l="0" t="0" r="0" b="0"/>
                            <wp:docPr id="270027" name="Picture 2700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C9F1EA4" wp14:editId="2F67639A">
                            <wp:extent cx="83820" cy="82140"/>
                            <wp:effectExtent l="0" t="0" r="0" b="0"/>
                            <wp:docPr id="270028" name="Picture 2700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6C7A61">
        <w:rPr>
          <w:bCs/>
        </w:rPr>
        <w:t xml:space="preserve">5.  </w:t>
      </w:r>
      <w:r w:rsidR="00790D01">
        <w:rPr>
          <w:bCs/>
        </w:rPr>
        <w:t xml:space="preserve">Calculate the area of the triangle.  </w:t>
      </w:r>
      <w:r w:rsidR="00790D01" w:rsidRPr="004F6F8F">
        <w:rPr>
          <w:bCs/>
        </w:rPr>
        <w:t>Express your answer a surd in its</w:t>
      </w:r>
      <w:r w:rsidR="00790D01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349504" behindDoc="0" locked="0" layoutInCell="1" allowOverlap="1" wp14:anchorId="3B0D140C" wp14:editId="7FC6E447">
                <wp:simplePos x="0" y="0"/>
                <wp:positionH relativeFrom="column">
                  <wp:posOffset>721360</wp:posOffset>
                </wp:positionH>
                <wp:positionV relativeFrom="paragraph">
                  <wp:posOffset>461010</wp:posOffset>
                </wp:positionV>
                <wp:extent cx="1889760" cy="1005840"/>
                <wp:effectExtent l="0" t="0" r="15240" b="22860"/>
                <wp:wrapNone/>
                <wp:docPr id="31" name="Right Triangle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889760" cy="1005840"/>
                        </a:xfrm>
                        <a:prstGeom prst="rtTriangl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A681403" id="Right Triangle 31" o:spid="_x0000_s1026" type="#_x0000_t6" style="position:absolute;margin-left:56.8pt;margin-top:36.3pt;width:148.8pt;height:79.2pt;z-index:2513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" filled="f" strokecolor="black [3213]" strokeweight="2pt"/>
            </w:pict>
          </mc:Fallback>
        </mc:AlternateContent>
      </w:r>
      <w:r w:rsidR="00790D01">
        <w:rPr>
          <w:bCs/>
        </w:rPr>
        <w:t xml:space="preserve"> </w:t>
      </w:r>
      <w:r w:rsidR="00790D01" w:rsidRPr="004F6F8F">
        <w:rPr>
          <w:bCs/>
        </w:rPr>
        <w:t xml:space="preserve">simplest form.     </w:t>
      </w:r>
      <w:r w:rsidR="00790D01" w:rsidRPr="004F6F8F">
        <w:rPr>
          <w:bCs/>
        </w:rPr>
        <w:tab/>
      </w:r>
      <w:r w:rsidR="00790D01" w:rsidRPr="004F6F8F">
        <w:rPr>
          <w:bCs/>
        </w:rPr>
        <w:tab/>
      </w:r>
      <w:r w:rsidR="00790D01" w:rsidRPr="004F6F8F">
        <w:rPr>
          <w:bCs/>
        </w:rPr>
        <w:tab/>
      </w:r>
      <w:r w:rsidR="00790D01" w:rsidRPr="004F6F8F">
        <w:rPr>
          <w:bCs/>
        </w:rPr>
        <w:tab/>
      </w:r>
      <w:r w:rsidR="00790D01" w:rsidRPr="004F6F8F">
        <w:rPr>
          <w:bCs/>
        </w:rPr>
        <w:tab/>
      </w:r>
      <w:r w:rsidR="00790D01" w:rsidRPr="004F6F8F">
        <w:rPr>
          <w:bCs/>
        </w:rPr>
        <w:tab/>
      </w:r>
    </w:p>
    <w:p w:rsidR="00790D01" w:rsidRDefault="00790D01" w:rsidP="00790D01">
      <w:pPr>
        <w:rPr>
          <w:b/>
          <w:u w:val="single"/>
        </w:rPr>
      </w:pPr>
      <w:r w:rsidRPr="004F6F8F">
        <w:rPr>
          <w:noProof/>
          <w:position w:val="-8"/>
          <w:lang w:eastAsia="en-GB"/>
        </w:rPr>
        <mc:AlternateContent>
          <mc:Choice Requires="wps">
            <w:drawing>
              <wp:anchor distT="0" distB="0" distL="114300" distR="114300" simplePos="0" relativeHeight="251350528" behindDoc="0" locked="0" layoutInCell="1" allowOverlap="1" wp14:anchorId="0C30626B" wp14:editId="373C68A1">
                <wp:simplePos x="0" y="0"/>
                <wp:positionH relativeFrom="column">
                  <wp:posOffset>228187</wp:posOffset>
                </wp:positionH>
                <wp:positionV relativeFrom="paragraph">
                  <wp:posOffset>298511</wp:posOffset>
                </wp:positionV>
                <wp:extent cx="558800" cy="355600"/>
                <wp:effectExtent l="0" t="0" r="0" b="6350"/>
                <wp:wrapNone/>
                <wp:docPr id="28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8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90D01">
                            <m:oMathPara>
                              <m:oMath>
                                <m:r>
                                  <w:rPr>
                                    <w:rFonts w:ascii="Cambria Math" w:hAnsi="Cambria Math"/>
                                  </w:rPr>
                                  <m:t>2</m:t>
                                </m:r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C30626B" id="_x0000_s1087" type="#_x0000_t202" style="position:absolute;margin-left:17.95pt;margin-top:23.5pt;width:44pt;height:28pt;z-index:25135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" filled="f" stroked="f">
                <v:textbox>
                  <w:txbxContent>
                    <w:p w:rsidR="0081041F" w:rsidRDefault="0081041F" w:rsidP="00790D01">
                      <m:oMathPara>
                        <m:oMath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e>
                          </m:ra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>
        <w:rPr>
          <w:position w:val="-8"/>
        </w:rPr>
        <w:tab/>
      </w:r>
      <w:r>
        <w:rPr>
          <w:position w:val="-8"/>
        </w:rPr>
        <w:tab/>
      </w:r>
      <w:r>
        <w:rPr>
          <w:position w:val="-8"/>
        </w:rPr>
        <w:tab/>
      </w:r>
      <w:r>
        <w:rPr>
          <w:position w:val="-8"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D355F6">
        <w:rPr>
          <w:bCs/>
        </w:rPr>
        <w:t xml:space="preserve">  </w:t>
      </w:r>
    </w:p>
    <w:p w:rsidR="00790D01" w:rsidRDefault="00790D01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  <w:r>
        <w:rPr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351552" behindDoc="0" locked="0" layoutInCell="1" allowOverlap="1" wp14:anchorId="55049A36" wp14:editId="2C9CEB40">
                <wp:simplePos x="0" y="0"/>
                <wp:positionH relativeFrom="column">
                  <wp:posOffset>721360</wp:posOffset>
                </wp:positionH>
                <wp:positionV relativeFrom="paragraph">
                  <wp:posOffset>77470</wp:posOffset>
                </wp:positionV>
                <wp:extent cx="193040" cy="213360"/>
                <wp:effectExtent l="0" t="0" r="16510" b="15240"/>
                <wp:wrapNone/>
                <wp:docPr id="289" name="Rectangle 2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93040" cy="2133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580228B0" id="Rectangle 289" o:spid="_x0000_s1026" style="position:absolute;margin-left:56.8pt;margin-top:6.1pt;width:15.2pt;height:16.8pt;z-index:25135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" fillcolor="white [3212]" strokecolor="black [3213]" strokeweight="2pt"/>
            </w:pict>
          </mc:Fallback>
        </mc:AlternateContent>
      </w:r>
    </w:p>
    <w:p w:rsidR="00790D01" w:rsidRDefault="008A1BB6" w:rsidP="00790D01">
      <w:pPr>
        <w:rPr>
          <w:b/>
          <w:u w:val="single"/>
        </w:rPr>
      </w:pPr>
      <w:r w:rsidRPr="004F6F8F">
        <w:rPr>
          <w:noProof/>
          <w:position w:val="-8"/>
          <w:lang w:eastAsia="en-GB"/>
        </w:rPr>
        <mc:AlternateContent>
          <mc:Choice Requires="wps">
            <w:drawing>
              <wp:anchor distT="0" distB="0" distL="114300" distR="114300" simplePos="0" relativeHeight="251353600" behindDoc="0" locked="0" layoutInCell="1" allowOverlap="1" wp14:anchorId="1AF9C3BA" wp14:editId="7AD6895D">
                <wp:simplePos x="0" y="0"/>
                <wp:positionH relativeFrom="column">
                  <wp:posOffset>1379220</wp:posOffset>
                </wp:positionH>
                <wp:positionV relativeFrom="paragraph">
                  <wp:posOffset>23495</wp:posOffset>
                </wp:positionV>
                <wp:extent cx="558800" cy="355600"/>
                <wp:effectExtent l="0" t="0" r="0" b="6350"/>
                <wp:wrapNone/>
                <wp:docPr id="29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58800" cy="355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3F3101" w:rsidP="00790D01">
                            <m:oMathPara>
                              <m:oMath>
                                <m:rad>
                                  <m:radPr>
                                    <m:degHide m:val="1"/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radPr>
                                  <m:deg/>
                                  <m:e>
                                    <m:r>
                                      <w:rPr>
                                        <w:rFonts w:ascii="Cambria Math" w:hAnsi="Cambria Math"/>
                                      </w:rPr>
                                      <m:t>10</m:t>
                                    </m:r>
                                  </m:e>
                                </m:rad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AF9C3BA" id="_x0000_s1088" type="#_x0000_t202" style="position:absolute;margin-left:108.6pt;margin-top:1.85pt;width:44pt;height:28pt;z-index:25135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" filled="f" stroked="f">
                <v:textbox>
                  <w:txbxContent>
                    <w:p w:rsidR="0081041F" w:rsidRDefault="0081041F" w:rsidP="00790D01">
                      <m:oMathPara>
                        <m:oMath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10</m:t>
                              </m:r>
                            </m:e>
                          </m:rad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</w:p>
    <w:p w:rsidR="00790D01" w:rsidRDefault="00790D01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</w:p>
    <w:p w:rsidR="00A13DE1" w:rsidRDefault="00A13DE1" w:rsidP="00790D01">
      <w:pPr>
        <w:rPr>
          <w:b/>
          <w:u w:val="single"/>
        </w:rPr>
      </w:pPr>
    </w:p>
    <w:p w:rsidR="002E1D0B" w:rsidRDefault="002E1D0B" w:rsidP="00790D01">
      <w:pPr>
        <w:rPr>
          <w:b/>
          <w:u w:val="single"/>
        </w:rPr>
      </w:pPr>
    </w:p>
    <w:p w:rsidR="00A13DE1" w:rsidRDefault="00A13DE1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</w:p>
    <w:p w:rsidR="00A13DE1" w:rsidRPr="00A13DE1" w:rsidRDefault="00954E05" w:rsidP="00790D01">
      <w:pPr>
        <w:rPr>
          <w:bCs/>
          <w:sz w:val="28"/>
          <w:szCs w:val="28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64864" behindDoc="0" locked="0" layoutInCell="1" allowOverlap="1" wp14:anchorId="3BF23D17" wp14:editId="571E6B74">
                <wp:simplePos x="0" y="0"/>
                <wp:positionH relativeFrom="column">
                  <wp:posOffset>6245225</wp:posOffset>
                </wp:positionH>
                <wp:positionV relativeFrom="paragraph">
                  <wp:posOffset>106045</wp:posOffset>
                </wp:positionV>
                <wp:extent cx="275590" cy="266065"/>
                <wp:effectExtent l="0" t="0" r="10160" b="19685"/>
                <wp:wrapNone/>
                <wp:docPr id="8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C04A3B1" wp14:editId="490886F4">
                                  <wp:extent cx="83820" cy="82140"/>
                                  <wp:effectExtent l="0" t="0" r="0" b="0"/>
                                  <wp:docPr id="270029" name="Picture 2700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72E2DAF" wp14:editId="719B73C1">
                                  <wp:extent cx="83820" cy="82140"/>
                                  <wp:effectExtent l="0" t="0" r="0" b="0"/>
                                  <wp:docPr id="270030" name="Picture 2700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3B4A381" wp14:editId="73F17762">
                                  <wp:extent cx="83820" cy="82140"/>
                                  <wp:effectExtent l="0" t="0" r="0" b="0"/>
                                  <wp:docPr id="270031" name="Picture 2700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17DDD9F" wp14:editId="24ABC959">
                                  <wp:extent cx="83820" cy="82140"/>
                                  <wp:effectExtent l="0" t="0" r="0" b="0"/>
                                  <wp:docPr id="270032" name="Picture 2700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BF23D17" id="_x0000_s1089" type="#_x0000_t202" style="position:absolute;margin-left:491.75pt;margin-top:8.35pt;width:21.7pt;height:20.95pt;z-index:25136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C04A3B1" wp14:editId="490886F4">
                            <wp:extent cx="83820" cy="82140"/>
                            <wp:effectExtent l="0" t="0" r="0" b="0"/>
                            <wp:docPr id="270029" name="Picture 2700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72E2DAF" wp14:editId="719B73C1">
                            <wp:extent cx="83820" cy="82140"/>
                            <wp:effectExtent l="0" t="0" r="0" b="0"/>
                            <wp:docPr id="270030" name="Picture 2700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3B4A381" wp14:editId="73F17762">
                            <wp:extent cx="83820" cy="82140"/>
                            <wp:effectExtent l="0" t="0" r="0" b="0"/>
                            <wp:docPr id="270031" name="Picture 2700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17DDD9F" wp14:editId="24ABC959">
                            <wp:extent cx="83820" cy="82140"/>
                            <wp:effectExtent l="0" t="0" r="0" b="0"/>
                            <wp:docPr id="270032" name="Picture 2700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69984" behindDoc="0" locked="0" layoutInCell="1" allowOverlap="1" wp14:anchorId="450D21A6" wp14:editId="23D0B559">
                <wp:simplePos x="0" y="0"/>
                <wp:positionH relativeFrom="column">
                  <wp:posOffset>2712720</wp:posOffset>
                </wp:positionH>
                <wp:positionV relativeFrom="paragraph">
                  <wp:posOffset>143510</wp:posOffset>
                </wp:positionV>
                <wp:extent cx="275590" cy="266065"/>
                <wp:effectExtent l="0" t="0" r="10160" b="19685"/>
                <wp:wrapNone/>
                <wp:docPr id="8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7122237" wp14:editId="2DB7556C">
                                  <wp:extent cx="83820" cy="82140"/>
                                  <wp:effectExtent l="0" t="0" r="0" b="0"/>
                                  <wp:docPr id="270033" name="Picture 2700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D54E7F9" wp14:editId="6D543031">
                                  <wp:extent cx="83820" cy="82140"/>
                                  <wp:effectExtent l="0" t="0" r="0" b="0"/>
                                  <wp:docPr id="270034" name="Picture 2700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1C9C7DA" wp14:editId="4504E05E">
                                  <wp:extent cx="83820" cy="82140"/>
                                  <wp:effectExtent l="0" t="0" r="0" b="0"/>
                                  <wp:docPr id="270035" name="Picture 2700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7205EBF" wp14:editId="5FDFB51A">
                                  <wp:extent cx="83820" cy="82140"/>
                                  <wp:effectExtent l="0" t="0" r="0" b="0"/>
                                  <wp:docPr id="270036" name="Picture 2700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50D21A6" id="_x0000_s1090" type="#_x0000_t202" style="position:absolute;margin-left:213.6pt;margin-top:11.3pt;width:21.7pt;height:20.95pt;z-index:25136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7122237" wp14:editId="2DB7556C">
                            <wp:extent cx="83820" cy="82140"/>
                            <wp:effectExtent l="0" t="0" r="0" b="0"/>
                            <wp:docPr id="270033" name="Picture 2700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D54E7F9" wp14:editId="6D543031">
                            <wp:extent cx="83820" cy="82140"/>
                            <wp:effectExtent l="0" t="0" r="0" b="0"/>
                            <wp:docPr id="270034" name="Picture 2700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1C9C7DA" wp14:editId="4504E05E">
                            <wp:extent cx="83820" cy="82140"/>
                            <wp:effectExtent l="0" t="0" r="0" b="0"/>
                            <wp:docPr id="270035" name="Picture 2700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7205EBF" wp14:editId="5FDFB51A">
                            <wp:extent cx="83820" cy="82140"/>
                            <wp:effectExtent l="0" t="0" r="0" b="0"/>
                            <wp:docPr id="270036" name="Picture 2700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Cs/>
        </w:rPr>
        <w:t>6</w:t>
      </w:r>
      <w:r w:rsidR="00790D01" w:rsidRPr="004F6F8F">
        <w:rPr>
          <w:bCs/>
        </w:rPr>
        <w:t xml:space="preserve">.  </w:t>
      </w:r>
      <w:r w:rsidR="00827E39">
        <w:rPr>
          <w:bCs/>
        </w:rPr>
        <w:t>Express x</w:t>
      </w:r>
      <w:r w:rsidR="00827E39" w:rsidRPr="00365AA3">
        <w:rPr>
          <w:bCs/>
          <w:vertAlign w:val="superscript"/>
        </w:rPr>
        <w:t>2</w:t>
      </w:r>
      <w:r w:rsidR="00827E39">
        <w:rPr>
          <w:bCs/>
        </w:rPr>
        <w:t xml:space="preserve"> + 12x – 15 in the form (x-p)</w:t>
      </w:r>
      <w:r w:rsidR="00827E39" w:rsidRPr="00365AA3">
        <w:rPr>
          <w:bCs/>
          <w:vertAlign w:val="superscript"/>
        </w:rPr>
        <w:t>2</w:t>
      </w:r>
      <w:r w:rsidR="00827E39">
        <w:rPr>
          <w:bCs/>
        </w:rPr>
        <w:t xml:space="preserve"> + q</w:t>
      </w:r>
      <w:r w:rsidR="00A13DE1">
        <w:rPr>
          <w:bCs/>
        </w:rPr>
        <w:tab/>
      </w:r>
      <w:r w:rsidR="00A13DE1">
        <w:rPr>
          <w:bCs/>
        </w:rPr>
        <w:tab/>
        <w:t xml:space="preserve">         </w:t>
      </w:r>
      <w:r w:rsidR="00790D01">
        <w:rPr>
          <w:bCs/>
        </w:rPr>
        <w:t xml:space="preserve">7.  </w:t>
      </w:r>
      <w:r w:rsidR="00A13DE1">
        <w:rPr>
          <w:bCs/>
        </w:rPr>
        <w:t xml:space="preserve">Express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b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-  </m:t>
        </m:r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b</m:t>
            </m:r>
          </m:den>
        </m:f>
        <m:r>
          <w:rPr>
            <w:rFonts w:ascii="Cambria Math" w:hAnsi="Cambria Math"/>
            <w:sz w:val="28"/>
            <w:szCs w:val="28"/>
          </w:rPr>
          <m:t>, b ≠0</m:t>
        </m:r>
      </m:oMath>
    </w:p>
    <w:p w:rsidR="00A13DE1" w:rsidRPr="004F6F8F" w:rsidRDefault="00A13DE1" w:rsidP="00790D01">
      <w:pPr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>As a fraction in its simplest form.</w:t>
      </w:r>
    </w:p>
    <w:p w:rsidR="008B1D1A" w:rsidRDefault="00790D01" w:rsidP="002E1D0B">
      <w:pPr>
        <w:rPr>
          <w:rFonts w:cs="Arial"/>
          <w:bCs/>
        </w:rPr>
      </w:pPr>
      <w:r w:rsidRPr="004F6F8F">
        <w:rPr>
          <w:rFonts w:cs="Arial"/>
          <w:bCs/>
        </w:rPr>
        <w:tab/>
      </w:r>
      <w:r w:rsidRPr="004F6F8F">
        <w:rPr>
          <w:rFonts w:cs="Arial"/>
          <w:bCs/>
        </w:rPr>
        <w:tab/>
      </w:r>
      <w:r>
        <w:rPr>
          <w:rFonts w:cs="Arial"/>
          <w:bCs/>
        </w:rPr>
        <w:tab/>
      </w:r>
      <w:r>
        <w:rPr>
          <w:rFonts w:cs="Arial"/>
          <w:bCs/>
        </w:rPr>
        <w:tab/>
        <w:t xml:space="preserve">    </w:t>
      </w:r>
      <w:r>
        <w:rPr>
          <w:rFonts w:cs="Arial"/>
          <w:bCs/>
        </w:rPr>
        <w:tab/>
        <w:t xml:space="preserve">        </w:t>
      </w:r>
    </w:p>
    <w:p w:rsidR="008B1D1A" w:rsidRDefault="008B1D1A" w:rsidP="008B1D1A">
      <w:pPr>
        <w:rPr>
          <w:rFonts w:cs="Arial"/>
          <w:bCs/>
        </w:rPr>
      </w:pPr>
    </w:p>
    <w:p w:rsidR="00097E08" w:rsidRDefault="00097E08" w:rsidP="00790D01">
      <w:pPr>
        <w:rPr>
          <w:rFonts w:cs="Arial"/>
          <w:bCs/>
        </w:rPr>
      </w:pPr>
    </w:p>
    <w:p w:rsidR="00827E39" w:rsidRDefault="00827E39" w:rsidP="00790D01">
      <w:pPr>
        <w:rPr>
          <w:rFonts w:cs="Arial"/>
          <w:bCs/>
        </w:rPr>
      </w:pPr>
    </w:p>
    <w:p w:rsidR="00827E39" w:rsidRDefault="00827E39" w:rsidP="00790D01">
      <w:pPr>
        <w:rPr>
          <w:rFonts w:cs="Arial"/>
          <w:bCs/>
        </w:rPr>
      </w:pPr>
    </w:p>
    <w:p w:rsidR="00827E39" w:rsidRDefault="00827E39" w:rsidP="00790D01">
      <w:pPr>
        <w:rPr>
          <w:rFonts w:cs="Arial"/>
          <w:bCs/>
        </w:rPr>
      </w:pPr>
    </w:p>
    <w:p w:rsidR="00827E39" w:rsidRDefault="00827E39" w:rsidP="00790D01">
      <w:pPr>
        <w:rPr>
          <w:rFonts w:cs="Arial"/>
          <w:bCs/>
        </w:rPr>
      </w:pPr>
    </w:p>
    <w:p w:rsidR="00827E39" w:rsidRDefault="00827E39" w:rsidP="00790D01">
      <w:pPr>
        <w:rPr>
          <w:rFonts w:cs="Arial"/>
          <w:bCs/>
        </w:rPr>
      </w:pPr>
    </w:p>
    <w:p w:rsidR="002E1D0B" w:rsidRDefault="002E1D0B" w:rsidP="00790D01">
      <w:pPr>
        <w:rPr>
          <w:rFonts w:cs="Arial"/>
          <w:bCs/>
        </w:rPr>
      </w:pPr>
    </w:p>
    <w:p w:rsidR="002E1D0B" w:rsidRDefault="002E1D0B" w:rsidP="00790D01">
      <w:pPr>
        <w:rPr>
          <w:rFonts w:cs="Arial"/>
          <w:bCs/>
        </w:rPr>
      </w:pPr>
    </w:p>
    <w:p w:rsidR="002E1D0B" w:rsidRDefault="002E1D0B" w:rsidP="00790D01">
      <w:pPr>
        <w:rPr>
          <w:rFonts w:cs="Arial"/>
          <w:bCs/>
        </w:rPr>
      </w:pPr>
    </w:p>
    <w:p w:rsidR="00827E39" w:rsidRDefault="00827E39" w:rsidP="00790D01">
      <w:pPr>
        <w:rPr>
          <w:rFonts w:cs="Arial"/>
          <w:bCs/>
        </w:rPr>
      </w:pPr>
    </w:p>
    <w:p w:rsidR="00827E39" w:rsidRDefault="00827E39" w:rsidP="00790D01">
      <w:pPr>
        <w:rPr>
          <w:rFonts w:cs="Arial"/>
          <w:bCs/>
        </w:rPr>
      </w:pPr>
    </w:p>
    <w:p w:rsidR="00790D01" w:rsidRPr="00F678D0" w:rsidRDefault="00F87AC3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27328" behindDoc="0" locked="0" layoutInCell="1" allowOverlap="1" wp14:anchorId="45D4B152" wp14:editId="0BA3640B">
                <wp:simplePos x="0" y="0"/>
                <wp:positionH relativeFrom="column">
                  <wp:posOffset>6198870</wp:posOffset>
                </wp:positionH>
                <wp:positionV relativeFrom="paragraph">
                  <wp:posOffset>248920</wp:posOffset>
                </wp:positionV>
                <wp:extent cx="275590" cy="266065"/>
                <wp:effectExtent l="0" t="0" r="10160" b="19685"/>
                <wp:wrapNone/>
                <wp:docPr id="2416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87AC3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98D67CB" wp14:editId="40D3CC4F">
                                  <wp:extent cx="83820" cy="82140"/>
                                  <wp:effectExtent l="0" t="0" r="0" b="0"/>
                                  <wp:docPr id="270037" name="Picture 2700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851CC64" wp14:editId="151ADC11">
                                  <wp:extent cx="83820" cy="82140"/>
                                  <wp:effectExtent l="0" t="0" r="0" b="0"/>
                                  <wp:docPr id="270038" name="Picture 2700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2793372" wp14:editId="3EB769E4">
                                  <wp:extent cx="83820" cy="82140"/>
                                  <wp:effectExtent l="0" t="0" r="0" b="0"/>
                                  <wp:docPr id="270039" name="Picture 2700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D6622A0" wp14:editId="724B22F2">
                                  <wp:extent cx="83820" cy="82140"/>
                                  <wp:effectExtent l="0" t="0" r="0" b="0"/>
                                  <wp:docPr id="270040" name="Picture 2700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5D4B152" id="_x0000_s1091" type="#_x0000_t202" style="position:absolute;margin-left:488.1pt;margin-top:19.6pt;width:21.7pt;height:20.95pt;z-index:25142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">
                <v:textbox>
                  <w:txbxContent>
                    <w:p w:rsidR="0081041F" w:rsidRDefault="0081041F" w:rsidP="00F87AC3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98D67CB" wp14:editId="40D3CC4F">
                            <wp:extent cx="83820" cy="82140"/>
                            <wp:effectExtent l="0" t="0" r="0" b="0"/>
                            <wp:docPr id="270037" name="Picture 2700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851CC64" wp14:editId="151ADC11">
                            <wp:extent cx="83820" cy="82140"/>
                            <wp:effectExtent l="0" t="0" r="0" b="0"/>
                            <wp:docPr id="270038" name="Picture 2700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2793372" wp14:editId="3EB769E4">
                            <wp:extent cx="83820" cy="82140"/>
                            <wp:effectExtent l="0" t="0" r="0" b="0"/>
                            <wp:docPr id="270039" name="Picture 2700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D6622A0" wp14:editId="724B22F2">
                            <wp:extent cx="83820" cy="82140"/>
                            <wp:effectExtent l="0" t="0" r="0" b="0"/>
                            <wp:docPr id="270040" name="Picture 2700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0A7CA4">
        <w:rPr>
          <w:b/>
          <w:u w:val="single"/>
        </w:rPr>
        <w:t>Calculator</w:t>
      </w:r>
    </w:p>
    <w:p w:rsidR="00AB5432" w:rsidRDefault="00954E05" w:rsidP="00AB5432">
      <w:pPr>
        <w:ind w:right="-874"/>
      </w:pPr>
      <w:r>
        <w:t>8.</w:t>
      </w:r>
      <w:r w:rsidR="00790D01">
        <w:t xml:space="preserve">  David builds a snowman. It is 1.8 metres high. Whe</w:t>
      </w:r>
      <w:r w:rsidR="00AB5432">
        <w:t xml:space="preserve">n the Sun comes out the snowman </w:t>
      </w:r>
      <w:r w:rsidR="00790D01">
        <w:t xml:space="preserve">begins to melt and </w:t>
      </w:r>
    </w:p>
    <w:p w:rsidR="00790D01" w:rsidRDefault="00954E05" w:rsidP="00954E05">
      <w:pPr>
        <w:ind w:right="-874"/>
      </w:pPr>
      <w:r>
        <w:t xml:space="preserve">     </w:t>
      </w:r>
      <w:r w:rsidR="00790D01">
        <w:t>after an hour the snowman is 1.53 metres high.</w:t>
      </w:r>
    </w:p>
    <w:p w:rsidR="00790D01" w:rsidRDefault="00790D01" w:rsidP="00790D01">
      <w:pPr>
        <w:ind w:right="-874"/>
      </w:pPr>
      <w:r>
        <w:rPr>
          <w:noProof/>
          <w:sz w:val="20"/>
          <w:lang w:eastAsia="en-GB"/>
        </w:rPr>
        <mc:AlternateContent>
          <mc:Choice Requires="wps">
            <w:drawing>
              <wp:anchor distT="0" distB="0" distL="114300" distR="114300" simplePos="0" relativeHeight="251360768" behindDoc="0" locked="0" layoutInCell="1" allowOverlap="1" wp14:anchorId="1641B7E4" wp14:editId="72385AA6">
                <wp:simplePos x="0" y="0"/>
                <wp:positionH relativeFrom="column">
                  <wp:posOffset>1485900</wp:posOffset>
                </wp:positionH>
                <wp:positionV relativeFrom="paragraph">
                  <wp:posOffset>45720</wp:posOffset>
                </wp:positionV>
                <wp:extent cx="0" cy="1028700"/>
                <wp:effectExtent l="57150" t="17145" r="57150" b="20955"/>
                <wp:wrapNone/>
                <wp:docPr id="291" name="Straight Connector 2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4C89954" id="Straight Connector 291" o:spid="_x0000_s1026" style="position:absolute;z-index:25136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7pt,3.6pt" to="117pt,8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">
                <v:stroke startarrow="block" endarrow="block"/>
              </v:line>
            </w:pict>
          </mc:Fallback>
        </mc:AlternateContent>
      </w:r>
      <w:r>
        <w:rPr>
          <w:noProof/>
          <w:sz w:val="20"/>
          <w:lang w:eastAsia="en-GB"/>
        </w:rPr>
        <mc:AlternateContent>
          <mc:Choice Requires="wps">
            <w:drawing>
              <wp:anchor distT="0" distB="0" distL="114300" distR="114300" simplePos="0" relativeHeight="251362816" behindDoc="0" locked="0" layoutInCell="1" allowOverlap="1" wp14:anchorId="76FA94AD" wp14:editId="0626B327">
                <wp:simplePos x="0" y="0"/>
                <wp:positionH relativeFrom="column">
                  <wp:posOffset>4000500</wp:posOffset>
                </wp:positionH>
                <wp:positionV relativeFrom="paragraph">
                  <wp:posOffset>45720</wp:posOffset>
                </wp:positionV>
                <wp:extent cx="0" cy="914400"/>
                <wp:effectExtent l="57150" t="17145" r="57150" b="20955"/>
                <wp:wrapNone/>
                <wp:docPr id="292" name="Straight Connector 2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9144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BEC4DBD" id="Straight Connector 292" o:spid="_x0000_s1026" style="position:absolute;z-index:25136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15pt,3.6pt" to="315pt,7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">
                <v:stroke startarrow="block" endarrow="block"/>
              </v:line>
            </w:pict>
          </mc:Fallback>
        </mc:AlternateContent>
      </w:r>
      <w:r>
        <w:rPr>
          <w:noProof/>
          <w:sz w:val="20"/>
          <w:lang w:eastAsia="en-GB"/>
        </w:rPr>
        <w:drawing>
          <wp:anchor distT="0" distB="0" distL="114300" distR="114300" simplePos="0" relativeHeight="251357696" behindDoc="0" locked="0" layoutInCell="1" allowOverlap="1" wp14:anchorId="15B38DDA" wp14:editId="24559DE4">
            <wp:simplePos x="0" y="0"/>
            <wp:positionH relativeFrom="column">
              <wp:posOffset>1600200</wp:posOffset>
            </wp:positionH>
            <wp:positionV relativeFrom="paragraph">
              <wp:posOffset>45720</wp:posOffset>
            </wp:positionV>
            <wp:extent cx="925195" cy="1028700"/>
            <wp:effectExtent l="0" t="0" r="8255" b="0"/>
            <wp:wrapNone/>
            <wp:docPr id="298" name="Picture 298" descr="so0138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so01380_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0"/>
          <w:lang w:eastAsia="en-GB"/>
        </w:rPr>
        <w:drawing>
          <wp:anchor distT="0" distB="0" distL="114300" distR="114300" simplePos="0" relativeHeight="251356672" behindDoc="0" locked="0" layoutInCell="1" allowOverlap="1" wp14:anchorId="0397086D" wp14:editId="542AF3D8">
            <wp:simplePos x="0" y="0"/>
            <wp:positionH relativeFrom="column">
              <wp:posOffset>3086100</wp:posOffset>
            </wp:positionH>
            <wp:positionV relativeFrom="paragraph">
              <wp:posOffset>45720</wp:posOffset>
            </wp:positionV>
            <wp:extent cx="822325" cy="914400"/>
            <wp:effectExtent l="0" t="0" r="0" b="0"/>
            <wp:wrapNone/>
            <wp:docPr id="299" name="Picture 299" descr="so01380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so01380_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</w:t>
      </w:r>
    </w:p>
    <w:p w:rsidR="00790D01" w:rsidRDefault="00AB5432" w:rsidP="00790D01">
      <w:pPr>
        <w:ind w:right="-874"/>
      </w:pPr>
      <w:r>
        <w:tab/>
        <w:t xml:space="preserve">              1.8 m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.53m</w:t>
      </w:r>
    </w:p>
    <w:p w:rsidR="00790D01" w:rsidRDefault="00790D01" w:rsidP="00790D01">
      <w:pPr>
        <w:ind w:right="-874"/>
      </w:pPr>
      <w:r>
        <w:t xml:space="preserve">                                                                                                           1.53 m</w:t>
      </w:r>
    </w:p>
    <w:p w:rsidR="00AB5432" w:rsidRDefault="00AB5432" w:rsidP="00790D01">
      <w:pPr>
        <w:ind w:right="-874"/>
      </w:pPr>
    </w:p>
    <w:p w:rsidR="00790D01" w:rsidRDefault="00AB5432" w:rsidP="00AB5432">
      <w:pPr>
        <w:ind w:right="-874"/>
      </w:pPr>
      <w:r>
        <w:t xml:space="preserve"> </w:t>
      </w:r>
      <w:r w:rsidR="00954E05">
        <w:t xml:space="preserve">     </w:t>
      </w:r>
      <w:r w:rsidR="00790D01">
        <w:t>If the snowman continues to melt at the same percentage rate</w:t>
      </w:r>
      <w:r>
        <w:t xml:space="preserve"> find its height after another </w:t>
      </w:r>
      <w:r w:rsidR="00790D01">
        <w:t>3 hours.</w:t>
      </w:r>
    </w:p>
    <w:p w:rsidR="00790D01" w:rsidRDefault="00790D01" w:rsidP="00790D01">
      <w:pPr>
        <w:ind w:right="-874"/>
      </w:pPr>
    </w:p>
    <w:p w:rsidR="00790D01" w:rsidRDefault="00790D01" w:rsidP="00790D01">
      <w:pPr>
        <w:ind w:left="-120"/>
      </w:pPr>
      <w:r>
        <w:t xml:space="preserve">      </w:t>
      </w:r>
    </w:p>
    <w:p w:rsidR="002E1D0B" w:rsidRDefault="002E1D0B" w:rsidP="00790D01">
      <w:pPr>
        <w:ind w:left="-120"/>
      </w:pPr>
    </w:p>
    <w:p w:rsidR="002E1D0B" w:rsidRDefault="002E1D0B" w:rsidP="00790D01">
      <w:pPr>
        <w:ind w:left="-120"/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rPr>
          <w:b/>
        </w:rPr>
      </w:pPr>
    </w:p>
    <w:p w:rsidR="00790D01" w:rsidRDefault="00F87AC3" w:rsidP="0027148F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25280" behindDoc="0" locked="0" layoutInCell="1" allowOverlap="1" wp14:anchorId="59A4E066" wp14:editId="25419C26">
                <wp:simplePos x="0" y="0"/>
                <wp:positionH relativeFrom="column">
                  <wp:posOffset>5164455</wp:posOffset>
                </wp:positionH>
                <wp:positionV relativeFrom="paragraph">
                  <wp:posOffset>128270</wp:posOffset>
                </wp:positionV>
                <wp:extent cx="275590" cy="266065"/>
                <wp:effectExtent l="0" t="0" r="10160" b="19685"/>
                <wp:wrapNone/>
                <wp:docPr id="3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87AC3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876D92B" wp14:editId="42761A17">
                                  <wp:extent cx="83820" cy="82140"/>
                                  <wp:effectExtent l="0" t="0" r="0" b="0"/>
                                  <wp:docPr id="270041" name="Picture 2700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7D3CB88" wp14:editId="2333FED1">
                                  <wp:extent cx="83820" cy="82140"/>
                                  <wp:effectExtent l="0" t="0" r="0" b="0"/>
                                  <wp:docPr id="270042" name="Picture 2700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CC36CAC" wp14:editId="102CC6AC">
                                  <wp:extent cx="83820" cy="82140"/>
                                  <wp:effectExtent l="0" t="0" r="0" b="0"/>
                                  <wp:docPr id="270043" name="Picture 2700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0CE7334" wp14:editId="2B2646A4">
                                  <wp:extent cx="83820" cy="82140"/>
                                  <wp:effectExtent l="0" t="0" r="0" b="0"/>
                                  <wp:docPr id="270044" name="Picture 2700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9A4E066" id="_x0000_s1092" type="#_x0000_t202" style="position:absolute;margin-left:406.65pt;margin-top:10.1pt;width:21.7pt;height:20.95pt;z-index:25142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">
                <v:textbox>
                  <w:txbxContent>
                    <w:p w:rsidR="0081041F" w:rsidRDefault="0081041F" w:rsidP="00F87AC3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876D92B" wp14:editId="42761A17">
                            <wp:extent cx="83820" cy="82140"/>
                            <wp:effectExtent l="0" t="0" r="0" b="0"/>
                            <wp:docPr id="270041" name="Picture 2700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7D3CB88" wp14:editId="2333FED1">
                            <wp:extent cx="83820" cy="82140"/>
                            <wp:effectExtent l="0" t="0" r="0" b="0"/>
                            <wp:docPr id="270042" name="Picture 2700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CC36CAC" wp14:editId="102CC6AC">
                            <wp:extent cx="83820" cy="82140"/>
                            <wp:effectExtent l="0" t="0" r="0" b="0"/>
                            <wp:docPr id="270043" name="Picture 2700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0CE7334" wp14:editId="2B2646A4">
                            <wp:extent cx="83820" cy="82140"/>
                            <wp:effectExtent l="0" t="0" r="0" b="0"/>
                            <wp:docPr id="270044" name="Picture 2700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54E05">
        <w:t>9</w:t>
      </w:r>
      <w:r w:rsidR="00790D01">
        <w:t xml:space="preserve">. Calculate the gradient of the line passing through the pair of points shown    </w:t>
      </w:r>
    </w:p>
    <w:p w:rsidR="00790D01" w:rsidRDefault="00790D01" w:rsidP="00790D01">
      <w:r>
        <w:rPr>
          <w:i/>
        </w:rPr>
        <w:t xml:space="preserve">      </w:t>
      </w:r>
    </w:p>
    <w:p w:rsidR="00790D01" w:rsidRDefault="00790D01" w:rsidP="00790D01">
      <w:r>
        <w:rPr>
          <w:noProof/>
          <w:lang w:eastAsia="en-GB"/>
        </w:rPr>
        <w:drawing>
          <wp:anchor distT="0" distB="0" distL="114300" distR="114300" simplePos="0" relativeHeight="251363840" behindDoc="0" locked="0" layoutInCell="1" allowOverlap="1" wp14:anchorId="61101147" wp14:editId="4073C8D4">
            <wp:simplePos x="0" y="0"/>
            <wp:positionH relativeFrom="column">
              <wp:posOffset>215011</wp:posOffset>
            </wp:positionH>
            <wp:positionV relativeFrom="paragraph">
              <wp:posOffset>174625</wp:posOffset>
            </wp:positionV>
            <wp:extent cx="2514600" cy="2260600"/>
            <wp:effectExtent l="0" t="0" r="0" b="6350"/>
            <wp:wrapNone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0D01" w:rsidRDefault="00790D01" w:rsidP="00790D01"/>
    <w:p w:rsidR="00790D01" w:rsidRDefault="00790D01" w:rsidP="00790D01">
      <w:pPr>
        <w:ind w:left="-360" w:right="-1594" w:firstLine="360"/>
        <w:rPr>
          <w:b/>
        </w:rPr>
      </w:pPr>
      <w:r>
        <w:tab/>
      </w:r>
      <w:r>
        <w:tab/>
      </w:r>
      <w:r>
        <w:tab/>
      </w:r>
      <w:r>
        <w:tab/>
        <w:t xml:space="preserve"> </w:t>
      </w: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27148F" w:rsidRDefault="0027148F">
      <w:r>
        <w:br w:type="page"/>
      </w:r>
    </w:p>
    <w:p w:rsidR="00790D01" w:rsidRDefault="00954E05" w:rsidP="00097E08">
      <w:pPr>
        <w:ind w:left="-120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23904" behindDoc="0" locked="0" layoutInCell="1" allowOverlap="1" wp14:anchorId="2CC0BD7E" wp14:editId="793250C1">
                <wp:simplePos x="0" y="0"/>
                <wp:positionH relativeFrom="column">
                  <wp:posOffset>6042660</wp:posOffset>
                </wp:positionH>
                <wp:positionV relativeFrom="paragraph">
                  <wp:posOffset>33020</wp:posOffset>
                </wp:positionV>
                <wp:extent cx="275590" cy="266065"/>
                <wp:effectExtent l="0" t="0" r="10160" b="19685"/>
                <wp:wrapNone/>
                <wp:docPr id="3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5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C977816" wp14:editId="79E6B73C">
                                  <wp:extent cx="83820" cy="82140"/>
                                  <wp:effectExtent l="0" t="0" r="0" b="0"/>
                                  <wp:docPr id="270045" name="Picture 2700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310716F" wp14:editId="48DC73BC">
                                  <wp:extent cx="83820" cy="82140"/>
                                  <wp:effectExtent l="0" t="0" r="0" b="0"/>
                                  <wp:docPr id="270046" name="Picture 2700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C50C6EB" wp14:editId="51EBF41F">
                                  <wp:extent cx="83820" cy="82140"/>
                                  <wp:effectExtent l="0" t="0" r="0" b="0"/>
                                  <wp:docPr id="270047" name="Picture 2700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4011F6D" wp14:editId="1A1F9475">
                                  <wp:extent cx="83820" cy="82140"/>
                                  <wp:effectExtent l="0" t="0" r="0" b="0"/>
                                  <wp:docPr id="270048" name="Picture 2700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CC0BD7E" id="_x0000_s1093" type="#_x0000_t202" style="position:absolute;left:0;text-align:left;margin-left:475.8pt;margin-top:2.6pt;width:21.7pt;height:20.95pt;z-index:25132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5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C977816" wp14:editId="79E6B73C">
                            <wp:extent cx="83820" cy="82140"/>
                            <wp:effectExtent l="0" t="0" r="0" b="0"/>
                            <wp:docPr id="270045" name="Picture 2700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310716F" wp14:editId="48DC73BC">
                            <wp:extent cx="83820" cy="82140"/>
                            <wp:effectExtent l="0" t="0" r="0" b="0"/>
                            <wp:docPr id="270046" name="Picture 2700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C50C6EB" wp14:editId="51EBF41F">
                            <wp:extent cx="83820" cy="82140"/>
                            <wp:effectExtent l="0" t="0" r="0" b="0"/>
                            <wp:docPr id="270047" name="Picture 2700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4011F6D" wp14:editId="1A1F9475">
                            <wp:extent cx="83820" cy="82140"/>
                            <wp:effectExtent l="0" t="0" r="0" b="0"/>
                            <wp:docPr id="270048" name="Picture 2700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7148F">
        <w:rPr>
          <w:b/>
          <w:bCs/>
          <w:noProof/>
          <w:lang w:eastAsia="en-GB"/>
        </w:rPr>
        <mc:AlternateContent>
          <mc:Choice Requires="wpc">
            <w:drawing>
              <wp:anchor distT="0" distB="0" distL="114300" distR="114300" simplePos="0" relativeHeight="251322880" behindDoc="0" locked="0" layoutInCell="1" allowOverlap="1" wp14:anchorId="768FE8F0" wp14:editId="09E83833">
                <wp:simplePos x="0" y="0"/>
                <wp:positionH relativeFrom="column">
                  <wp:posOffset>2686685</wp:posOffset>
                </wp:positionH>
                <wp:positionV relativeFrom="paragraph">
                  <wp:posOffset>-30480</wp:posOffset>
                </wp:positionV>
                <wp:extent cx="4572000" cy="2743200"/>
                <wp:effectExtent l="0" t="0" r="438150" b="323850"/>
                <wp:wrapNone/>
                <wp:docPr id="301" name="Canvas 3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93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2133600" y="2324100"/>
                            <a:ext cx="2886075" cy="733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4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2600325" y="23812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41F" w:rsidRDefault="0081041F" w:rsidP="00790D01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wps:wsp>
                        <wps:cNvPr id="295" name="Rectangle 147"/>
                        <wps:cNvSpPr>
                          <a:spLocks noChangeArrowheads="1"/>
                        </wps:cNvSpPr>
                        <wps:spPr bwMode="auto">
                          <a:xfrm>
                            <a:off x="3200400" y="914400"/>
                            <a:ext cx="92392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6" name="Rectangle 149"/>
                        <wps:cNvSpPr>
                          <a:spLocks noChangeArrowheads="1"/>
                        </wps:cNvSpPr>
                        <wps:spPr bwMode="auto">
                          <a:xfrm>
                            <a:off x="3667125" y="971550"/>
                            <a:ext cx="42545" cy="323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1041F" w:rsidRDefault="0081041F" w:rsidP="00790D01">
                              <w:r>
                                <w:rPr>
                                  <w:rFonts w:ascii="Arial" w:hAnsi="Arial" w:cs="Arial"/>
                                  <w:color w:val="000000"/>
                                  <w:sz w:val="24"/>
                                  <w:szCs w:val="24"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>
                          <a:spAutoFit/>
                        </wps:bodyPr>
                      </wps:wsp>
                      <pic:pic xmlns:pic="http://schemas.openxmlformats.org/drawingml/2006/picture">
                        <pic:nvPicPr>
                          <pic:cNvPr id="297" name="Picture 297"/>
                          <pic:cNvPicPr>
                            <a:picLocks noChangeAspect="1"/>
                          </pic:cNvPicPr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565673" cy="2743200"/>
                          </a:xfrm>
                          <a:prstGeom prst="rect">
                            <a:avLst/>
                          </a:prstGeom>
                        </pic:spPr>
                      </pic:pic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768FE8F0" id="Canvas 301" o:spid="_x0000_s1094" editas="canvas" style="position:absolute;left:0;text-align:left;margin-left:211.55pt;margin-top:-2.4pt;width:5in;height:3in;z-index:251322880" coordsize="45720,2743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">
                <v:shape id="_x0000_s1095" type="#_x0000_t75" style="position:absolute;width:45720;height:27432;visibility:visible;mso-wrap-style:square">
                  <v:fill o:detectmouseclick="t"/>
                  <v:path o:connecttype="none"/>
                </v:shape>
                <v:rect id="Rectangle 140" o:spid="_x0000_s1096" style="position:absolute;left:21336;top:23241;width:28860;height:73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" filled="f" stroked="f"/>
                <v:rect id="Rectangle 142" o:spid="_x0000_s1097" style="position:absolute;left:26003;top:23812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00WwgAAANw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" filled="f" stroked="f">
                  <v:textbox style="mso-fit-shape-to-text:t" inset="0,0,0,0">
                    <w:txbxContent>
                      <w:p w:rsidR="0081041F" w:rsidRDefault="0081041F" w:rsidP="00790D01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147" o:spid="_x0000_s1098" style="position:absolute;left:32004;top:9144;width:9239;height:92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" filled="f" stroked="f"/>
                <v:rect id="Rectangle 149" o:spid="_x0000_s1099" style="position:absolute;left:36671;top:9715;width:425;height:323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" filled="f" stroked="f">
                  <v:textbox style="mso-fit-shape-to-text:t" inset="0,0,0,0">
                    <w:txbxContent>
                      <w:p w:rsidR="0081041F" w:rsidRDefault="0081041F" w:rsidP="00790D01">
                        <w:r>
                          <w:rPr>
                            <w:rFonts w:ascii="Arial" w:hAnsi="Arial" w:cs="Arial"/>
                            <w:color w:val="000000"/>
                            <w:sz w:val="24"/>
                            <w:szCs w:val="24"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rect>
                <v:shape id="Picture 297" o:spid="_x0000_s1100" type="#_x0000_t75" style="position:absolute;width:45656;height:2743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">
                  <v:imagedata r:id="rId31" o:title=""/>
                </v:shape>
              </v:group>
            </w:pict>
          </mc:Fallback>
        </mc:AlternateContent>
      </w:r>
      <w:r w:rsidR="00097E08">
        <w:t>1</w:t>
      </w:r>
      <w:r>
        <w:t>0</w:t>
      </w:r>
      <w:r w:rsidR="00097E08">
        <w:t>.</w:t>
      </w:r>
      <w:r w:rsidR="00790D01">
        <w:t xml:space="preserve">  The diagram shows a cylinder with a cone cut from it.</w:t>
      </w:r>
    </w:p>
    <w:p w:rsidR="00790D01" w:rsidRDefault="00790D01" w:rsidP="00097E08">
      <w:pPr>
        <w:ind w:left="-480"/>
      </w:pPr>
      <w:r>
        <w:t xml:space="preserve">     </w:t>
      </w:r>
      <w:r w:rsidR="00097E08">
        <w:t xml:space="preserve">      </w:t>
      </w:r>
      <w:r w:rsidR="00954E05">
        <w:t xml:space="preserve">    </w:t>
      </w:r>
      <w:r>
        <w:t xml:space="preserve">The cone and the cylinder </w:t>
      </w:r>
      <w:r w:rsidR="00097E08">
        <w:t xml:space="preserve">both have radius 24 centimetres </w:t>
      </w:r>
      <w:r>
        <w:t>and height</w:t>
      </w:r>
      <w:r w:rsidR="00954E05">
        <w:t xml:space="preserve"> </w:t>
      </w:r>
      <w:r>
        <w:t>40 centimetres.</w:t>
      </w:r>
    </w:p>
    <w:p w:rsidR="00790D01" w:rsidRDefault="00790D01" w:rsidP="00097E08">
      <w:pPr>
        <w:ind w:left="-480"/>
      </w:pPr>
      <w:r>
        <w:t xml:space="preserve">     </w:t>
      </w:r>
      <w:r w:rsidR="00954E05">
        <w:t xml:space="preserve">       </w:t>
      </w:r>
      <w:r>
        <w:t xml:space="preserve"> </w:t>
      </w:r>
      <w:r w:rsidR="00954E05">
        <w:t xml:space="preserve">  </w:t>
      </w:r>
      <w:r>
        <w:t>Calculate the volume of t</w:t>
      </w:r>
      <w:r w:rsidR="00097E08">
        <w:t xml:space="preserve">he solid once the cone has been </w:t>
      </w:r>
      <w:r>
        <w:t xml:space="preserve">removed. </w:t>
      </w:r>
    </w:p>
    <w:p w:rsidR="00790D01" w:rsidRDefault="00790D01" w:rsidP="00790D01">
      <w:pPr>
        <w:ind w:left="-480"/>
        <w:rPr>
          <w:b/>
          <w:bCs/>
        </w:rPr>
      </w:pPr>
      <w:r>
        <w:rPr>
          <w:b/>
          <w:bCs/>
        </w:rPr>
        <w:t xml:space="preserve">      </w:t>
      </w:r>
      <w:r w:rsidR="00954E05">
        <w:rPr>
          <w:b/>
          <w:bCs/>
        </w:rPr>
        <w:t xml:space="preserve">         </w:t>
      </w:r>
      <w:r>
        <w:rPr>
          <w:b/>
          <w:bCs/>
        </w:rPr>
        <w:t>Give your answer correct to three significant figures</w:t>
      </w:r>
    </w:p>
    <w:p w:rsidR="007579F4" w:rsidRDefault="007579F4" w:rsidP="00790D01">
      <w:pPr>
        <w:ind w:left="-480"/>
        <w:rPr>
          <w:b/>
          <w:bCs/>
        </w:rPr>
      </w:pPr>
    </w:p>
    <w:p w:rsidR="007579F4" w:rsidRDefault="007579F4" w:rsidP="00790D01">
      <w:pPr>
        <w:ind w:left="-480"/>
        <w:rPr>
          <w:b/>
          <w:bCs/>
        </w:rPr>
      </w:pPr>
    </w:p>
    <w:p w:rsidR="007579F4" w:rsidRDefault="007579F4" w:rsidP="00790D01">
      <w:pPr>
        <w:ind w:left="-480"/>
        <w:rPr>
          <w:b/>
          <w:bCs/>
        </w:rPr>
      </w:pPr>
    </w:p>
    <w:p w:rsidR="007579F4" w:rsidRPr="00163013" w:rsidRDefault="007579F4" w:rsidP="00790D01">
      <w:pPr>
        <w:ind w:left="-480"/>
      </w:pPr>
    </w:p>
    <w:p w:rsidR="00790D01" w:rsidRDefault="007579F4" w:rsidP="00790D01">
      <w:pPr>
        <w:ind w:left="-60"/>
      </w:pPr>
      <w:r>
        <w:rPr>
          <w:position w:val="-122"/>
        </w:rPr>
        <w:t xml:space="preserve">               </w:t>
      </w:r>
    </w:p>
    <w:p w:rsidR="002E1D0B" w:rsidRDefault="002E1D0B" w:rsidP="00790D01">
      <w:pPr>
        <w:ind w:left="-60"/>
      </w:pPr>
    </w:p>
    <w:p w:rsidR="002E1D0B" w:rsidRDefault="002E1D0B" w:rsidP="00790D01">
      <w:pPr>
        <w:ind w:left="-60"/>
      </w:pPr>
    </w:p>
    <w:p w:rsidR="002E1D0B" w:rsidRDefault="002E1D0B" w:rsidP="00790D01">
      <w:pPr>
        <w:ind w:left="-60"/>
      </w:pPr>
    </w:p>
    <w:p w:rsidR="002E1D0B" w:rsidRDefault="002E1D0B" w:rsidP="00790D01">
      <w:pPr>
        <w:ind w:left="-60"/>
      </w:pPr>
    </w:p>
    <w:p w:rsidR="002E1D0B" w:rsidRDefault="002E1D0B" w:rsidP="00790D01">
      <w:pPr>
        <w:ind w:left="-60"/>
      </w:pPr>
    </w:p>
    <w:p w:rsidR="002E1D0B" w:rsidRDefault="002E1D0B" w:rsidP="00790D01">
      <w:pPr>
        <w:ind w:left="-60"/>
      </w:pPr>
    </w:p>
    <w:p w:rsidR="00790D01" w:rsidRDefault="00790D01" w:rsidP="00790D01">
      <w:pPr>
        <w:spacing w:after="0" w:line="240" w:lineRule="auto"/>
        <w:ind w:left="-360" w:right="-1594"/>
      </w:pPr>
    </w:p>
    <w:p w:rsidR="00790D01" w:rsidRDefault="00790D01" w:rsidP="00790D01">
      <w:pPr>
        <w:tabs>
          <w:tab w:val="left" w:pos="6675"/>
        </w:tabs>
        <w:spacing w:after="0" w:line="240" w:lineRule="auto"/>
        <w:ind w:left="600"/>
      </w:pPr>
    </w:p>
    <w:p w:rsidR="00790D01" w:rsidRDefault="00790D01" w:rsidP="00790D01">
      <w:pPr>
        <w:tabs>
          <w:tab w:val="left" w:pos="6675"/>
        </w:tabs>
        <w:spacing w:after="0" w:line="240" w:lineRule="auto"/>
        <w:ind w:left="600"/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954E05" w:rsidRDefault="00F87AC3" w:rsidP="00D36D24">
      <w:pPr>
        <w:pStyle w:val="ListParagraph"/>
        <w:numPr>
          <w:ilvl w:val="0"/>
          <w:numId w:val="33"/>
        </w:num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25952" behindDoc="0" locked="0" layoutInCell="1" allowOverlap="1" wp14:anchorId="38226784" wp14:editId="1AEA0633">
                <wp:simplePos x="0" y="0"/>
                <wp:positionH relativeFrom="column">
                  <wp:posOffset>5969000</wp:posOffset>
                </wp:positionH>
                <wp:positionV relativeFrom="paragraph">
                  <wp:posOffset>588010</wp:posOffset>
                </wp:positionV>
                <wp:extent cx="275590" cy="266065"/>
                <wp:effectExtent l="0" t="0" r="10160" b="19685"/>
                <wp:wrapNone/>
                <wp:docPr id="3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8A1BB6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5D833D8" wp14:editId="6249BDA8">
                                  <wp:extent cx="83820" cy="82140"/>
                                  <wp:effectExtent l="0" t="0" r="0" b="0"/>
                                  <wp:docPr id="270049" name="Picture 2700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1FDCE37" wp14:editId="40DCFB4F">
                                  <wp:extent cx="83820" cy="82140"/>
                                  <wp:effectExtent l="0" t="0" r="0" b="0"/>
                                  <wp:docPr id="270050" name="Picture 2700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8A1CBAE" wp14:editId="720FC513">
                                  <wp:extent cx="83820" cy="82140"/>
                                  <wp:effectExtent l="0" t="0" r="0" b="0"/>
                                  <wp:docPr id="270051" name="Picture 2700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2085546" wp14:editId="74BC4381">
                                  <wp:extent cx="83820" cy="82140"/>
                                  <wp:effectExtent l="0" t="0" r="0" b="0"/>
                                  <wp:docPr id="270052" name="Picture 2700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8226784" id="_x0000_s1101" type="#_x0000_t202" style="position:absolute;left:0;text-align:left;margin-left:470pt;margin-top:46.3pt;width:21.7pt;height:20.95pt;z-index:25132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">
                <v:textbox>
                  <w:txbxContent>
                    <w:p w:rsidR="0081041F" w:rsidRDefault="0081041F" w:rsidP="008A1BB6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5D833D8" wp14:editId="6249BDA8">
                            <wp:extent cx="83820" cy="82140"/>
                            <wp:effectExtent l="0" t="0" r="0" b="0"/>
                            <wp:docPr id="270049" name="Picture 2700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1FDCE37" wp14:editId="40DCFB4F">
                            <wp:extent cx="83820" cy="82140"/>
                            <wp:effectExtent l="0" t="0" r="0" b="0"/>
                            <wp:docPr id="270050" name="Picture 2700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8A1CBAE" wp14:editId="720FC513">
                            <wp:extent cx="83820" cy="82140"/>
                            <wp:effectExtent l="0" t="0" r="0" b="0"/>
                            <wp:docPr id="270051" name="Picture 2700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2085546" wp14:editId="74BC4381">
                            <wp:extent cx="83820" cy="82140"/>
                            <wp:effectExtent l="0" t="0" r="0" b="0"/>
                            <wp:docPr id="270052" name="Picture 2700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t>A biologist is carrying out a study into coral on the Gr</w:t>
      </w:r>
      <w:r w:rsidR="00AB5432">
        <w:t xml:space="preserve">eat Barrier Reef of Australia.  </w:t>
      </w:r>
      <w:r w:rsidR="00790D01">
        <w:t xml:space="preserve">He estimates 1 cubic metre of </w:t>
      </w:r>
      <w:r w:rsidR="00954E05">
        <w:t xml:space="preserve">  </w:t>
      </w:r>
    </w:p>
    <w:p w:rsidR="00790D01" w:rsidRDefault="00790D01" w:rsidP="00954E05">
      <w:pPr>
        <w:pStyle w:val="ListParagraph"/>
        <w:ind w:left="240"/>
      </w:pPr>
      <w:r>
        <w:t>coral contains 5.66 x 10</w:t>
      </w:r>
      <w:r w:rsidRPr="00954E05">
        <w:rPr>
          <w:vertAlign w:val="superscript"/>
        </w:rPr>
        <w:t>5</w:t>
      </w:r>
      <w:r w:rsidR="00AB5432">
        <w:t xml:space="preserve"> individual’s animals. </w:t>
      </w:r>
      <w:r>
        <w:t>How many individual animals would there be in 10 000 cubic metres of coral?</w:t>
      </w:r>
    </w:p>
    <w:p w:rsidR="00790D01" w:rsidRPr="00163013" w:rsidRDefault="00790D01" w:rsidP="00790D01">
      <w:r>
        <w:t xml:space="preserve"> </w:t>
      </w:r>
      <w:r w:rsidR="00954E05">
        <w:t xml:space="preserve">    </w:t>
      </w:r>
      <w:r w:rsidRPr="00D10C7C">
        <w:rPr>
          <w:b/>
        </w:rPr>
        <w:t>Give your answer in Scientific Notation.</w:t>
      </w:r>
    </w:p>
    <w:p w:rsidR="00790D01" w:rsidRDefault="00790D01" w:rsidP="002E1D0B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2E1D0B" w:rsidRDefault="002E1D0B" w:rsidP="002E1D0B">
      <w:pPr>
        <w:autoSpaceDE w:val="0"/>
        <w:autoSpaceDN w:val="0"/>
        <w:adjustRightInd w:val="0"/>
        <w:spacing w:after="0" w:line="240" w:lineRule="auto"/>
      </w:pPr>
    </w:p>
    <w:p w:rsidR="00991E65" w:rsidRPr="00551F74" w:rsidRDefault="00991E65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387392" behindDoc="0" locked="0" layoutInCell="1" allowOverlap="1" wp14:anchorId="0341E12D" wp14:editId="11682A7B">
                <wp:simplePos x="0" y="0"/>
                <wp:positionH relativeFrom="column">
                  <wp:posOffset>4942675</wp:posOffset>
                </wp:positionH>
                <wp:positionV relativeFrom="paragraph">
                  <wp:posOffset>-676264</wp:posOffset>
                </wp:positionV>
                <wp:extent cx="1586865" cy="1302385"/>
                <wp:effectExtent l="0" t="0" r="13335" b="12065"/>
                <wp:wrapNone/>
                <wp:docPr id="36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20E48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341E12D" id="_x0000_s1102" type="#_x0000_t202" style="position:absolute;left:0;text-align:left;margin-left:389.2pt;margin-top:-53.25pt;width:124.95pt;height:102.55pt;z-index:25138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">
                <v:textbox>
                  <w:txbxContent>
                    <w:p w:rsidR="0081041F" w:rsidRPr="00D20E48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="00AB5432">
        <w:rPr>
          <w:rFonts w:asciiTheme="majorBidi" w:hAnsiTheme="majorBidi" w:cstheme="majorBidi"/>
          <w:b/>
          <w:sz w:val="40"/>
          <w:szCs w:val="40"/>
          <w:u w:val="single"/>
        </w:rPr>
        <w:t xml:space="preserve">Homework </w:t>
      </w:r>
      <w:r w:rsidR="003A1DCC">
        <w:rPr>
          <w:rFonts w:asciiTheme="majorBidi" w:hAnsiTheme="majorBidi" w:cstheme="majorBidi"/>
          <w:b/>
          <w:sz w:val="40"/>
          <w:szCs w:val="40"/>
          <w:u w:val="single"/>
        </w:rPr>
        <w:t>1</w:t>
      </w:r>
      <w:r w:rsidR="00AB5432">
        <w:rPr>
          <w:rFonts w:asciiTheme="majorBidi" w:hAnsiTheme="majorBidi" w:cstheme="majorBidi"/>
          <w:b/>
          <w:sz w:val="40"/>
          <w:szCs w:val="40"/>
          <w:u w:val="single"/>
        </w:rPr>
        <w:t>4</w:t>
      </w:r>
    </w:p>
    <w:p w:rsidR="00991E65" w:rsidRPr="00AB5432" w:rsidRDefault="00991E65" w:rsidP="00AB5432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>
        <w:rPr>
          <w:rFonts w:asciiTheme="majorBidi" w:hAnsiTheme="majorBidi" w:cstheme="majorBidi"/>
          <w:b/>
          <w:u w:val="single"/>
        </w:rPr>
        <w:t>:</w:t>
      </w:r>
    </w:p>
    <w:p w:rsidR="00790D01" w:rsidRDefault="00FE4BF2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32096" behindDoc="0" locked="0" layoutInCell="1" allowOverlap="1" wp14:anchorId="51DC4A42" wp14:editId="0B199F12">
                <wp:simplePos x="0" y="0"/>
                <wp:positionH relativeFrom="column">
                  <wp:posOffset>1960245</wp:posOffset>
                </wp:positionH>
                <wp:positionV relativeFrom="paragraph">
                  <wp:posOffset>313055</wp:posOffset>
                </wp:positionV>
                <wp:extent cx="275590" cy="266065"/>
                <wp:effectExtent l="0" t="0" r="10160" b="19685"/>
                <wp:wrapNone/>
                <wp:docPr id="2416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0E6FF2A" wp14:editId="38D79BF7">
                                  <wp:extent cx="83820" cy="82140"/>
                                  <wp:effectExtent l="0" t="0" r="0" b="0"/>
                                  <wp:docPr id="270053" name="Picture 2700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28724EE" wp14:editId="55A0875D">
                                  <wp:extent cx="83820" cy="82140"/>
                                  <wp:effectExtent l="0" t="0" r="0" b="0"/>
                                  <wp:docPr id="270054" name="Picture 2700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A75F0E0" wp14:editId="69A67F0A">
                                  <wp:extent cx="83820" cy="82140"/>
                                  <wp:effectExtent l="0" t="0" r="0" b="0"/>
                                  <wp:docPr id="270055" name="Picture 2700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3648F48" wp14:editId="33D97F2B">
                                  <wp:extent cx="83820" cy="82140"/>
                                  <wp:effectExtent l="0" t="0" r="0" b="0"/>
                                  <wp:docPr id="270056" name="Picture 2700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1DC4A42" id="_x0000_s1103" type="#_x0000_t202" style="position:absolute;margin-left:154.35pt;margin-top:24.65pt;width:21.7pt;height:20.95pt;z-index:25133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0E6FF2A" wp14:editId="38D79BF7">
                            <wp:extent cx="83820" cy="82140"/>
                            <wp:effectExtent l="0" t="0" r="0" b="0"/>
                            <wp:docPr id="270053" name="Picture 2700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28724EE" wp14:editId="55A0875D">
                            <wp:extent cx="83820" cy="82140"/>
                            <wp:effectExtent l="0" t="0" r="0" b="0"/>
                            <wp:docPr id="270054" name="Picture 2700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A75F0E0" wp14:editId="69A67F0A">
                            <wp:extent cx="83820" cy="82140"/>
                            <wp:effectExtent l="0" t="0" r="0" b="0"/>
                            <wp:docPr id="270055" name="Picture 2700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3648F48" wp14:editId="33D97F2B">
                            <wp:extent cx="83820" cy="82140"/>
                            <wp:effectExtent l="0" t="0" r="0" b="0"/>
                            <wp:docPr id="270056" name="Picture 2700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802C4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33120" behindDoc="0" locked="0" layoutInCell="1" allowOverlap="1" wp14:anchorId="64326DD3" wp14:editId="7DAC30E2">
                <wp:simplePos x="0" y="0"/>
                <wp:positionH relativeFrom="column">
                  <wp:posOffset>6088727</wp:posOffset>
                </wp:positionH>
                <wp:positionV relativeFrom="paragraph">
                  <wp:posOffset>275184</wp:posOffset>
                </wp:positionV>
                <wp:extent cx="275590" cy="266065"/>
                <wp:effectExtent l="0" t="0" r="10160" b="19685"/>
                <wp:wrapNone/>
                <wp:docPr id="2416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70656BD" wp14:editId="593A7E5B">
                                  <wp:extent cx="83820" cy="82140"/>
                                  <wp:effectExtent l="0" t="0" r="0" b="0"/>
                                  <wp:docPr id="270057" name="Picture 2700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40E3FE7" wp14:editId="21B64867">
                                  <wp:extent cx="83820" cy="82140"/>
                                  <wp:effectExtent l="0" t="0" r="0" b="0"/>
                                  <wp:docPr id="270058" name="Picture 2700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90455D5" wp14:editId="665DB1FB">
                                  <wp:extent cx="83820" cy="82140"/>
                                  <wp:effectExtent l="0" t="0" r="0" b="0"/>
                                  <wp:docPr id="270059" name="Picture 2700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381CFB6" wp14:editId="160A57AE">
                                  <wp:extent cx="83820" cy="82140"/>
                                  <wp:effectExtent l="0" t="0" r="0" b="0"/>
                                  <wp:docPr id="270060" name="Picture 2700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326DD3" id="_x0000_s1104" type="#_x0000_t202" style="position:absolute;margin-left:479.45pt;margin-top:21.65pt;width:21.7pt;height:20.95pt;z-index:25133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70656BD" wp14:editId="593A7E5B">
                            <wp:extent cx="83820" cy="82140"/>
                            <wp:effectExtent l="0" t="0" r="0" b="0"/>
                            <wp:docPr id="270057" name="Picture 2700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40E3FE7" wp14:editId="21B64867">
                            <wp:extent cx="83820" cy="82140"/>
                            <wp:effectExtent l="0" t="0" r="0" b="0"/>
                            <wp:docPr id="270058" name="Picture 2700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90455D5" wp14:editId="665DB1FB">
                            <wp:extent cx="83820" cy="82140"/>
                            <wp:effectExtent l="0" t="0" r="0" b="0"/>
                            <wp:docPr id="270059" name="Picture 2700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381CFB6" wp14:editId="160A57AE">
                            <wp:extent cx="83820" cy="82140"/>
                            <wp:effectExtent l="0" t="0" r="0" b="0"/>
                            <wp:docPr id="270060" name="Picture 2700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/>
          <w:u w:val="single"/>
        </w:rPr>
        <w:t>Non Calculator</w:t>
      </w:r>
    </w:p>
    <w:p w:rsidR="00790D01" w:rsidRDefault="00790D01" w:rsidP="00D36D24">
      <w:pPr>
        <w:pStyle w:val="ListParagraph"/>
        <w:numPr>
          <w:ilvl w:val="0"/>
          <w:numId w:val="21"/>
        </w:numPr>
        <w:spacing w:after="0" w:line="240" w:lineRule="auto"/>
        <w:ind w:left="426" w:hanging="426"/>
      </w:pPr>
      <w:r>
        <w:t xml:space="preserve"> Evaluate</w:t>
      </w:r>
      <w:r>
        <w:tab/>
      </w:r>
      <w:r>
        <w:tab/>
      </w:r>
      <w:r>
        <w:tab/>
      </w:r>
      <w:r>
        <w:tab/>
      </w:r>
      <w:r w:rsidR="00AB5432">
        <w:tab/>
      </w:r>
      <w:r>
        <w:t xml:space="preserve">2.   </w:t>
      </w:r>
      <w:r w:rsidR="00FE4BF2">
        <w:t>Change the subject of the formula to x.</w:t>
      </w:r>
    </w:p>
    <w:p w:rsidR="00790D01" w:rsidRDefault="00790D01" w:rsidP="00790D01">
      <w:pPr>
        <w:spacing w:after="0" w:line="240" w:lineRule="auto"/>
        <w:ind w:left="720"/>
      </w:pPr>
    </w:p>
    <w:p w:rsidR="00D859EC" w:rsidRDefault="002E1D0B" w:rsidP="002E1D0B">
      <w:pPr>
        <w:spacing w:after="0" w:line="240" w:lineRule="auto"/>
      </w:pPr>
      <m:oMath>
        <m:r>
          <w:rPr>
            <w:rFonts w:ascii="Cambria Math"/>
            <w:noProof/>
          </w:rPr>
          <m:t xml:space="preserve">              </m:t>
        </m:r>
        <m:sSup>
          <m:sSupPr>
            <m:ctrlPr>
              <w:rPr>
                <w:rFonts w:ascii="Cambria Math" w:hAnsi="Cambria Math"/>
                <w:i/>
                <w:noProof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noProof/>
                  </w:rPr>
                </m:ctrlPr>
              </m:dPr>
              <m:e>
                <m:r>
                  <w:rPr>
                    <w:rFonts w:ascii="Cambria Math"/>
                    <w:noProof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/>
                        <w:noProof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  <w:noProof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/>
                <w:noProof/>
              </w:rPr>
              <m:t>2</m:t>
            </m:r>
          </m:sup>
        </m:sSup>
        <m:r>
          <m:rPr>
            <m:nor/>
          </m:rPr>
          <w:rPr>
            <w:rFonts w:ascii="Cambria Math"/>
            <w:noProof/>
          </w:rPr>
          <m:t xml:space="preserve"> - </m:t>
        </m:r>
        <m:f>
          <m:fPr>
            <m:ctrlPr>
              <w:rPr>
                <w:rFonts w:ascii="Cambria Math" w:hAnsi="Cambria Math"/>
                <w:i/>
                <w:noProof/>
              </w:rPr>
            </m:ctrlPr>
          </m:fPr>
          <m:num>
            <m:r>
              <w:rPr>
                <w:rFonts w:ascii="Cambria Math"/>
                <w:noProof/>
              </w:rPr>
              <m:t>5</m:t>
            </m:r>
          </m:num>
          <m:den>
            <m:r>
              <w:rPr>
                <w:rFonts w:ascii="Cambria Math"/>
                <w:noProof/>
              </w:rPr>
              <m:t>6</m:t>
            </m:r>
          </m:den>
        </m:f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m:oMath>
        <m:r>
          <w:rPr>
            <w:rFonts w:ascii="Cambria Math" w:eastAsiaTheme="minorEastAsia" w:hAnsi="Cambria Math"/>
            <w:sz w:val="28"/>
            <w:szCs w:val="28"/>
          </w:rPr>
          <m:t>T=k</m:t>
        </m:r>
        <m:rad>
          <m:radPr>
            <m:degHide m:val="1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Theme="minorEastAsia" w:hAnsi="Cambria Math"/>
                <w:sz w:val="28"/>
                <w:szCs w:val="28"/>
              </w:rPr>
              <m:t>x</m:t>
            </m:r>
          </m:e>
        </m:rad>
        <m:r>
          <w:rPr>
            <w:rFonts w:ascii="Cambria Math" w:eastAsiaTheme="minorEastAsia" w:hAnsi="Cambria Math"/>
            <w:sz w:val="28"/>
            <w:szCs w:val="28"/>
          </w:rPr>
          <m:t xml:space="preserve"> +  6</m:t>
        </m:r>
        <m:r>
          <m:rPr>
            <m:sty m:val="p"/>
          </m:rPr>
          <w:rPr>
            <w:rFonts w:ascii="Cambria Math"/>
            <w:noProof/>
          </w:rPr>
          <w:br/>
        </m:r>
      </m:oMath>
      <m:oMathPara>
        <m:oMathParaPr>
          <m:jc m:val="left"/>
        </m:oMathParaPr>
        <m:oMath>
          <m:r>
            <m:rPr>
              <m:sty m:val="p"/>
            </m:rPr>
            <w:rPr>
              <w:rFonts w:ascii="Cambria Math"/>
              <w:noProof/>
            </w:rPr>
            <w:br/>
          </m:r>
        </m:oMath>
      </m:oMathPara>
      <w:r w:rsidR="00790D01">
        <w:t xml:space="preserve">                  </w:t>
      </w:r>
      <w:r w:rsidR="00790D01">
        <w:rPr>
          <w:b/>
          <w:bCs/>
        </w:rPr>
        <w:t xml:space="preserve">   </w:t>
      </w:r>
      <w:r w:rsidR="00790D01">
        <w:t xml:space="preserve">      </w:t>
      </w:r>
      <w:r w:rsidR="00790D01">
        <w:rPr>
          <w:b/>
          <w:bCs/>
        </w:rPr>
        <w:t xml:space="preserve">   </w:t>
      </w:r>
      <w:r w:rsidR="00790D01" w:rsidRPr="003E1691">
        <w:rPr>
          <w:rFonts w:eastAsiaTheme="minorEastAsia"/>
          <w:sz w:val="28"/>
          <w:szCs w:val="28"/>
        </w:rPr>
        <w:tab/>
      </w:r>
      <w:r w:rsidR="00790D01" w:rsidRPr="003E1691">
        <w:rPr>
          <w:rFonts w:eastAsiaTheme="minorEastAsia"/>
          <w:sz w:val="28"/>
          <w:szCs w:val="28"/>
        </w:rPr>
        <w:tab/>
      </w:r>
      <w:r w:rsidR="00790D01">
        <w:rPr>
          <w:rFonts w:eastAsiaTheme="minorEastAsia"/>
          <w:sz w:val="28"/>
          <w:szCs w:val="28"/>
        </w:rPr>
        <w:tab/>
        <w:t xml:space="preserve">      </w:t>
      </w:r>
      <w:r w:rsidR="00AB5432">
        <w:rPr>
          <w:rFonts w:eastAsiaTheme="minorEastAsia"/>
          <w:sz w:val="28"/>
          <w:szCs w:val="28"/>
        </w:rPr>
        <w:tab/>
      </w:r>
      <w:r w:rsidR="00AB5432">
        <w:rPr>
          <w:rFonts w:eastAsiaTheme="minorEastAsia"/>
          <w:sz w:val="28"/>
          <w:szCs w:val="28"/>
        </w:rPr>
        <w:tab/>
      </w:r>
      <w:r w:rsidR="00790D01">
        <w:t xml:space="preserve"> </w:t>
      </w:r>
    </w:p>
    <w:p w:rsidR="00790D01" w:rsidRPr="003E1691" w:rsidRDefault="00D859EC" w:rsidP="00790D01">
      <w:pPr>
        <w:spacing w:after="0" w:line="240" w:lineRule="auto"/>
        <w:rPr>
          <w:sz w:val="28"/>
          <w:szCs w:val="28"/>
        </w:rPr>
      </w:pPr>
      <w:r>
        <w:tab/>
      </w:r>
      <w:r>
        <w:tab/>
      </w:r>
      <w:r>
        <w:tab/>
      </w:r>
      <w:r>
        <w:tab/>
      </w:r>
      <w:r>
        <w:tab/>
      </w:r>
      <w:r w:rsidR="00790D01">
        <w:t xml:space="preserve">        </w:t>
      </w:r>
    </w:p>
    <w:p w:rsidR="00790D01" w:rsidRPr="00FE4BF2" w:rsidRDefault="00FE4BF2" w:rsidP="00790D01">
      <w:pPr>
        <w:spacing w:after="0" w:line="240" w:lineRule="auto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 xml:space="preserve"> </m:t>
        </m:r>
      </m:oMath>
    </w:p>
    <w:p w:rsidR="00FE4BF2" w:rsidRDefault="00FE4BF2" w:rsidP="00790D01">
      <w:pPr>
        <w:spacing w:after="0" w:line="240" w:lineRule="auto"/>
        <w:rPr>
          <w:rFonts w:eastAsiaTheme="minorEastAsia"/>
          <w:sz w:val="28"/>
          <w:szCs w:val="28"/>
        </w:rPr>
      </w:pPr>
    </w:p>
    <w:p w:rsidR="00FE4BF2" w:rsidRDefault="00FE4BF2" w:rsidP="00790D01">
      <w:pPr>
        <w:spacing w:after="0" w:line="24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</w:p>
    <w:p w:rsidR="00FE4BF2" w:rsidRPr="00FE4BF2" w:rsidRDefault="00FE4BF2" w:rsidP="00790D01">
      <w:pPr>
        <w:spacing w:after="0" w:line="24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</w:p>
    <w:p w:rsidR="00790D01" w:rsidRPr="00764CA4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Pr="00A56A8A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E802C4" w:rsidP="00790D01">
      <w:pPr>
        <w:ind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30400" behindDoc="0" locked="0" layoutInCell="1" allowOverlap="1" wp14:anchorId="30D188A2" wp14:editId="71737714">
                <wp:simplePos x="0" y="0"/>
                <wp:positionH relativeFrom="column">
                  <wp:posOffset>6092190</wp:posOffset>
                </wp:positionH>
                <wp:positionV relativeFrom="paragraph">
                  <wp:posOffset>318770</wp:posOffset>
                </wp:positionV>
                <wp:extent cx="275590" cy="266065"/>
                <wp:effectExtent l="0" t="0" r="10160" b="19685"/>
                <wp:wrapNone/>
                <wp:docPr id="2416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3B845ED" wp14:editId="5F5F766E">
                                  <wp:extent cx="83820" cy="82140"/>
                                  <wp:effectExtent l="0" t="0" r="0" b="0"/>
                                  <wp:docPr id="270061" name="Picture 2700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C4F31ED" wp14:editId="353B3461">
                                  <wp:extent cx="83820" cy="82140"/>
                                  <wp:effectExtent l="0" t="0" r="0" b="0"/>
                                  <wp:docPr id="270062" name="Picture 2700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B553AA4" wp14:editId="4FB77168">
                                  <wp:extent cx="83820" cy="82140"/>
                                  <wp:effectExtent l="0" t="0" r="0" b="0"/>
                                  <wp:docPr id="270063" name="Picture 2700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B8675BA" wp14:editId="005F3D56">
                                  <wp:extent cx="83820" cy="82140"/>
                                  <wp:effectExtent l="0" t="0" r="0" b="0"/>
                                  <wp:docPr id="270064" name="Picture 2700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0D188A2" id="_x0000_s1105" type="#_x0000_t202" style="position:absolute;margin-left:479.7pt;margin-top:25.1pt;width:21.7pt;height:20.95pt;z-index:25143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3B845ED" wp14:editId="5F5F766E">
                            <wp:extent cx="83820" cy="82140"/>
                            <wp:effectExtent l="0" t="0" r="0" b="0"/>
                            <wp:docPr id="270061" name="Picture 2700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C4F31ED" wp14:editId="353B3461">
                            <wp:extent cx="83820" cy="82140"/>
                            <wp:effectExtent l="0" t="0" r="0" b="0"/>
                            <wp:docPr id="270062" name="Picture 2700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B553AA4" wp14:editId="4FB77168">
                            <wp:extent cx="83820" cy="82140"/>
                            <wp:effectExtent l="0" t="0" r="0" b="0"/>
                            <wp:docPr id="270063" name="Picture 2700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B8675BA" wp14:editId="005F3D56">
                            <wp:extent cx="83820" cy="82140"/>
                            <wp:effectExtent l="0" t="0" r="0" b="0"/>
                            <wp:docPr id="270064" name="Picture 2700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AB5432" w:rsidRDefault="00790D01" w:rsidP="00FE4BF2">
      <w:pPr>
        <w:ind w:right="-874"/>
      </w:pPr>
      <w:r>
        <w:t>3.   Mandy’s car fell in valu</w:t>
      </w:r>
      <w:r w:rsidR="00FE4BF2">
        <w:t xml:space="preserve">e by 30% between 2014 and 2015. </w:t>
      </w:r>
      <w:r>
        <w:t xml:space="preserve">If it is valued at £9 800 in 2015, </w:t>
      </w:r>
    </w:p>
    <w:p w:rsidR="00790D01" w:rsidRDefault="00FE4BF2" w:rsidP="00FE4BF2">
      <w:pPr>
        <w:ind w:right="-874"/>
      </w:pPr>
      <w:r>
        <w:t xml:space="preserve">      </w:t>
      </w:r>
      <w:r w:rsidR="00790D01">
        <w:t xml:space="preserve">what was its value in 2014? </w:t>
      </w:r>
    </w:p>
    <w:p w:rsidR="00790D01" w:rsidRDefault="00790D01" w:rsidP="00790D01">
      <w:pPr>
        <w:ind w:right="-874" w:firstLine="720"/>
      </w:pPr>
    </w:p>
    <w:p w:rsidR="00790D01" w:rsidRDefault="00790D01" w:rsidP="00790D01">
      <w:pPr>
        <w:ind w:left="720"/>
      </w:pPr>
    </w:p>
    <w:p w:rsidR="00790D01" w:rsidRDefault="00790D01" w:rsidP="00790D01">
      <w:pPr>
        <w:ind w:left="720"/>
      </w:pPr>
    </w:p>
    <w:p w:rsidR="00790D01" w:rsidRDefault="00790D01" w:rsidP="00790D01">
      <w:pPr>
        <w:ind w:left="720"/>
      </w:pPr>
    </w:p>
    <w:p w:rsidR="00DD25EF" w:rsidRDefault="00DD25EF" w:rsidP="00D859EC"/>
    <w:p w:rsidR="00A07BBA" w:rsidRDefault="00DD25EF" w:rsidP="00236704">
      <w:pPr>
        <w:ind w:left="720" w:hanging="720"/>
        <w:rPr>
          <w:rFonts w:cs="Arial"/>
          <w:bCs/>
        </w:rPr>
      </w:pPr>
      <w:r>
        <w:t xml:space="preserve">4.  </w:t>
      </w:r>
      <w:r w:rsidR="00E802C4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38240" behindDoc="0" locked="0" layoutInCell="1" allowOverlap="1" wp14:anchorId="5EAECB45" wp14:editId="72B9088E">
                <wp:simplePos x="0" y="0"/>
                <wp:positionH relativeFrom="column">
                  <wp:posOffset>6087110</wp:posOffset>
                </wp:positionH>
                <wp:positionV relativeFrom="paragraph">
                  <wp:posOffset>74295</wp:posOffset>
                </wp:positionV>
                <wp:extent cx="275590" cy="266065"/>
                <wp:effectExtent l="0" t="0" r="10160" b="19685"/>
                <wp:wrapNone/>
                <wp:docPr id="2417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AF4E579" wp14:editId="10141F03">
                                  <wp:extent cx="83820" cy="82140"/>
                                  <wp:effectExtent l="0" t="0" r="0" b="0"/>
                                  <wp:docPr id="270065" name="Picture 2700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EF67793" wp14:editId="0056392B">
                                  <wp:extent cx="83820" cy="82140"/>
                                  <wp:effectExtent l="0" t="0" r="0" b="0"/>
                                  <wp:docPr id="270066" name="Picture 2700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6DBD65B" wp14:editId="3ABB0939">
                                  <wp:extent cx="83820" cy="82140"/>
                                  <wp:effectExtent l="0" t="0" r="0" b="0"/>
                                  <wp:docPr id="270067" name="Picture 2700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45D9F59" wp14:editId="06B6E71D">
                                  <wp:extent cx="83820" cy="82140"/>
                                  <wp:effectExtent l="0" t="0" r="0" b="0"/>
                                  <wp:docPr id="270068" name="Picture 2700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AECB45" id="_x0000_s1106" type="#_x0000_t202" style="position:absolute;left:0;text-align:left;margin-left:479.3pt;margin-top:5.85pt;width:21.7pt;height:20.95pt;z-index:25133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5OhYKwIAAFI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AF4E579" wp14:editId="10141F03">
                            <wp:extent cx="83820" cy="82140"/>
                            <wp:effectExtent l="0" t="0" r="0" b="0"/>
                            <wp:docPr id="270065" name="Picture 2700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EF67793" wp14:editId="0056392B">
                            <wp:extent cx="83820" cy="82140"/>
                            <wp:effectExtent l="0" t="0" r="0" b="0"/>
                            <wp:docPr id="270066" name="Picture 2700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6DBD65B" wp14:editId="3ABB0939">
                            <wp:extent cx="83820" cy="82140"/>
                            <wp:effectExtent l="0" t="0" r="0" b="0"/>
                            <wp:docPr id="270067" name="Picture 2700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45D9F59" wp14:editId="06B6E71D">
                            <wp:extent cx="83820" cy="82140"/>
                            <wp:effectExtent l="0" t="0" r="0" b="0"/>
                            <wp:docPr id="270068" name="Picture 2700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E802C4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39264" behindDoc="0" locked="0" layoutInCell="1" allowOverlap="1" wp14:anchorId="3F8A1E68" wp14:editId="30BD4822">
                <wp:simplePos x="0" y="0"/>
                <wp:positionH relativeFrom="column">
                  <wp:posOffset>1954530</wp:posOffset>
                </wp:positionH>
                <wp:positionV relativeFrom="paragraph">
                  <wp:posOffset>81915</wp:posOffset>
                </wp:positionV>
                <wp:extent cx="275590" cy="266065"/>
                <wp:effectExtent l="0" t="0" r="10160" b="19685"/>
                <wp:wrapNone/>
                <wp:docPr id="2417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FFFEAD0" wp14:editId="27E01737">
                                  <wp:extent cx="83820" cy="82140"/>
                                  <wp:effectExtent l="0" t="0" r="0" b="0"/>
                                  <wp:docPr id="270069" name="Picture 2700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AE750CD" wp14:editId="7713AEAC">
                                  <wp:extent cx="83820" cy="82140"/>
                                  <wp:effectExtent l="0" t="0" r="0" b="0"/>
                                  <wp:docPr id="270070" name="Picture 2700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920F365" wp14:editId="10264DB9">
                                  <wp:extent cx="83820" cy="82140"/>
                                  <wp:effectExtent l="0" t="0" r="0" b="0"/>
                                  <wp:docPr id="270071" name="Picture 2700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880787E" wp14:editId="639B3BC9">
                                  <wp:extent cx="83820" cy="82140"/>
                                  <wp:effectExtent l="0" t="0" r="0" b="0"/>
                                  <wp:docPr id="270072" name="Picture 2700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F8A1E68" id="_x0000_s1107" type="#_x0000_t202" style="position:absolute;left:0;text-align:left;margin-left:153.9pt;margin-top:6.45pt;width:21.7pt;height:20.95pt;z-index:25133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6sFfKgIAAFI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FFFEAD0" wp14:editId="27E01737">
                            <wp:extent cx="83820" cy="82140"/>
                            <wp:effectExtent l="0" t="0" r="0" b="0"/>
                            <wp:docPr id="270069" name="Picture 2700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AE750CD" wp14:editId="7713AEAC">
                            <wp:extent cx="83820" cy="82140"/>
                            <wp:effectExtent l="0" t="0" r="0" b="0"/>
                            <wp:docPr id="270070" name="Picture 2700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920F365" wp14:editId="10264DB9">
                            <wp:extent cx="83820" cy="82140"/>
                            <wp:effectExtent l="0" t="0" r="0" b="0"/>
                            <wp:docPr id="270071" name="Picture 2700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880787E" wp14:editId="639B3BC9">
                            <wp:extent cx="83820" cy="82140"/>
                            <wp:effectExtent l="0" t="0" r="0" b="0"/>
                            <wp:docPr id="270072" name="Picture 2700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(</w:t>
      </w:r>
      <w:r w:rsidR="00790D01">
        <w:t>a)  Factorise  x</w:t>
      </w:r>
      <w:r w:rsidR="00790D01">
        <w:rPr>
          <w:vertAlign w:val="superscript"/>
        </w:rPr>
        <w:t>2</w:t>
      </w:r>
      <w:r w:rsidR="00790D01">
        <w:t xml:space="preserve"> – 6x                            </w:t>
      </w:r>
      <w:r w:rsidR="00790D01">
        <w:tab/>
      </w:r>
      <w:r w:rsidR="00790D01">
        <w:tab/>
      </w:r>
      <w:r w:rsidR="00AB5432">
        <w:tab/>
      </w:r>
      <w:r w:rsidR="00AB5432">
        <w:tab/>
      </w:r>
      <w:r w:rsidR="00790D01">
        <w:t xml:space="preserve">(b) Hence simplify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rFonts w:cstheme="minorHAnsi"/>
                <w:sz w:val="28"/>
                <w:szCs w:val="28"/>
              </w:rPr>
              <m:t xml:space="preserve"> - 6x</m:t>
            </m:r>
            <m:ctrlPr>
              <w:rPr>
                <w:rFonts w:ascii="Cambria Math" w:hAnsi="Cambria Math" w:cstheme="minorHAnsi"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rFonts w:cstheme="minorHAnsi"/>
                <w:sz w:val="28"/>
                <w:szCs w:val="28"/>
              </w:rPr>
              <m:t xml:space="preserve"> -36</m:t>
            </m:r>
            <m:ctrlPr>
              <w:rPr>
                <w:rFonts w:ascii="Cambria Math" w:hAnsi="Cambria Math" w:cstheme="minorHAnsi"/>
                <w:sz w:val="28"/>
                <w:szCs w:val="28"/>
              </w:rPr>
            </m:ctrlPr>
          </m:den>
        </m:f>
      </m:oMath>
      <w:r w:rsidR="00790D01" w:rsidRPr="004F6F8F">
        <w:rPr>
          <w:rFonts w:cs="Arial"/>
          <w:bCs/>
        </w:rPr>
        <w:tab/>
      </w:r>
      <w:r w:rsidR="00790D01">
        <w:rPr>
          <w:rFonts w:cs="Arial"/>
          <w:bCs/>
        </w:rPr>
        <w:tab/>
      </w:r>
      <w:r w:rsidR="00790D01">
        <w:rPr>
          <w:rFonts w:cs="Arial"/>
          <w:bCs/>
        </w:rPr>
        <w:tab/>
        <w:t xml:space="preserve">    </w:t>
      </w:r>
      <w:r w:rsidR="00790D01">
        <w:rPr>
          <w:rFonts w:cs="Arial"/>
          <w:bCs/>
        </w:rPr>
        <w:tab/>
        <w:t xml:space="preserve">  </w:t>
      </w:r>
    </w:p>
    <w:p w:rsidR="00790D01" w:rsidRPr="00AB5432" w:rsidRDefault="00790D01" w:rsidP="00236704">
      <w:pPr>
        <w:ind w:left="720" w:hanging="720"/>
        <w:rPr>
          <w:bCs/>
        </w:rPr>
      </w:pPr>
      <w:r>
        <w:rPr>
          <w:rFonts w:cs="Arial"/>
          <w:bCs/>
        </w:rPr>
        <w:t xml:space="preserve">      </w:t>
      </w:r>
      <m:oMath>
        <m:r>
          <m:rPr>
            <m:sty m:val="p"/>
          </m:rPr>
          <w:rPr>
            <w:rFonts w:ascii="Cambria Math" w:hAnsi="Cambria Math" w:cs="Arial"/>
          </w:rPr>
          <w:br/>
        </m:r>
      </m:oMath>
    </w:p>
    <w:p w:rsidR="00790D01" w:rsidRDefault="00790D01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</w:p>
    <w:p w:rsidR="00790D01" w:rsidRPr="00B24434" w:rsidRDefault="00DD25EF" w:rsidP="00790D01">
      <w:pPr>
        <w:rPr>
          <w:bCs/>
        </w:rPr>
      </w:pPr>
      <w:r>
        <w:rPr>
          <w:bCs/>
        </w:rPr>
        <w:lastRenderedPageBreak/>
        <w:t>5</w:t>
      </w:r>
      <w:r w:rsidR="00790D01" w:rsidRPr="00B24434">
        <w:rPr>
          <w:bCs/>
        </w:rPr>
        <w:t xml:space="preserve">.  </w:t>
      </w:r>
      <w:r w:rsidR="00790D01">
        <w:rPr>
          <w:bCs/>
        </w:rPr>
        <w:t>Simplify</w:t>
      </w:r>
      <w:r w:rsidR="00790D01" w:rsidRPr="00B24434">
        <w:rPr>
          <w:bCs/>
        </w:rPr>
        <w:t xml:space="preserve"> </w:t>
      </w:r>
      <w:r w:rsidR="00790D01">
        <w:rPr>
          <w:bCs/>
        </w:rPr>
        <w:tab/>
      </w:r>
      <w:r w:rsidR="00790D01">
        <w:rPr>
          <w:bCs/>
        </w:rPr>
        <w:tab/>
      </w:r>
      <w:r w:rsidR="00790D01">
        <w:rPr>
          <w:bCs/>
        </w:rPr>
        <w:tab/>
      </w:r>
      <w:r w:rsidR="00790D01">
        <w:rPr>
          <w:bCs/>
        </w:rPr>
        <w:tab/>
      </w:r>
      <w:r w:rsidR="00AB5432">
        <w:rPr>
          <w:bCs/>
        </w:rPr>
        <w:tab/>
      </w:r>
      <w:r>
        <w:rPr>
          <w:bCs/>
        </w:rPr>
        <w:t>6</w:t>
      </w:r>
      <w:r w:rsidR="00790D01">
        <w:rPr>
          <w:bCs/>
        </w:rPr>
        <w:t xml:space="preserve">. </w:t>
      </w:r>
      <w:r w:rsidR="00790D01" w:rsidRPr="00B24434">
        <w:rPr>
          <w:bCs/>
        </w:rPr>
        <w:t>Simplify, leaving your answers with positive indices</w:t>
      </w:r>
    </w:p>
    <w:p w:rsidR="00790D01" w:rsidRPr="00B24434" w:rsidRDefault="00E802C4" w:rsidP="00236704">
      <w:pPr>
        <w:rPr>
          <w:rFonts w:ascii="Cambria Math" w:hAnsi="Cambria Math"/>
          <w:bCs/>
          <w:sz w:val="24"/>
          <w:szCs w:val="24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34144" behindDoc="0" locked="0" layoutInCell="1" allowOverlap="1" wp14:anchorId="18502C68" wp14:editId="56C45152">
                <wp:simplePos x="0" y="0"/>
                <wp:positionH relativeFrom="column">
                  <wp:posOffset>6088380</wp:posOffset>
                </wp:positionH>
                <wp:positionV relativeFrom="paragraph">
                  <wp:posOffset>111125</wp:posOffset>
                </wp:positionV>
                <wp:extent cx="275590" cy="266065"/>
                <wp:effectExtent l="0" t="0" r="10160" b="19685"/>
                <wp:wrapNone/>
                <wp:docPr id="2417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2DACAF3" wp14:editId="4EA8BB8C">
                                  <wp:extent cx="83820" cy="82140"/>
                                  <wp:effectExtent l="0" t="0" r="0" b="0"/>
                                  <wp:docPr id="270073" name="Picture 2700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A2FB9A9" wp14:editId="53F24D07">
                                  <wp:extent cx="83820" cy="82140"/>
                                  <wp:effectExtent l="0" t="0" r="0" b="0"/>
                                  <wp:docPr id="270074" name="Picture 2700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181EE12" wp14:editId="4096EAED">
                                  <wp:extent cx="83820" cy="82140"/>
                                  <wp:effectExtent l="0" t="0" r="0" b="0"/>
                                  <wp:docPr id="270075" name="Picture 2700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8BF5D63" wp14:editId="606E9041">
                                  <wp:extent cx="83820" cy="82140"/>
                                  <wp:effectExtent l="0" t="0" r="0" b="0"/>
                                  <wp:docPr id="270076" name="Picture 2700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8502C68" id="_x0000_s1108" type="#_x0000_t202" style="position:absolute;margin-left:479.4pt;margin-top:8.75pt;width:21.7pt;height:20.95pt;z-index:25133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2DACAF3" wp14:editId="4EA8BB8C">
                            <wp:extent cx="83820" cy="82140"/>
                            <wp:effectExtent l="0" t="0" r="0" b="0"/>
                            <wp:docPr id="270073" name="Picture 2700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A2FB9A9" wp14:editId="53F24D07">
                            <wp:extent cx="83820" cy="82140"/>
                            <wp:effectExtent l="0" t="0" r="0" b="0"/>
                            <wp:docPr id="270074" name="Picture 2700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181EE12" wp14:editId="4096EAED">
                            <wp:extent cx="83820" cy="82140"/>
                            <wp:effectExtent l="0" t="0" r="0" b="0"/>
                            <wp:docPr id="270075" name="Picture 2700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8BF5D63" wp14:editId="606E9041">
                            <wp:extent cx="83820" cy="82140"/>
                            <wp:effectExtent l="0" t="0" r="0" b="0"/>
                            <wp:docPr id="270076" name="Picture 2700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35168" behindDoc="0" locked="0" layoutInCell="1" allowOverlap="1" wp14:anchorId="447091D4" wp14:editId="2D974018">
                <wp:simplePos x="0" y="0"/>
                <wp:positionH relativeFrom="column">
                  <wp:posOffset>1953895</wp:posOffset>
                </wp:positionH>
                <wp:positionV relativeFrom="paragraph">
                  <wp:posOffset>104140</wp:posOffset>
                </wp:positionV>
                <wp:extent cx="275590" cy="266065"/>
                <wp:effectExtent l="0" t="0" r="10160" b="19685"/>
                <wp:wrapNone/>
                <wp:docPr id="24170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8CE9717" wp14:editId="38872360">
                                  <wp:extent cx="83820" cy="82140"/>
                                  <wp:effectExtent l="0" t="0" r="0" b="0"/>
                                  <wp:docPr id="270077" name="Picture 2700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364E16F" wp14:editId="402924B5">
                                  <wp:extent cx="83820" cy="82140"/>
                                  <wp:effectExtent l="0" t="0" r="0" b="0"/>
                                  <wp:docPr id="270078" name="Picture 2700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572153D" wp14:editId="04A584B4">
                                  <wp:extent cx="83820" cy="82140"/>
                                  <wp:effectExtent l="0" t="0" r="0" b="0"/>
                                  <wp:docPr id="270079" name="Picture 2700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CE0A210" wp14:editId="30B63441">
                                  <wp:extent cx="83820" cy="82140"/>
                                  <wp:effectExtent l="0" t="0" r="0" b="0"/>
                                  <wp:docPr id="270080" name="Picture 2700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47091D4" id="_x0000_s1109" type="#_x0000_t202" style="position:absolute;margin-left:153.85pt;margin-top:8.2pt;width:21.7pt;height:20.95pt;z-index:25133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8CE9717" wp14:editId="38872360">
                            <wp:extent cx="83820" cy="82140"/>
                            <wp:effectExtent l="0" t="0" r="0" b="0"/>
                            <wp:docPr id="270077" name="Picture 2700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364E16F" wp14:editId="402924B5">
                            <wp:extent cx="83820" cy="82140"/>
                            <wp:effectExtent l="0" t="0" r="0" b="0"/>
                            <wp:docPr id="270078" name="Picture 2700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572153D" wp14:editId="04A584B4">
                            <wp:extent cx="83820" cy="82140"/>
                            <wp:effectExtent l="0" t="0" r="0" b="0"/>
                            <wp:docPr id="270079" name="Picture 2700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CE0A210" wp14:editId="30B63441">
                            <wp:extent cx="83820" cy="82140"/>
                            <wp:effectExtent l="0" t="0" r="0" b="0"/>
                            <wp:docPr id="270080" name="Picture 2700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m:oMath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nor/>
              </m:rPr>
              <w:rPr>
                <w:rFonts w:ascii="Cambria Math" w:hAnsi="Cambria Math"/>
              </w:rPr>
              <m:t>28</m:t>
            </m:r>
          </m:e>
        </m:rad>
        <m:r>
          <m:rPr>
            <m:nor/>
          </m:rPr>
          <w:rPr>
            <w:rFonts w:ascii="Cambria Math" w:hAnsi="Cambria Math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nor/>
              </m:rPr>
              <w:rPr>
                <w:rFonts w:ascii="Cambria Math" w:hAnsi="Cambria Math"/>
              </w:rPr>
              <m:t>1000</m:t>
            </m:r>
          </m:e>
        </m:rad>
        <m:r>
          <w:rPr>
            <w:rFonts w:ascii="Cambria Math" w:hAnsi="Cambria Math"/>
          </w:rPr>
          <m:t xml:space="preserve"> +</m:t>
        </m:r>
        <m:r>
          <m:rPr>
            <m:nor/>
          </m:rPr>
          <w:rPr>
            <w:rFonts w:ascii="Cambria Math" w:hAnsi="Cambria Math"/>
          </w:rPr>
          <m:t xml:space="preserve"> 3</m:t>
        </m:r>
        <m:rad>
          <m:radPr>
            <m:degHide m:val="1"/>
            <m:ctrlPr>
              <w:rPr>
                <w:rFonts w:ascii="Cambria Math" w:hAnsi="Cambria Math"/>
              </w:rPr>
            </m:ctrlPr>
          </m:radPr>
          <m:deg/>
          <m:e>
            <m:r>
              <m:rPr>
                <m:nor/>
              </m:rPr>
              <w:rPr>
                <w:rFonts w:ascii="Cambria Math" w:hAnsi="Cambria Math"/>
              </w:rPr>
              <m:t>63</m:t>
            </m:r>
          </m:e>
        </m:rad>
      </m:oMath>
      <w:r w:rsidR="00790D01">
        <w:tab/>
      </w:r>
      <w:r w:rsidR="00790D01">
        <w:tab/>
      </w:r>
      <w:r w:rsidR="00AB5432">
        <w:tab/>
      </w:r>
      <w:r w:rsidR="00AB5432">
        <w:tab/>
      </w:r>
      <w:r w:rsidR="00AB5432">
        <w:tab/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n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den>
            </m:f>
          </m:sup>
        </m:sSup>
        <m:r>
          <w:rPr>
            <w:rFonts w:ascii="Cambria Math"/>
            <w:sz w:val="28"/>
            <w:szCs w:val="28"/>
          </w:rPr>
          <m:t>(2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/>
                <w:sz w:val="28"/>
                <w:szCs w:val="28"/>
              </w:rPr>
              <m:t>n</m:t>
            </m:r>
          </m:e>
          <m:sup>
            <m:f>
              <m:f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rFonts w:ascii="Cambria Math"/>
                    <w:sz w:val="28"/>
                    <w:szCs w:val="28"/>
                  </w:rPr>
                  <m:t>-4</m:t>
                </m:r>
              </m:num>
              <m:den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en>
            </m:f>
          </m:sup>
        </m:sSup>
        <m:r>
          <m:rPr>
            <m:nor/>
          </m:rPr>
          <w:rPr>
            <w:rFonts w:ascii="Cambria Math"/>
            <w:sz w:val="28"/>
            <w:szCs w:val="28"/>
          </w:rPr>
          <m:t xml:space="preserve"> -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/>
                <w:sz w:val="28"/>
                <w:szCs w:val="28"/>
              </w:rPr>
              <m:t>1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>
                <m:r>
                  <w:rPr>
                    <w:rFonts w:ascii="Cambria Math"/>
                    <w:sz w:val="28"/>
                    <w:szCs w:val="28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/>
                        <w:sz w:val="28"/>
                        <w:szCs w:val="28"/>
                      </w:rPr>
                      <m:t>n</m:t>
                    </m:r>
                  </m:e>
                  <m:sup>
                    <m: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sup>
                </m:sSup>
              </m:e>
            </m:rad>
          </m:den>
        </m:f>
        <m:r>
          <w:rPr>
            <w:rFonts w:ascii="Cambria Math"/>
            <w:sz w:val="28"/>
            <w:szCs w:val="28"/>
          </w:rPr>
          <m:t>)</m:t>
        </m:r>
        <m:r>
          <m:rPr>
            <m:nor/>
          </m:rPr>
          <w:rPr>
            <w:rFonts w:ascii="Cambria Math"/>
          </w:rPr>
          <m:t xml:space="preserve">   </m:t>
        </m:r>
      </m:oMath>
      <w:r w:rsidR="00790D01">
        <w:rPr>
          <w:position w:val="-28"/>
        </w:rPr>
        <w:tab/>
      </w:r>
      <w:r w:rsidR="00790D01">
        <w:rPr>
          <w:position w:val="-28"/>
        </w:rPr>
        <w:tab/>
      </w:r>
      <w:r w:rsidR="00790D01">
        <w:rPr>
          <w:position w:val="-28"/>
        </w:rPr>
        <w:tab/>
      </w:r>
      <w:r w:rsidR="00790D01" w:rsidRPr="00B24434">
        <w:rPr>
          <w:rFonts w:ascii="Cambria Math" w:hAnsi="Cambria Math"/>
          <w:sz w:val="24"/>
          <w:szCs w:val="24"/>
        </w:rPr>
        <w:tab/>
      </w:r>
    </w:p>
    <w:p w:rsidR="00790D01" w:rsidRDefault="00790D01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</w:p>
    <w:p w:rsidR="00790D01" w:rsidRDefault="00A345B2" w:rsidP="00790D01">
      <w:pPr>
        <w:rPr>
          <w:b/>
          <w:u w:val="single"/>
        </w:rPr>
      </w:pPr>
      <w:r>
        <w:rPr>
          <w:rFonts w:asciiTheme="majorBidi" w:hAnsiTheme="majorBidi" w:cstheme="majorBidi"/>
          <w:bCs/>
          <w:noProof/>
          <w:lang w:eastAsia="en-GB"/>
        </w:rPr>
        <w:drawing>
          <wp:anchor distT="0" distB="0" distL="114300" distR="114300" simplePos="0" relativeHeight="251496960" behindDoc="0" locked="0" layoutInCell="1" allowOverlap="1" wp14:anchorId="5F2491C3" wp14:editId="18F8BEC8">
            <wp:simplePos x="0" y="0"/>
            <wp:positionH relativeFrom="column">
              <wp:posOffset>-1289685</wp:posOffset>
            </wp:positionH>
            <wp:positionV relativeFrom="paragraph">
              <wp:posOffset>275590</wp:posOffset>
            </wp:positionV>
            <wp:extent cx="232410" cy="232410"/>
            <wp:effectExtent l="0" t="0" r="0" b="0"/>
            <wp:wrapNone/>
            <wp:docPr id="242363" name="Picture 242363" descr="C:\Users\fm4617c\AppData\Local\Microsoft\Windows\Temporary Internet Files\Content.IE5\7Q6DXZNK\5602735294_7cb9565a14_z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fm4617c\AppData\Local\Microsoft\Windows\Temporary Internet Files\Content.IE5\7Q6DXZNK\5602735294_7cb9565a14_z[1]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Bidi" w:hAnsiTheme="majorBidi" w:cstheme="majorBidi"/>
          <w:bCs/>
          <w:noProof/>
          <w:lang w:eastAsia="en-GB"/>
        </w:rPr>
        <w:drawing>
          <wp:anchor distT="0" distB="0" distL="114300" distR="114300" simplePos="0" relativeHeight="251483648" behindDoc="0" locked="0" layoutInCell="1" allowOverlap="1" wp14:anchorId="19BBC970" wp14:editId="542B8BCD">
            <wp:simplePos x="0" y="0"/>
            <wp:positionH relativeFrom="column">
              <wp:posOffset>-1797685</wp:posOffset>
            </wp:positionH>
            <wp:positionV relativeFrom="paragraph">
              <wp:posOffset>288290</wp:posOffset>
            </wp:positionV>
            <wp:extent cx="232410" cy="232410"/>
            <wp:effectExtent l="0" t="0" r="0" b="0"/>
            <wp:wrapNone/>
            <wp:docPr id="242362" name="Picture 242362" descr="C:\Users\fm4617c\AppData\Local\Microsoft\Windows\Temporary Internet Files\Content.IE5\7Q6DXZNK\5602735294_7cb9565a14_z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fm4617c\AppData\Local\Microsoft\Windows\Temporary Internet Files\Content.IE5\7Q6DXZNK\5602735294_7cb9565a14_z[1]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0D01" w:rsidRDefault="00790D01" w:rsidP="00790D01">
      <w:pPr>
        <w:rPr>
          <w:b/>
          <w:u w:val="single"/>
        </w:rPr>
      </w:pPr>
    </w:p>
    <w:p w:rsidR="00A861A0" w:rsidRDefault="00A861A0" w:rsidP="00790D01">
      <w:pPr>
        <w:rPr>
          <w:b/>
          <w:u w:val="single"/>
        </w:rPr>
      </w:pPr>
    </w:p>
    <w:p w:rsidR="00DD25EF" w:rsidRDefault="00DD25EF" w:rsidP="00790D01">
      <w:pPr>
        <w:rPr>
          <w:b/>
          <w:u w:val="single"/>
        </w:rPr>
      </w:pPr>
    </w:p>
    <w:p w:rsidR="00790D01" w:rsidRPr="00F678D0" w:rsidRDefault="00DD25EF" w:rsidP="00790D01">
      <w:pPr>
        <w:rPr>
          <w:b/>
          <w:u w:val="single"/>
        </w:rPr>
      </w:pPr>
      <w:r>
        <w:rPr>
          <w:noProof/>
          <w:lang w:eastAsia="en-GB"/>
        </w:rPr>
        <w:drawing>
          <wp:anchor distT="0" distB="0" distL="114300" distR="114300" simplePos="0" relativeHeight="251764224" behindDoc="0" locked="0" layoutInCell="1" allowOverlap="1">
            <wp:simplePos x="0" y="0"/>
            <wp:positionH relativeFrom="column">
              <wp:posOffset>133350</wp:posOffset>
            </wp:positionH>
            <wp:positionV relativeFrom="paragraph">
              <wp:posOffset>320676</wp:posOffset>
            </wp:positionV>
            <wp:extent cx="4962525" cy="3546908"/>
            <wp:effectExtent l="0" t="0" r="0" b="0"/>
            <wp:wrapNone/>
            <wp:docPr id="259362" name="Picture 259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71244" cy="3553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D25EF" w:rsidRDefault="00DD25EF" w:rsidP="00790D01">
      <w:pPr>
        <w:ind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65248" behindDoc="0" locked="0" layoutInCell="1" allowOverlap="1" wp14:anchorId="659A7764" wp14:editId="71E329E4">
                <wp:simplePos x="0" y="0"/>
                <wp:positionH relativeFrom="column">
                  <wp:posOffset>6058535</wp:posOffset>
                </wp:positionH>
                <wp:positionV relativeFrom="paragraph">
                  <wp:posOffset>178435</wp:posOffset>
                </wp:positionV>
                <wp:extent cx="275590" cy="266065"/>
                <wp:effectExtent l="0" t="0" r="10160" b="19685"/>
                <wp:wrapNone/>
                <wp:docPr id="25936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DD25EF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4D33F92" wp14:editId="773AACF0">
                                  <wp:extent cx="83820" cy="82140"/>
                                  <wp:effectExtent l="0" t="0" r="0" b="0"/>
                                  <wp:docPr id="270081" name="Picture 2700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109586B" wp14:editId="7E91C3A1">
                                  <wp:extent cx="83820" cy="82140"/>
                                  <wp:effectExtent l="0" t="0" r="0" b="0"/>
                                  <wp:docPr id="270082" name="Picture 2700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90AF19F" wp14:editId="73E43D98">
                                  <wp:extent cx="83820" cy="82140"/>
                                  <wp:effectExtent l="0" t="0" r="0" b="0"/>
                                  <wp:docPr id="270083" name="Picture 2700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61BF272" wp14:editId="4930CD90">
                                  <wp:extent cx="83820" cy="82140"/>
                                  <wp:effectExtent l="0" t="0" r="0" b="0"/>
                                  <wp:docPr id="270084" name="Picture 27008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59A7764" id="_x0000_s1110" type="#_x0000_t202" style="position:absolute;margin-left:477.05pt;margin-top:14.05pt;width:21.7pt;height:20.95pt;z-index:251765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">
                <v:textbox>
                  <w:txbxContent>
                    <w:p w:rsidR="0081041F" w:rsidRDefault="0081041F" w:rsidP="00DD25EF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4D33F92" wp14:editId="773AACF0">
                            <wp:extent cx="83820" cy="82140"/>
                            <wp:effectExtent l="0" t="0" r="0" b="0"/>
                            <wp:docPr id="270081" name="Picture 2700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109586B" wp14:editId="7E91C3A1">
                            <wp:extent cx="83820" cy="82140"/>
                            <wp:effectExtent l="0" t="0" r="0" b="0"/>
                            <wp:docPr id="270082" name="Picture 2700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90AF19F" wp14:editId="73E43D98">
                            <wp:extent cx="83820" cy="82140"/>
                            <wp:effectExtent l="0" t="0" r="0" b="0"/>
                            <wp:docPr id="270083" name="Picture 2700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61BF272" wp14:editId="4930CD90">
                            <wp:extent cx="83820" cy="82140"/>
                            <wp:effectExtent l="0" t="0" r="0" b="0"/>
                            <wp:docPr id="270084" name="Picture 27008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7.</w:t>
      </w:r>
      <w:r w:rsidRPr="00DD25EF">
        <w:rPr>
          <w:noProof/>
          <w:lang w:eastAsia="en-GB"/>
        </w:rPr>
        <w:t xml:space="preserve"> </w:t>
      </w: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Default="00DD25EF" w:rsidP="00790D01">
      <w:pPr>
        <w:ind w:right="-874"/>
      </w:pPr>
    </w:p>
    <w:p w:rsidR="00DD25EF" w:rsidRPr="00DD25EF" w:rsidRDefault="00DD25EF" w:rsidP="00D87878">
      <w:pPr>
        <w:ind w:right="-874"/>
        <w:rPr>
          <w:sz w:val="28"/>
          <w:szCs w:val="28"/>
        </w:rPr>
      </w:pPr>
      <w:r>
        <w:tab/>
      </w:r>
    </w:p>
    <w:p w:rsidR="00DD25EF" w:rsidRDefault="00DD25EF" w:rsidP="00790D01">
      <w:pPr>
        <w:ind w:right="-874"/>
      </w:pPr>
    </w:p>
    <w:p w:rsidR="00D87878" w:rsidRDefault="00D87878" w:rsidP="00790D01">
      <w:pPr>
        <w:ind w:right="-874"/>
      </w:pPr>
    </w:p>
    <w:p w:rsidR="00D87878" w:rsidRDefault="00D87878" w:rsidP="00790D01">
      <w:pPr>
        <w:ind w:right="-874"/>
      </w:pPr>
    </w:p>
    <w:p w:rsidR="00D87878" w:rsidRDefault="00D87878" w:rsidP="00790D01">
      <w:pPr>
        <w:ind w:right="-874"/>
      </w:pPr>
    </w:p>
    <w:p w:rsidR="00DD25EF" w:rsidRPr="00F678D0" w:rsidRDefault="00DD25EF" w:rsidP="00DD25EF">
      <w:pPr>
        <w:rPr>
          <w:b/>
          <w:u w:val="single"/>
        </w:rPr>
      </w:pPr>
      <w:r w:rsidRPr="000A7CA4">
        <w:rPr>
          <w:b/>
          <w:u w:val="single"/>
        </w:rPr>
        <w:lastRenderedPageBreak/>
        <w:t>Calculator</w:t>
      </w:r>
    </w:p>
    <w:p w:rsidR="00790D01" w:rsidRDefault="00DD25EF" w:rsidP="00790D01">
      <w:pPr>
        <w:ind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41312" behindDoc="0" locked="0" layoutInCell="1" allowOverlap="1" wp14:anchorId="38BE2070" wp14:editId="70EF44C6">
                <wp:simplePos x="0" y="0"/>
                <wp:positionH relativeFrom="column">
                  <wp:posOffset>6015990</wp:posOffset>
                </wp:positionH>
                <wp:positionV relativeFrom="paragraph">
                  <wp:posOffset>125730</wp:posOffset>
                </wp:positionV>
                <wp:extent cx="275590" cy="266065"/>
                <wp:effectExtent l="0" t="0" r="10160" b="19685"/>
                <wp:wrapNone/>
                <wp:docPr id="24176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A44702A" wp14:editId="6E8FC1C3">
                                  <wp:extent cx="83820" cy="82140"/>
                                  <wp:effectExtent l="0" t="0" r="0" b="0"/>
                                  <wp:docPr id="284131" name="Picture 2841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C09531F" wp14:editId="2CC69AB7">
                                  <wp:extent cx="83820" cy="82140"/>
                                  <wp:effectExtent l="0" t="0" r="0" b="0"/>
                                  <wp:docPr id="284132" name="Picture 2841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A2A18C6" wp14:editId="1C0549E9">
                                  <wp:extent cx="83820" cy="82140"/>
                                  <wp:effectExtent l="0" t="0" r="0" b="0"/>
                                  <wp:docPr id="284133" name="Picture 2841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1F12B4A" wp14:editId="6C167FD6">
                                  <wp:extent cx="83820" cy="82140"/>
                                  <wp:effectExtent l="0" t="0" r="0" b="0"/>
                                  <wp:docPr id="284134" name="Picture 2841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8BE2070" id="_x0000_s1111" type="#_x0000_t202" style="position:absolute;margin-left:473.7pt;margin-top:9.9pt;width:21.7pt;height:20.95pt;z-index:25134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A44702A" wp14:editId="6E8FC1C3">
                            <wp:extent cx="83820" cy="82140"/>
                            <wp:effectExtent l="0" t="0" r="0" b="0"/>
                            <wp:docPr id="284131" name="Picture 2841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C09531F" wp14:editId="2CC69AB7">
                            <wp:extent cx="83820" cy="82140"/>
                            <wp:effectExtent l="0" t="0" r="0" b="0"/>
                            <wp:docPr id="284132" name="Picture 2841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A2A18C6" wp14:editId="1C0549E9">
                            <wp:extent cx="83820" cy="82140"/>
                            <wp:effectExtent l="0" t="0" r="0" b="0"/>
                            <wp:docPr id="284133" name="Picture 2841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1F12B4A" wp14:editId="6C167FD6">
                            <wp:extent cx="83820" cy="82140"/>
                            <wp:effectExtent l="0" t="0" r="0" b="0"/>
                            <wp:docPr id="284134" name="Picture 2841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8</w:t>
      </w:r>
      <w:r w:rsidR="00790D01">
        <w:t>.   In 2004 the cost of the average holiday in Spain was £420. By 2006 this had risen to £483.</w:t>
      </w:r>
    </w:p>
    <w:p w:rsidR="00790D01" w:rsidRDefault="00790D01" w:rsidP="00790D01">
      <w:pPr>
        <w:ind w:right="-874"/>
      </w:pPr>
      <w:r>
        <w:t xml:space="preserve">      If the cost of a holiday to Spain continues to increase at this </w:t>
      </w:r>
      <w:r w:rsidR="00482154">
        <w:t xml:space="preserve">rate find the expected cost in </w:t>
      </w:r>
      <w:r>
        <w:t>2010.</w:t>
      </w:r>
    </w:p>
    <w:p w:rsidR="00790D01" w:rsidRDefault="00790D01" w:rsidP="00790D01">
      <w:pPr>
        <w:ind w:right="-874"/>
      </w:pPr>
    </w:p>
    <w:p w:rsidR="00790D01" w:rsidRDefault="00790D01" w:rsidP="00790D01">
      <w:pPr>
        <w:ind w:left="-120"/>
      </w:pPr>
      <w:r>
        <w:t xml:space="preserve">      </w:t>
      </w: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rPr>
          <w:b/>
        </w:rPr>
      </w:pPr>
    </w:p>
    <w:p w:rsidR="00790D01" w:rsidRPr="00237CFD" w:rsidRDefault="00E802C4" w:rsidP="00790D01">
      <w:pPr>
        <w:rPr>
          <w:b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32448" behindDoc="0" locked="0" layoutInCell="1" allowOverlap="1" wp14:anchorId="53F6ED94" wp14:editId="43051B49">
                <wp:simplePos x="0" y="0"/>
                <wp:positionH relativeFrom="column">
                  <wp:posOffset>5740400</wp:posOffset>
                </wp:positionH>
                <wp:positionV relativeFrom="paragraph">
                  <wp:posOffset>306705</wp:posOffset>
                </wp:positionV>
                <wp:extent cx="275590" cy="266065"/>
                <wp:effectExtent l="0" t="0" r="10160" b="19685"/>
                <wp:wrapNone/>
                <wp:docPr id="2417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407C7DD" wp14:editId="798B3A94">
                                  <wp:extent cx="83820" cy="82140"/>
                                  <wp:effectExtent l="0" t="0" r="0" b="0"/>
                                  <wp:docPr id="270089" name="Picture 2700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D53430A" wp14:editId="2E3FB977">
                                  <wp:extent cx="83820" cy="82140"/>
                                  <wp:effectExtent l="0" t="0" r="0" b="0"/>
                                  <wp:docPr id="270090" name="Picture 2700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DBAD42F" wp14:editId="636AF3A0">
                                  <wp:extent cx="83820" cy="82140"/>
                                  <wp:effectExtent l="0" t="0" r="0" b="0"/>
                                  <wp:docPr id="270091" name="Picture 2700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9113830" wp14:editId="44A554F7">
                                  <wp:extent cx="83820" cy="82140"/>
                                  <wp:effectExtent l="0" t="0" r="0" b="0"/>
                                  <wp:docPr id="270092" name="Picture 2700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F6ED94" id="_x0000_s1112" type="#_x0000_t202" style="position:absolute;margin-left:452pt;margin-top:24.15pt;width:21.7pt;height:20.95pt;z-index:25143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407C7DD" wp14:editId="798B3A94">
                            <wp:extent cx="83820" cy="82140"/>
                            <wp:effectExtent l="0" t="0" r="0" b="0"/>
                            <wp:docPr id="270089" name="Picture 2700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D53430A" wp14:editId="2E3FB977">
                            <wp:extent cx="83820" cy="82140"/>
                            <wp:effectExtent l="0" t="0" r="0" b="0"/>
                            <wp:docPr id="270090" name="Picture 2700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DBAD42F" wp14:editId="636AF3A0">
                            <wp:extent cx="83820" cy="82140"/>
                            <wp:effectExtent l="0" t="0" r="0" b="0"/>
                            <wp:docPr id="270091" name="Picture 2700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9113830" wp14:editId="44A554F7">
                            <wp:extent cx="83820" cy="82140"/>
                            <wp:effectExtent l="0" t="0" r="0" b="0"/>
                            <wp:docPr id="270092" name="Picture 2700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DD25EF" w:rsidP="00790D01">
      <w:r>
        <w:t>9</w:t>
      </w:r>
      <w:r w:rsidR="00790D01">
        <w:t xml:space="preserve">. Calculate the gradient of the line passing through the pair of points shown    </w:t>
      </w:r>
    </w:p>
    <w:p w:rsidR="00790D01" w:rsidRDefault="00790D01" w:rsidP="00790D01">
      <w:r>
        <w:rPr>
          <w:noProof/>
          <w:lang w:eastAsia="en-GB"/>
        </w:rPr>
        <w:drawing>
          <wp:anchor distT="0" distB="0" distL="114300" distR="114300" simplePos="0" relativeHeight="251365888" behindDoc="0" locked="0" layoutInCell="1" allowOverlap="1" wp14:anchorId="35F4952A" wp14:editId="030B3757">
            <wp:simplePos x="0" y="0"/>
            <wp:positionH relativeFrom="column">
              <wp:posOffset>230505</wp:posOffset>
            </wp:positionH>
            <wp:positionV relativeFrom="paragraph">
              <wp:posOffset>102235</wp:posOffset>
            </wp:positionV>
            <wp:extent cx="2514600" cy="2260600"/>
            <wp:effectExtent l="0" t="0" r="0" b="635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226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i/>
        </w:rPr>
        <w:t xml:space="preserve">      </w:t>
      </w:r>
    </w:p>
    <w:p w:rsidR="00790D01" w:rsidRDefault="00790D01" w:rsidP="00790D01"/>
    <w:p w:rsidR="00790D01" w:rsidRDefault="00790D01" w:rsidP="00790D01"/>
    <w:p w:rsidR="00790D01" w:rsidRDefault="00790D01" w:rsidP="00790D01">
      <w:pPr>
        <w:ind w:left="-360" w:right="-1594" w:firstLine="360"/>
        <w:rPr>
          <w:b/>
        </w:rPr>
      </w:pPr>
      <w:r>
        <w:tab/>
      </w:r>
      <w:r>
        <w:tab/>
      </w:r>
      <w:r>
        <w:tab/>
      </w:r>
      <w:r>
        <w:tab/>
        <w:t xml:space="preserve"> </w:t>
      </w: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C65255" w:rsidRDefault="00C65255" w:rsidP="00DD25EF"/>
    <w:p w:rsidR="00DD25EF" w:rsidRDefault="00790D01" w:rsidP="00DD25EF">
      <w:r w:rsidRPr="00B24434">
        <w:t>1</w:t>
      </w:r>
      <w:r w:rsidR="00DD25EF">
        <w:t>0</w:t>
      </w:r>
      <w:r w:rsidRPr="00B24434">
        <w:t xml:space="preserve">.  </w:t>
      </w:r>
      <w:r w:rsidR="00E802C4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45408" behindDoc="0" locked="0" layoutInCell="1" allowOverlap="1" wp14:anchorId="64E16827" wp14:editId="36659129">
                <wp:simplePos x="0" y="0"/>
                <wp:positionH relativeFrom="column">
                  <wp:posOffset>5857240</wp:posOffset>
                </wp:positionH>
                <wp:positionV relativeFrom="paragraph">
                  <wp:posOffset>240030</wp:posOffset>
                </wp:positionV>
                <wp:extent cx="280035" cy="271145"/>
                <wp:effectExtent l="0" t="0" r="24765" b="14605"/>
                <wp:wrapNone/>
                <wp:docPr id="2417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" cy="27114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8451BEA" wp14:editId="2E4C9462">
                                  <wp:extent cx="83820" cy="82140"/>
                                  <wp:effectExtent l="0" t="0" r="0" b="0"/>
                                  <wp:docPr id="270093" name="Picture 2700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AE54C2B" wp14:editId="59A7DBEB">
                                  <wp:extent cx="83820" cy="82140"/>
                                  <wp:effectExtent l="0" t="0" r="0" b="0"/>
                                  <wp:docPr id="270094" name="Picture 2700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7ACBF75" wp14:editId="5939B35C">
                                  <wp:extent cx="83820" cy="82140"/>
                                  <wp:effectExtent l="0" t="0" r="0" b="0"/>
                                  <wp:docPr id="270095" name="Picture 2700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5A2B1AF" wp14:editId="1D873136">
                                  <wp:extent cx="83820" cy="82140"/>
                                  <wp:effectExtent l="0" t="0" r="0" b="0"/>
                                  <wp:docPr id="270096" name="Picture 2700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E16827" id="_x0000_s1113" type="#_x0000_t202" style="position:absolute;margin-left:461.2pt;margin-top:18.9pt;width:22.05pt;height:21.35pt;z-index:25134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8451BEA" wp14:editId="2E4C9462">
                            <wp:extent cx="83820" cy="82140"/>
                            <wp:effectExtent l="0" t="0" r="0" b="0"/>
                            <wp:docPr id="270093" name="Picture 2700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AE54C2B" wp14:editId="59A7DBEB">
                            <wp:extent cx="83820" cy="82140"/>
                            <wp:effectExtent l="0" t="0" r="0" b="0"/>
                            <wp:docPr id="270094" name="Picture 2700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7ACBF75" wp14:editId="5939B35C">
                            <wp:extent cx="83820" cy="82140"/>
                            <wp:effectExtent l="0" t="0" r="0" b="0"/>
                            <wp:docPr id="270095" name="Picture 2700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5A2B1AF" wp14:editId="1D873136">
                            <wp:extent cx="83820" cy="82140"/>
                            <wp:effectExtent l="0" t="0" r="0" b="0"/>
                            <wp:docPr id="270096" name="Picture 2700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A new airport terminal has be</w:t>
      </w:r>
      <w:r w:rsidR="00DD25EF">
        <w:t xml:space="preserve">en open for 200 days. In total </w:t>
      </w:r>
      <w:r>
        <w:t>2.66 x 10</w:t>
      </w:r>
      <w:r w:rsidRPr="00DD25EF">
        <w:rPr>
          <w:vertAlign w:val="superscript"/>
        </w:rPr>
        <w:t>7</w:t>
      </w:r>
      <w:r>
        <w:t xml:space="preserve"> passengers have passed through the </w:t>
      </w:r>
      <w:r w:rsidR="00AB5432">
        <w:t xml:space="preserve"> </w:t>
      </w:r>
      <w:r w:rsidR="00DD25EF">
        <w:t xml:space="preserve">   </w:t>
      </w:r>
    </w:p>
    <w:p w:rsidR="00790D01" w:rsidRDefault="00C65255" w:rsidP="00DD25EF">
      <w:pPr>
        <w:pStyle w:val="ListParagraph"/>
        <w:ind w:left="240"/>
      </w:pPr>
      <w:r>
        <w:t>t</w:t>
      </w:r>
      <w:r w:rsidR="00AB5432">
        <w:t>erminal</w:t>
      </w:r>
      <w:r>
        <w:t>.</w:t>
      </w:r>
      <w:r w:rsidR="00AB5432">
        <w:t xml:space="preserve">  </w:t>
      </w:r>
      <w:r w:rsidR="00790D01">
        <w:t>Calculate the average number of passengers passing through the terminal each day.</w:t>
      </w:r>
      <w:r w:rsidR="00790D01">
        <w:tab/>
      </w:r>
    </w:p>
    <w:p w:rsidR="00790D01" w:rsidRDefault="00790D01" w:rsidP="00790D01">
      <w:pPr>
        <w:tabs>
          <w:tab w:val="left" w:pos="2850"/>
        </w:tabs>
        <w:ind w:right="-1006"/>
        <w:rPr>
          <w:b/>
        </w:rPr>
      </w:pPr>
      <w:r>
        <w:t xml:space="preserve">    </w:t>
      </w:r>
      <w:r w:rsidRPr="00D10C7C">
        <w:rPr>
          <w:b/>
        </w:rPr>
        <w:t>Give your answer in Scientific Notation.</w:t>
      </w:r>
    </w:p>
    <w:p w:rsidR="00790D01" w:rsidRDefault="00790D01" w:rsidP="00790D01">
      <w:pPr>
        <w:tabs>
          <w:tab w:val="left" w:pos="2850"/>
        </w:tabs>
        <w:ind w:right="-1006"/>
        <w:rPr>
          <w:b/>
        </w:rPr>
      </w:pPr>
    </w:p>
    <w:p w:rsidR="00790D01" w:rsidRDefault="00790D01" w:rsidP="00790D01">
      <w:pPr>
        <w:tabs>
          <w:tab w:val="left" w:pos="2850"/>
        </w:tabs>
        <w:ind w:right="-1006"/>
        <w:rPr>
          <w:rFonts w:asciiTheme="majorBidi" w:hAnsiTheme="majorBidi" w:cstheme="majorBidi"/>
          <w:bCs/>
          <w:noProof/>
          <w:lang w:eastAsia="en-GB"/>
        </w:rPr>
      </w:pPr>
    </w:p>
    <w:p w:rsidR="00614D62" w:rsidRDefault="00614D62" w:rsidP="00790D01">
      <w:pPr>
        <w:tabs>
          <w:tab w:val="left" w:pos="2850"/>
        </w:tabs>
        <w:ind w:right="-1006"/>
        <w:rPr>
          <w:b/>
        </w:rPr>
      </w:pPr>
    </w:p>
    <w:p w:rsidR="00790D01" w:rsidRDefault="00790D01" w:rsidP="00790D01">
      <w:pPr>
        <w:tabs>
          <w:tab w:val="left" w:pos="2850"/>
        </w:tabs>
        <w:ind w:right="-1006"/>
        <w:rPr>
          <w:b/>
        </w:rPr>
      </w:pPr>
    </w:p>
    <w:p w:rsidR="00790D01" w:rsidRDefault="00790D01" w:rsidP="00790D01">
      <w:pPr>
        <w:tabs>
          <w:tab w:val="left" w:pos="2850"/>
        </w:tabs>
        <w:ind w:right="-1006"/>
        <w:rPr>
          <w:b/>
        </w:rPr>
      </w:pPr>
    </w:p>
    <w:p w:rsidR="00A07BBA" w:rsidRDefault="00A07BBA" w:rsidP="00790D01">
      <w:pPr>
        <w:tabs>
          <w:tab w:val="left" w:pos="2850"/>
        </w:tabs>
        <w:ind w:right="-1006"/>
        <w:rPr>
          <w:b/>
        </w:rPr>
      </w:pPr>
    </w:p>
    <w:p w:rsidR="00790D01" w:rsidRPr="00B24434" w:rsidRDefault="00C65255" w:rsidP="00C65255">
      <w:pPr>
        <w:tabs>
          <w:tab w:val="left" w:pos="2850"/>
        </w:tabs>
        <w:ind w:right="-1006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785728" behindDoc="0" locked="0" layoutInCell="1" allowOverlap="1">
                <wp:simplePos x="0" y="0"/>
                <wp:positionH relativeFrom="column">
                  <wp:posOffset>219075</wp:posOffset>
                </wp:positionH>
                <wp:positionV relativeFrom="paragraph">
                  <wp:posOffset>1905</wp:posOffset>
                </wp:positionV>
                <wp:extent cx="4105275" cy="3152775"/>
                <wp:effectExtent l="0" t="0" r="9525" b="9525"/>
                <wp:wrapNone/>
                <wp:docPr id="260478" name="Group 2604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05275" cy="3152775"/>
                          <a:chOff x="0" y="0"/>
                          <a:chExt cx="4105275" cy="3152775"/>
                        </a:xfrm>
                      </wpg:grpSpPr>
                      <pic:pic xmlns:pic="http://schemas.openxmlformats.org/drawingml/2006/picture">
                        <pic:nvPicPr>
                          <pic:cNvPr id="260476" name="Picture 260476"/>
                          <pic:cNvPicPr>
                            <a:picLocks noChangeAspect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05275" cy="315277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6047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914650" y="1009650"/>
                            <a:ext cx="628650" cy="2952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1041F" w:rsidRPr="00C65255" w:rsidRDefault="0081041F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C65255">
                                <w:rPr>
                                  <w:sz w:val="24"/>
                                  <w:szCs w:val="24"/>
                                </w:rPr>
                                <w:t>8.3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id="Group 260478" o:spid="_x0000_s1114" style="position:absolute;margin-left:17.25pt;margin-top:.15pt;width:323.25pt;height:248.25pt;z-index:251785728" coordsize="41052,315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">
                <v:shape id="Picture 260476" o:spid="_x0000_s1115" type="#_x0000_t75" style="position:absolute;width:41052;height:3152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">
                  <v:imagedata r:id="rId35" o:title=""/>
                </v:shape>
                <v:shape id="_x0000_s1116" type="#_x0000_t202" style="position:absolute;left:29146;top:10096;width:628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" fillcolor="white [3212]" stroked="f">
                  <v:textbox>
                    <w:txbxContent>
                      <w:p w:rsidR="0081041F" w:rsidRPr="00C65255" w:rsidRDefault="0081041F">
                        <w:pPr>
                          <w:rPr>
                            <w:sz w:val="24"/>
                            <w:szCs w:val="24"/>
                          </w:rPr>
                        </w:pPr>
                        <w:r w:rsidRPr="00C65255">
                          <w:rPr>
                            <w:sz w:val="24"/>
                            <w:szCs w:val="24"/>
                          </w:rPr>
                          <w:t>8.3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C2754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43360" behindDoc="0" locked="0" layoutInCell="1" allowOverlap="1" wp14:anchorId="6E20FB3E" wp14:editId="02537E27">
                <wp:simplePos x="0" y="0"/>
                <wp:positionH relativeFrom="column">
                  <wp:posOffset>5859780</wp:posOffset>
                </wp:positionH>
                <wp:positionV relativeFrom="paragraph">
                  <wp:posOffset>-5080</wp:posOffset>
                </wp:positionV>
                <wp:extent cx="275590" cy="266065"/>
                <wp:effectExtent l="0" t="0" r="10160" b="19685"/>
                <wp:wrapNone/>
                <wp:docPr id="2417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802C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C82FB1B" wp14:editId="17E7ED03">
                                  <wp:extent cx="83820" cy="82140"/>
                                  <wp:effectExtent l="0" t="0" r="0" b="0"/>
                                  <wp:docPr id="270097" name="Picture 2700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77C5A64" wp14:editId="38A4810D">
                                  <wp:extent cx="83820" cy="82140"/>
                                  <wp:effectExtent l="0" t="0" r="0" b="0"/>
                                  <wp:docPr id="270098" name="Picture 2700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9F79795" wp14:editId="4A7EEA06">
                                  <wp:extent cx="83820" cy="82140"/>
                                  <wp:effectExtent l="0" t="0" r="0" b="0"/>
                                  <wp:docPr id="270099" name="Picture 2700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1E4B92E" wp14:editId="3EA0DAC0">
                                  <wp:extent cx="83820" cy="82140"/>
                                  <wp:effectExtent l="0" t="0" r="0" b="0"/>
                                  <wp:docPr id="270100" name="Picture 2701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E20FB3E" id="_x0000_s1117" type="#_x0000_t202" style="position:absolute;margin-left:461.4pt;margin-top:-.4pt;width:21.7pt;height:20.95pt;z-index:25134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">
                <v:textbox>
                  <w:txbxContent>
                    <w:p w:rsidR="0081041F" w:rsidRDefault="0081041F" w:rsidP="00E802C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C82FB1B" wp14:editId="17E7ED03">
                            <wp:extent cx="83820" cy="82140"/>
                            <wp:effectExtent l="0" t="0" r="0" b="0"/>
                            <wp:docPr id="270097" name="Picture 2700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77C5A64" wp14:editId="38A4810D">
                            <wp:extent cx="83820" cy="82140"/>
                            <wp:effectExtent l="0" t="0" r="0" b="0"/>
                            <wp:docPr id="270098" name="Picture 2700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9F79795" wp14:editId="4A7EEA06">
                            <wp:extent cx="83820" cy="82140"/>
                            <wp:effectExtent l="0" t="0" r="0" b="0"/>
                            <wp:docPr id="270099" name="Picture 2700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1E4B92E" wp14:editId="3EA0DAC0">
                            <wp:extent cx="83820" cy="82140"/>
                            <wp:effectExtent l="0" t="0" r="0" b="0"/>
                            <wp:docPr id="270100" name="Picture 2701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D25EF">
        <w:t>1</w:t>
      </w:r>
      <w:r>
        <w:t>1</w:t>
      </w:r>
      <w:r w:rsidR="00DD25EF">
        <w:t>.</w:t>
      </w:r>
      <w:r w:rsidR="00790D01">
        <w:rPr>
          <w:sz w:val="28"/>
        </w:rPr>
        <w:t xml:space="preserve"> </w:t>
      </w:r>
    </w:p>
    <w:p w:rsidR="00790D01" w:rsidRDefault="00790D01" w:rsidP="00790D01">
      <w:pPr>
        <w:ind w:left="-360" w:right="-1594"/>
        <w:rPr>
          <w:sz w:val="28"/>
        </w:rPr>
      </w:pPr>
    </w:p>
    <w:p w:rsidR="00790D01" w:rsidRPr="00B24434" w:rsidRDefault="00790D01" w:rsidP="00790D01">
      <w:pPr>
        <w:tabs>
          <w:tab w:val="left" w:pos="2850"/>
        </w:tabs>
        <w:ind w:right="-1006"/>
      </w:pPr>
    </w:p>
    <w:p w:rsidR="00C65255" w:rsidRDefault="00C65255"/>
    <w:p w:rsidR="00C65255" w:rsidRDefault="00C65255"/>
    <w:p w:rsidR="00C65255" w:rsidRDefault="00C65255"/>
    <w:p w:rsidR="00C65255" w:rsidRDefault="00C65255"/>
    <w:p w:rsidR="00C65255" w:rsidRDefault="00C65255"/>
    <w:p w:rsidR="00C65255" w:rsidRDefault="00C65255"/>
    <w:p w:rsidR="00C65255" w:rsidRDefault="00C65255"/>
    <w:p w:rsidR="00C65255" w:rsidRDefault="00C65255">
      <w:r>
        <w:tab/>
        <w:t>The radius of the circle is 8.3cm.</w:t>
      </w:r>
    </w:p>
    <w:p w:rsidR="00C65255" w:rsidRDefault="00C65255">
      <w:r>
        <w:tab/>
        <w:t>Calculate the length of the major arc AB.</w:t>
      </w:r>
    </w:p>
    <w:p w:rsidR="00C65255" w:rsidRDefault="00C65255"/>
    <w:p w:rsidR="00614D62" w:rsidRPr="00A07BBA" w:rsidRDefault="00C65255" w:rsidP="00614D62">
      <w:pPr>
        <w:rPr>
          <w:rFonts w:cstheme="minorHAnsi"/>
          <w:sz w:val="28"/>
          <w:szCs w:val="28"/>
        </w:rPr>
      </w:pPr>
      <w:r>
        <w:tab/>
      </w:r>
    </w:p>
    <w:p w:rsidR="00790D01" w:rsidRDefault="00790D01" w:rsidP="00C65255">
      <w:pPr>
        <w:ind w:firstLine="720"/>
      </w:pPr>
      <w:r>
        <w:br w:type="page"/>
      </w:r>
    </w:p>
    <w:p w:rsidR="00991E65" w:rsidRPr="00551F74" w:rsidRDefault="00991E65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88416" behindDoc="0" locked="0" layoutInCell="1" allowOverlap="1" wp14:anchorId="6C5B8431" wp14:editId="0DEB37ED">
                <wp:simplePos x="0" y="0"/>
                <wp:positionH relativeFrom="column">
                  <wp:posOffset>4943032</wp:posOffset>
                </wp:positionH>
                <wp:positionV relativeFrom="paragraph">
                  <wp:posOffset>-674001</wp:posOffset>
                </wp:positionV>
                <wp:extent cx="1586865" cy="1302385"/>
                <wp:effectExtent l="0" t="0" r="13335" b="12065"/>
                <wp:wrapNone/>
                <wp:docPr id="3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20E48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C5B8431" id="_x0000_s1118" type="#_x0000_t202" style="position:absolute;left:0;text-align:left;margin-left:389.2pt;margin-top:-53.05pt;width:124.95pt;height:102.55pt;z-index:25138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">
                <v:textbox>
                  <w:txbxContent>
                    <w:p w:rsidR="0081041F" w:rsidRPr="00D20E48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2</w:t>
                      </w:r>
                    </w:p>
                  </w:txbxContent>
                </v:textbox>
              </v:shape>
            </w:pict>
          </mc:Fallback>
        </mc:AlternateContent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  <w:r w:rsidR="003A1DCC">
        <w:rPr>
          <w:rFonts w:asciiTheme="majorBidi" w:hAnsiTheme="majorBidi" w:cstheme="majorBidi"/>
          <w:b/>
          <w:sz w:val="40"/>
          <w:szCs w:val="40"/>
          <w:u w:val="single"/>
        </w:rPr>
        <w:t>5</w:t>
      </w:r>
    </w:p>
    <w:p w:rsidR="00991E65" w:rsidRPr="002A4C69" w:rsidRDefault="00991E65" w:rsidP="00991E65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>
        <w:rPr>
          <w:rFonts w:asciiTheme="majorBidi" w:hAnsiTheme="majorBidi" w:cstheme="majorBidi"/>
          <w:b/>
          <w:u w:val="single"/>
        </w:rPr>
        <w:t>:</w:t>
      </w:r>
    </w:p>
    <w:p w:rsidR="00790D01" w:rsidRDefault="00F73434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33472" behindDoc="0" locked="0" layoutInCell="1" allowOverlap="1" wp14:anchorId="13CD36C6" wp14:editId="42BAFBD5">
                <wp:simplePos x="0" y="0"/>
                <wp:positionH relativeFrom="column">
                  <wp:posOffset>1951990</wp:posOffset>
                </wp:positionH>
                <wp:positionV relativeFrom="paragraph">
                  <wp:posOffset>277495</wp:posOffset>
                </wp:positionV>
                <wp:extent cx="275590" cy="266065"/>
                <wp:effectExtent l="0" t="0" r="10160" b="19685"/>
                <wp:wrapNone/>
                <wp:docPr id="2417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9C4A653" wp14:editId="482D88DB">
                                  <wp:extent cx="83820" cy="82140"/>
                                  <wp:effectExtent l="0" t="0" r="0" b="0"/>
                                  <wp:docPr id="270101" name="Picture 2701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5E81712" wp14:editId="03C9DB65">
                                  <wp:extent cx="83820" cy="82140"/>
                                  <wp:effectExtent l="0" t="0" r="0" b="0"/>
                                  <wp:docPr id="270102" name="Picture 2701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1F25A99" wp14:editId="798AA686">
                                  <wp:extent cx="83820" cy="82140"/>
                                  <wp:effectExtent l="0" t="0" r="0" b="0"/>
                                  <wp:docPr id="270103" name="Picture 2701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7236820" wp14:editId="045E80CD">
                                  <wp:extent cx="83820" cy="82140"/>
                                  <wp:effectExtent l="0" t="0" r="0" b="0"/>
                                  <wp:docPr id="270104" name="Picture 2701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CD36C6" id="_x0000_s1119" type="#_x0000_t202" style="position:absolute;margin-left:153.7pt;margin-top:21.85pt;width:21.7pt;height:20.95pt;z-index:25143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9C4A653" wp14:editId="482D88DB">
                            <wp:extent cx="83820" cy="82140"/>
                            <wp:effectExtent l="0" t="0" r="0" b="0"/>
                            <wp:docPr id="270101" name="Picture 2701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5E81712" wp14:editId="03C9DB65">
                            <wp:extent cx="83820" cy="82140"/>
                            <wp:effectExtent l="0" t="0" r="0" b="0"/>
                            <wp:docPr id="270102" name="Picture 2701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1F25A99" wp14:editId="798AA686">
                            <wp:extent cx="83820" cy="82140"/>
                            <wp:effectExtent l="0" t="0" r="0" b="0"/>
                            <wp:docPr id="270103" name="Picture 2701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7236820" wp14:editId="045E80CD">
                            <wp:extent cx="83820" cy="82140"/>
                            <wp:effectExtent l="0" t="0" r="0" b="0"/>
                            <wp:docPr id="270104" name="Picture 2701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37568" behindDoc="0" locked="0" layoutInCell="1" allowOverlap="1" wp14:anchorId="1A5BF32C" wp14:editId="548C9BD3">
                <wp:simplePos x="0" y="0"/>
                <wp:positionH relativeFrom="column">
                  <wp:posOffset>6089133</wp:posOffset>
                </wp:positionH>
                <wp:positionV relativeFrom="paragraph">
                  <wp:posOffset>274335</wp:posOffset>
                </wp:positionV>
                <wp:extent cx="275590" cy="266065"/>
                <wp:effectExtent l="0" t="0" r="10160" b="19685"/>
                <wp:wrapNone/>
                <wp:docPr id="2418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1882B3D" wp14:editId="6FEF9B0C">
                                  <wp:extent cx="83820" cy="82140"/>
                                  <wp:effectExtent l="0" t="0" r="0" b="0"/>
                                  <wp:docPr id="270105" name="Picture 2701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61C1E09" wp14:editId="0FB910B8">
                                  <wp:extent cx="83820" cy="82140"/>
                                  <wp:effectExtent l="0" t="0" r="0" b="0"/>
                                  <wp:docPr id="270106" name="Picture 2701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9C32754" wp14:editId="5EC89C1A">
                                  <wp:extent cx="83820" cy="82140"/>
                                  <wp:effectExtent l="0" t="0" r="0" b="0"/>
                                  <wp:docPr id="270107" name="Picture 2701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1198270" wp14:editId="5AADD93A">
                                  <wp:extent cx="83820" cy="82140"/>
                                  <wp:effectExtent l="0" t="0" r="0" b="0"/>
                                  <wp:docPr id="270108" name="Picture 2701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A5BF32C" id="_x0000_s1120" type="#_x0000_t202" style="position:absolute;margin-left:479.45pt;margin-top:21.6pt;width:21.7pt;height:20.95pt;z-index:25143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1882B3D" wp14:editId="6FEF9B0C">
                            <wp:extent cx="83820" cy="82140"/>
                            <wp:effectExtent l="0" t="0" r="0" b="0"/>
                            <wp:docPr id="270105" name="Picture 2701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61C1E09" wp14:editId="0FB910B8">
                            <wp:extent cx="83820" cy="82140"/>
                            <wp:effectExtent l="0" t="0" r="0" b="0"/>
                            <wp:docPr id="270106" name="Picture 2701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9C32754" wp14:editId="5EC89C1A">
                            <wp:extent cx="83820" cy="82140"/>
                            <wp:effectExtent l="0" t="0" r="0" b="0"/>
                            <wp:docPr id="270107" name="Picture 2701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1198270" wp14:editId="5AADD93A">
                            <wp:extent cx="83820" cy="82140"/>
                            <wp:effectExtent l="0" t="0" r="0" b="0"/>
                            <wp:docPr id="270108" name="Picture 2701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/>
          <w:u w:val="single"/>
        </w:rPr>
        <w:t>Non Calculator</w:t>
      </w:r>
    </w:p>
    <w:p w:rsidR="00790D01" w:rsidRDefault="00790D01" w:rsidP="00790D01">
      <w:pPr>
        <w:pStyle w:val="ListParagraph"/>
        <w:numPr>
          <w:ilvl w:val="0"/>
          <w:numId w:val="7"/>
        </w:numPr>
        <w:spacing w:after="0" w:line="240" w:lineRule="auto"/>
      </w:pPr>
      <w:r>
        <w:t xml:space="preserve"> Evaluate</w:t>
      </w:r>
      <w:r>
        <w:tab/>
      </w:r>
      <w:r>
        <w:tab/>
      </w:r>
      <w:r>
        <w:tab/>
      </w:r>
      <w:r>
        <w:tab/>
      </w:r>
      <w:r w:rsidR="00F73434">
        <w:tab/>
      </w:r>
      <w:r>
        <w:t xml:space="preserve">2.   </w:t>
      </w:r>
      <w:r w:rsidR="006D41D6">
        <w:t>Change the subject of the formula to b</w:t>
      </w:r>
    </w:p>
    <w:p w:rsidR="00790D01" w:rsidRDefault="006D41D6" w:rsidP="00790D01">
      <w:pPr>
        <w:spacing w:after="0" w:line="240" w:lineRule="auto"/>
        <w:ind w:left="720"/>
      </w:pPr>
      <w:r>
        <w:rPr>
          <w:noProof/>
          <w:lang w:eastAsia="en-GB"/>
        </w:rPr>
        <w:drawing>
          <wp:anchor distT="0" distB="0" distL="114300" distR="114300" simplePos="0" relativeHeight="251773440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132715</wp:posOffset>
            </wp:positionV>
            <wp:extent cx="1171575" cy="544624"/>
            <wp:effectExtent l="0" t="0" r="0" b="8255"/>
            <wp:wrapNone/>
            <wp:docPr id="261031" name="Picture 26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4462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0D01" w:rsidRPr="003E1691" w:rsidRDefault="00614D62" w:rsidP="00614D62">
      <w:pPr>
        <w:spacing w:after="0" w:line="240" w:lineRule="auto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/>
              <w:noProof/>
            </w:rPr>
            <m:t xml:space="preserve">              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/>
                  <w:noProof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/>
                      <w:noProof/>
                    </w:rPr>
                    <m:t>2</m:t>
                  </m:r>
                </m:den>
              </m:f>
              <m:r>
                <w:rPr>
                  <w:rFonts w:ascii="Cambria Math"/>
                  <w:noProof/>
                </w:rPr>
                <m:t xml:space="preserve"> + 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/>
                      <w:noProof/>
                    </w:rPr>
                    <m:t>2</m:t>
                  </m:r>
                </m:num>
                <m:den>
                  <m:r>
                    <w:rPr>
                      <w:rFonts w:ascii="Cambria Math"/>
                      <w:noProof/>
                    </w:rPr>
                    <m:t>3</m:t>
                  </m:r>
                </m:den>
              </m:f>
            </m:e>
          </m:d>
          <m:r>
            <w:rPr>
              <w:rFonts w:ascii="Cambria Math"/>
              <w:noProof/>
            </w:rPr>
            <m:t xml:space="preserve"> </m:t>
          </m:r>
          <m:r>
            <w:rPr>
              <w:rFonts w:ascii="Cambria Math"/>
              <w:noProof/>
            </w:rPr>
            <m:t>÷</m:t>
          </m:r>
          <m:r>
            <w:rPr>
              <w:rFonts w:ascii="Cambria Math"/>
              <w:noProof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5</m:t>
              </m:r>
            </m:num>
            <m:den>
              <m:r>
                <w:rPr>
                  <w:rFonts w:ascii="Cambria Math"/>
                  <w:noProof/>
                </w:rPr>
                <m:t>9</m:t>
              </m:r>
            </m:den>
          </m:f>
          <m:r>
            <m:rPr>
              <m:sty m:val="p"/>
            </m:rPr>
            <w:rPr>
              <w:rFonts w:ascii="Cambria Math"/>
              <w:noProof/>
            </w:rPr>
            <w:br/>
          </m:r>
        </m:oMath>
      </m:oMathPara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Pr="00764CA4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2125E2" w:rsidP="002125E2">
      <w:pPr>
        <w:spacing w:after="0" w:line="240" w:lineRule="auto"/>
        <w:ind w:left="5760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</w:t>
      </w:r>
    </w:p>
    <w:p w:rsidR="00790D01" w:rsidRPr="00614D62" w:rsidRDefault="00790D01" w:rsidP="00790D01">
      <w:pPr>
        <w:ind w:right="-874"/>
        <w:rPr>
          <w:rFonts w:eastAsiaTheme="minorEastAsia"/>
          <w:sz w:val="28"/>
          <w:szCs w:val="28"/>
        </w:rPr>
      </w:pPr>
    </w:p>
    <w:p w:rsidR="00614D62" w:rsidRDefault="00614D62" w:rsidP="00790D01">
      <w:pPr>
        <w:ind w:right="-874"/>
        <w:rPr>
          <w:rFonts w:eastAsiaTheme="minorEastAsia"/>
        </w:rPr>
      </w:pPr>
    </w:p>
    <w:p w:rsidR="00614D62" w:rsidRPr="00614D62" w:rsidRDefault="00614D62" w:rsidP="00790D01">
      <w:pPr>
        <w:ind w:right="-874"/>
        <w:rPr>
          <w:rFonts w:eastAsiaTheme="minorEastAsia"/>
        </w:rPr>
      </w:pPr>
    </w:p>
    <w:p w:rsidR="00123BFF" w:rsidRDefault="00123BFF" w:rsidP="00790D01">
      <w:pPr>
        <w:ind w:right="-874"/>
      </w:pPr>
    </w:p>
    <w:p w:rsidR="00123BFF" w:rsidRDefault="00123BFF" w:rsidP="00790D01">
      <w:pPr>
        <w:ind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36544" behindDoc="0" locked="0" layoutInCell="1" allowOverlap="1" wp14:anchorId="673FF91D" wp14:editId="1C44BCCE">
                <wp:simplePos x="0" y="0"/>
                <wp:positionH relativeFrom="column">
                  <wp:posOffset>6090920</wp:posOffset>
                </wp:positionH>
                <wp:positionV relativeFrom="paragraph">
                  <wp:posOffset>287655</wp:posOffset>
                </wp:positionV>
                <wp:extent cx="275590" cy="266065"/>
                <wp:effectExtent l="0" t="0" r="10160" b="19685"/>
                <wp:wrapNone/>
                <wp:docPr id="2418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7DC78DA" wp14:editId="5014FBFE">
                                  <wp:extent cx="83820" cy="82140"/>
                                  <wp:effectExtent l="0" t="0" r="0" b="0"/>
                                  <wp:docPr id="270109" name="Picture 2701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0140CF9" wp14:editId="2C429429">
                                  <wp:extent cx="83820" cy="82140"/>
                                  <wp:effectExtent l="0" t="0" r="0" b="0"/>
                                  <wp:docPr id="270110" name="Picture 2701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13AAB5C" wp14:editId="12CCA052">
                                  <wp:extent cx="83820" cy="82140"/>
                                  <wp:effectExtent l="0" t="0" r="0" b="0"/>
                                  <wp:docPr id="270111" name="Picture 2701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F2F3098" wp14:editId="60682A02">
                                  <wp:extent cx="83820" cy="82140"/>
                                  <wp:effectExtent l="0" t="0" r="0" b="0"/>
                                  <wp:docPr id="270112" name="Picture 2701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3FF91D" id="_x0000_s1121" type="#_x0000_t202" style="position:absolute;margin-left:479.6pt;margin-top:22.65pt;width:21.7pt;height:20.95pt;z-index:25143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7DC78DA" wp14:editId="5014FBFE">
                            <wp:extent cx="83820" cy="82140"/>
                            <wp:effectExtent l="0" t="0" r="0" b="0"/>
                            <wp:docPr id="270109" name="Picture 2701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0140CF9" wp14:editId="2C429429">
                            <wp:extent cx="83820" cy="82140"/>
                            <wp:effectExtent l="0" t="0" r="0" b="0"/>
                            <wp:docPr id="270110" name="Picture 2701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13AAB5C" wp14:editId="12CCA052">
                            <wp:extent cx="83820" cy="82140"/>
                            <wp:effectExtent l="0" t="0" r="0" b="0"/>
                            <wp:docPr id="270111" name="Picture 2701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F2F3098" wp14:editId="60682A02">
                            <wp:extent cx="83820" cy="82140"/>
                            <wp:effectExtent l="0" t="0" r="0" b="0"/>
                            <wp:docPr id="270112" name="Picture 2701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790D01" w:rsidP="00790D01">
      <w:pPr>
        <w:ind w:right="-874"/>
      </w:pPr>
      <w:r>
        <w:t xml:space="preserve">3.   Between December 2011 and May 2012, the average used car price of a Jaguar S-type fell by 35%. </w:t>
      </w:r>
    </w:p>
    <w:p w:rsidR="00F73434" w:rsidRDefault="00790D01" w:rsidP="00790D01">
      <w:pPr>
        <w:ind w:left="300" w:right="-874"/>
      </w:pPr>
      <w:r>
        <w:t xml:space="preserve">If a Jaguar S-type was priced at £11 700 in May 2012, what would its expected price have been in  </w:t>
      </w:r>
    </w:p>
    <w:p w:rsidR="00790D01" w:rsidRDefault="00790D01" w:rsidP="00790D01">
      <w:pPr>
        <w:ind w:left="300" w:right="-874"/>
      </w:pPr>
      <w:r>
        <w:t xml:space="preserve"> December 2011? </w:t>
      </w:r>
    </w:p>
    <w:p w:rsidR="00790D01" w:rsidRDefault="00790D01" w:rsidP="00790D01">
      <w:pPr>
        <w:ind w:right="-874" w:firstLine="720"/>
      </w:pPr>
    </w:p>
    <w:p w:rsidR="00790D01" w:rsidRDefault="00790D01" w:rsidP="00790D01">
      <w:pPr>
        <w:ind w:left="720"/>
      </w:pPr>
    </w:p>
    <w:p w:rsidR="00614D62" w:rsidRDefault="00614D62" w:rsidP="00790D01">
      <w:pPr>
        <w:ind w:left="720"/>
      </w:pPr>
    </w:p>
    <w:p w:rsidR="00790D01" w:rsidRDefault="00790D01" w:rsidP="00790D01"/>
    <w:p w:rsidR="00790D01" w:rsidRDefault="00790D01" w:rsidP="00790D01">
      <w:pPr>
        <w:ind w:left="720"/>
      </w:pPr>
    </w:p>
    <w:p w:rsidR="002125E2" w:rsidRPr="002125E2" w:rsidRDefault="002125E2" w:rsidP="00236704">
      <w:pPr>
        <w:pStyle w:val="ListParagraph"/>
        <w:numPr>
          <w:ilvl w:val="0"/>
          <w:numId w:val="31"/>
        </w:numPr>
        <w:rPr>
          <w:bCs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87776" behindDoc="0" locked="0" layoutInCell="1" allowOverlap="1" wp14:anchorId="0E53AA04" wp14:editId="3AAE2722">
                <wp:simplePos x="0" y="0"/>
                <wp:positionH relativeFrom="column">
                  <wp:posOffset>6124575</wp:posOffset>
                </wp:positionH>
                <wp:positionV relativeFrom="paragraph">
                  <wp:posOffset>63500</wp:posOffset>
                </wp:positionV>
                <wp:extent cx="275590" cy="266065"/>
                <wp:effectExtent l="0" t="0" r="10160" b="19685"/>
                <wp:wrapNone/>
                <wp:docPr id="2615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2125E2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21FFD31" wp14:editId="7040FA1E">
                                  <wp:extent cx="83820" cy="82140"/>
                                  <wp:effectExtent l="0" t="0" r="0" b="0"/>
                                  <wp:docPr id="270113" name="Picture 2701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7C84F62" wp14:editId="2A9A0718">
                                  <wp:extent cx="83820" cy="82140"/>
                                  <wp:effectExtent l="0" t="0" r="0" b="0"/>
                                  <wp:docPr id="270114" name="Picture 2701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20EE8CD" wp14:editId="4105EC72">
                                  <wp:extent cx="83820" cy="82140"/>
                                  <wp:effectExtent l="0" t="0" r="0" b="0"/>
                                  <wp:docPr id="270115" name="Picture 2701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B4CA184" wp14:editId="65DCFF18">
                                  <wp:extent cx="83820" cy="82140"/>
                                  <wp:effectExtent l="0" t="0" r="0" b="0"/>
                                  <wp:docPr id="270116" name="Picture 2701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E53AA04" id="_x0000_s1122" type="#_x0000_t202" style="position:absolute;left:0;text-align:left;margin-left:482.25pt;margin-top:5pt;width:21.7pt;height:20.95pt;z-index:251787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">
                <v:textbox>
                  <w:txbxContent>
                    <w:p w:rsidR="0081041F" w:rsidRDefault="0081041F" w:rsidP="002125E2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21FFD31" wp14:editId="7040FA1E">
                            <wp:extent cx="83820" cy="82140"/>
                            <wp:effectExtent l="0" t="0" r="0" b="0"/>
                            <wp:docPr id="270113" name="Picture 2701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7C84F62" wp14:editId="2A9A0718">
                            <wp:extent cx="83820" cy="82140"/>
                            <wp:effectExtent l="0" t="0" r="0" b="0"/>
                            <wp:docPr id="270114" name="Picture 2701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20EE8CD" wp14:editId="4105EC72">
                            <wp:extent cx="83820" cy="82140"/>
                            <wp:effectExtent l="0" t="0" r="0" b="0"/>
                            <wp:docPr id="270115" name="Picture 2701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B4CA184" wp14:editId="65DCFF18">
                            <wp:extent cx="83820" cy="82140"/>
                            <wp:effectExtent l="0" t="0" r="0" b="0"/>
                            <wp:docPr id="270116" name="Picture 2701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73434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321856" behindDoc="0" locked="0" layoutInCell="1" allowOverlap="1" wp14:anchorId="5E34578C" wp14:editId="190F7FBC">
                <wp:simplePos x="0" y="0"/>
                <wp:positionH relativeFrom="column">
                  <wp:posOffset>1951355</wp:posOffset>
                </wp:positionH>
                <wp:positionV relativeFrom="paragraph">
                  <wp:posOffset>236220</wp:posOffset>
                </wp:positionV>
                <wp:extent cx="275590" cy="266065"/>
                <wp:effectExtent l="0" t="0" r="10160" b="19685"/>
                <wp:wrapNone/>
                <wp:docPr id="24180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699B8A5" wp14:editId="124D6F15">
                                  <wp:extent cx="83820" cy="82140"/>
                                  <wp:effectExtent l="0" t="0" r="0" b="0"/>
                                  <wp:docPr id="270117" name="Picture 2701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FAB23A3" wp14:editId="23830819">
                                  <wp:extent cx="83820" cy="82140"/>
                                  <wp:effectExtent l="0" t="0" r="0" b="0"/>
                                  <wp:docPr id="270118" name="Picture 2701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4DA5F6D" wp14:editId="788BC936">
                                  <wp:extent cx="83820" cy="82140"/>
                                  <wp:effectExtent l="0" t="0" r="0" b="0"/>
                                  <wp:docPr id="270119" name="Picture 2701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5B31D1F" wp14:editId="6370F584">
                                  <wp:extent cx="83820" cy="82140"/>
                                  <wp:effectExtent l="0" t="0" r="0" b="0"/>
                                  <wp:docPr id="270120" name="Picture 2701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E34578C" id="_x0000_s1123" type="#_x0000_t202" style="position:absolute;left:0;text-align:left;margin-left:153.65pt;margin-top:18.6pt;width:21.7pt;height:20.95pt;z-index:25132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699B8A5" wp14:editId="124D6F15">
                            <wp:extent cx="83820" cy="82140"/>
                            <wp:effectExtent l="0" t="0" r="0" b="0"/>
                            <wp:docPr id="270117" name="Picture 2701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FAB23A3" wp14:editId="23830819">
                            <wp:extent cx="83820" cy="82140"/>
                            <wp:effectExtent l="0" t="0" r="0" b="0"/>
                            <wp:docPr id="270118" name="Picture 2701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4DA5F6D" wp14:editId="788BC936">
                            <wp:extent cx="83820" cy="82140"/>
                            <wp:effectExtent l="0" t="0" r="0" b="0"/>
                            <wp:docPr id="270119" name="Picture 2701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5B31D1F" wp14:editId="6370F584">
                            <wp:extent cx="83820" cy="82140"/>
                            <wp:effectExtent l="0" t="0" r="0" b="0"/>
                            <wp:docPr id="270120" name="Picture 2701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t>(a) Factorise x</w:t>
      </w:r>
      <w:r w:rsidRPr="002125E2">
        <w:rPr>
          <w:vertAlign w:val="superscript"/>
        </w:rPr>
        <w:t>2</w:t>
      </w:r>
      <w:r>
        <w:t xml:space="preserve"> – 16                          </w:t>
      </w:r>
      <w:r>
        <w:tab/>
      </w:r>
      <w:r>
        <w:tab/>
      </w:r>
      <w:r>
        <w:tab/>
        <w:t xml:space="preserve"> (b) Hence simplify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 w:val="28"/>
                <w:szCs w:val="28"/>
              </w:rPr>
              <m:t xml:space="preserve"> - 16</m:t>
            </m:r>
            <m:ctrlPr>
              <w:rPr>
                <w:rFonts w:ascii="Cambria Math" w:hAnsi="Cambria Math"/>
                <w:sz w:val="28"/>
                <w:szCs w:val="28"/>
              </w:rPr>
            </m:ctrlPr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rFonts w:ascii="Cambria Math"/>
                <w:sz w:val="28"/>
                <w:szCs w:val="28"/>
              </w:rPr>
              <m:t xml:space="preserve"> - 6x + 8</m:t>
            </m:r>
            <m:ctrlPr>
              <w:rPr>
                <w:rFonts w:ascii="Cambria Math" w:hAnsi="Cambria Math"/>
                <w:sz w:val="28"/>
                <w:szCs w:val="28"/>
              </w:rPr>
            </m:ctrlPr>
          </m:den>
        </m:f>
      </m:oMath>
      <w:r w:rsidRPr="002125E2">
        <w:rPr>
          <w:rFonts w:cs="Arial"/>
          <w:bCs/>
        </w:rPr>
        <w:tab/>
      </w:r>
      <w:r w:rsidRPr="002125E2">
        <w:rPr>
          <w:rFonts w:cs="Arial"/>
          <w:bCs/>
        </w:rPr>
        <w:tab/>
        <w:t xml:space="preserve">    </w:t>
      </w:r>
      <w:r w:rsidRPr="002125E2">
        <w:rPr>
          <w:rFonts w:cs="Arial"/>
          <w:bCs/>
        </w:rPr>
        <w:tab/>
        <w:t xml:space="preserve">        </w:t>
      </w:r>
    </w:p>
    <w:p w:rsidR="002125E2" w:rsidRDefault="002125E2" w:rsidP="002125E2">
      <w:pPr>
        <w:rPr>
          <w:b/>
          <w:u w:val="single"/>
        </w:rPr>
      </w:pPr>
    </w:p>
    <w:p w:rsidR="002125E2" w:rsidRDefault="002125E2" w:rsidP="002125E2">
      <w:pPr>
        <w:rPr>
          <w:b/>
          <w:u w:val="single"/>
        </w:rPr>
      </w:pPr>
    </w:p>
    <w:p w:rsidR="00790D01" w:rsidRPr="009D2C59" w:rsidRDefault="00790D01" w:rsidP="00614D62"/>
    <w:p w:rsidR="00790D01" w:rsidRDefault="00FA6F38" w:rsidP="00790D01">
      <w:pPr>
        <w:rPr>
          <w:bCs/>
        </w:rPr>
      </w:pPr>
      <w:r>
        <w:rPr>
          <w:rFonts w:asciiTheme="majorBidi" w:hAnsiTheme="majorBidi" w:cstheme="majorBidi"/>
          <w:bCs/>
          <w:noProof/>
          <w:lang w:eastAsia="en-GB"/>
        </w:rPr>
        <w:drawing>
          <wp:anchor distT="0" distB="0" distL="114300" distR="114300" simplePos="0" relativeHeight="251637248" behindDoc="0" locked="0" layoutInCell="1" allowOverlap="1" wp14:anchorId="06E40E31" wp14:editId="76011AD5">
            <wp:simplePos x="0" y="0"/>
            <wp:positionH relativeFrom="column">
              <wp:posOffset>-683260</wp:posOffset>
            </wp:positionH>
            <wp:positionV relativeFrom="paragraph">
              <wp:posOffset>97155</wp:posOffset>
            </wp:positionV>
            <wp:extent cx="232410" cy="232410"/>
            <wp:effectExtent l="0" t="0" r="0" b="0"/>
            <wp:wrapNone/>
            <wp:docPr id="243952" name="Picture 243952" descr="C:\Users\fm4617c\AppData\Local\Microsoft\Windows\Temporary Internet Files\Content.IE5\7Q6DXZNK\5602735294_7cb9565a14_z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fm4617c\AppData\Local\Microsoft\Windows\Temporary Internet Files\Content.IE5\7Q6DXZNK\5602735294_7cb9565a14_z[1]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0D01" w:rsidRDefault="00F73434" w:rsidP="00790D01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49856" behindDoc="0" locked="0" layoutInCell="1" allowOverlap="1" wp14:anchorId="4ECBB9FD" wp14:editId="78AAFFF0">
                <wp:simplePos x="0" y="0"/>
                <wp:positionH relativeFrom="column">
                  <wp:posOffset>6207760</wp:posOffset>
                </wp:positionH>
                <wp:positionV relativeFrom="paragraph">
                  <wp:posOffset>12700</wp:posOffset>
                </wp:positionV>
                <wp:extent cx="275590" cy="266065"/>
                <wp:effectExtent l="0" t="0" r="10160" b="19685"/>
                <wp:wrapNone/>
                <wp:docPr id="2418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9F8C5F8" wp14:editId="27CF6AFA">
                                  <wp:extent cx="83820" cy="82140"/>
                                  <wp:effectExtent l="0" t="0" r="0" b="0"/>
                                  <wp:docPr id="270121" name="Picture 2701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B47AEEB" wp14:editId="680E4CC1">
                                  <wp:extent cx="83820" cy="82140"/>
                                  <wp:effectExtent l="0" t="0" r="0" b="0"/>
                                  <wp:docPr id="270122" name="Picture 2701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7A36AB9" wp14:editId="2341F02F">
                                  <wp:extent cx="83820" cy="82140"/>
                                  <wp:effectExtent l="0" t="0" r="0" b="0"/>
                                  <wp:docPr id="270123" name="Picture 2701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3A7FEA9" wp14:editId="4EE16D17">
                                  <wp:extent cx="83820" cy="82140"/>
                                  <wp:effectExtent l="0" t="0" r="0" b="0"/>
                                  <wp:docPr id="270124" name="Picture 2701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ECBB9FD" id="_x0000_s1124" type="#_x0000_t202" style="position:absolute;margin-left:488.8pt;margin-top:1pt;width:21.7pt;height:20.95pt;z-index:25144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9F8C5F8" wp14:editId="27CF6AFA">
                            <wp:extent cx="83820" cy="82140"/>
                            <wp:effectExtent l="0" t="0" r="0" b="0"/>
                            <wp:docPr id="270121" name="Picture 2701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B47AEEB" wp14:editId="680E4CC1">
                            <wp:extent cx="83820" cy="82140"/>
                            <wp:effectExtent l="0" t="0" r="0" b="0"/>
                            <wp:docPr id="270122" name="Picture 2701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7A36AB9" wp14:editId="2341F02F">
                            <wp:extent cx="83820" cy="82140"/>
                            <wp:effectExtent l="0" t="0" r="0" b="0"/>
                            <wp:docPr id="270123" name="Picture 2701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3A7FEA9" wp14:editId="4EE16D17">
                            <wp:extent cx="83820" cy="82140"/>
                            <wp:effectExtent l="0" t="0" r="0" b="0"/>
                            <wp:docPr id="270124" name="Picture 2701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125E2">
        <w:rPr>
          <w:bCs/>
        </w:rPr>
        <w:t>5</w:t>
      </w:r>
      <w:r w:rsidR="00790D01">
        <w:rPr>
          <w:bCs/>
        </w:rPr>
        <w:t xml:space="preserve">.  </w:t>
      </w:r>
      <w:r w:rsidR="00790D01">
        <w:t xml:space="preserve">A square is shown below. Calculate the length of side x, giving your answer as a surd in its simplest form. </w:t>
      </w:r>
    </w:p>
    <w:p w:rsidR="00790D01" w:rsidRDefault="003F3101" w:rsidP="00123BFF">
      <w:pPr>
        <w:pStyle w:val="ListParagraph"/>
        <w:rPr>
          <w:b/>
          <w:u w:val="single"/>
        </w:rPr>
      </w:pPr>
      <w:r>
        <w:pict>
          <v:group id="_x0000_s1153" editas="canvas" style="width:189pt;height:171pt;mso-position-horizontal-relative:char;mso-position-vertical-relative:line" coordorigin="1800,8819" coordsize="3780,3420">
            <o:lock v:ext="edit" aspectratio="t"/>
            <v:shape id="_x0000_s1154" type="#_x0000_t75" style="position:absolute;left:1800;top:8819;width:3780;height:3420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55" type="#_x0000_t202" style="position:absolute;left:3550;top:11094;width:1260;height:540" stroked="f">
              <v:textbox style="mso-next-textbox:#_x0000_s1155">
                <w:txbxContent>
                  <w:p w:rsidR="0081041F" w:rsidRDefault="0081041F" w:rsidP="00790D01">
                    <w:r>
                      <w:t>x</w:t>
                    </w:r>
                  </w:p>
                </w:txbxContent>
              </v:textbox>
            </v:shape>
            <v:group id="_x0000_s1156" style="position:absolute;left:2547;top:8999;width:2342;height:2161" coordorigin="2879,8819" coordsize="2342,2161">
              <v:line id="_x0000_s1157" style="position:absolute" from="2879,8819" to="5220,8819"/>
              <v:line id="_x0000_s1158" style="position:absolute" from="5220,8819" to="5221,10979"/>
              <v:line id="_x0000_s1159" style="position:absolute;flip:x" from="2881,10979" to="5221,10980"/>
              <v:line id="_x0000_s1160" style="position:absolute" from="2879,8819" to="2880,10979"/>
              <v:line id="_x0000_s1161" style="position:absolute;flip:y" from="2880,8819" to="5221,10980"/>
              <v:shape id="_x0000_s1162" type="#_x0000_t75" style="position:absolute;left:3548;top:9655;width:116;height:225">
                <v:imagedata r:id="rId37" o:title=""/>
              </v:shape>
            </v:group>
            <v:shape id="_x0000_s1163" type="#_x0000_t75" style="position:absolute;left:3511;top:9835;width:206;height:283">
              <v:imagedata r:id="rId38" o:title=""/>
            </v:shape>
            <w10:wrap type="none"/>
            <w10:anchorlock/>
          </v:group>
          <o:OLEObject Type="Embed" ProgID="Equation.DSMT4" ShapeID="_x0000_s1162" DrawAspect="Content" ObjectID="_1694932328" r:id="rId39"/>
          <o:OLEObject Type="Embed" ProgID="Equation.DSMT4" ShapeID="_x0000_s1163" DrawAspect="Content" ObjectID="_1694932329" r:id="rId40"/>
        </w:pict>
      </w:r>
    </w:p>
    <w:p w:rsidR="00482154" w:rsidRDefault="00482154" w:rsidP="00790D01">
      <w:pPr>
        <w:rPr>
          <w:bCs/>
        </w:rPr>
      </w:pPr>
    </w:p>
    <w:p w:rsidR="00790D01" w:rsidRDefault="00F73434" w:rsidP="00790D01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39616" behindDoc="0" locked="0" layoutInCell="1" allowOverlap="1" wp14:anchorId="05E8D1CF" wp14:editId="4FC5A261">
                <wp:simplePos x="0" y="0"/>
                <wp:positionH relativeFrom="column">
                  <wp:posOffset>2530475</wp:posOffset>
                </wp:positionH>
                <wp:positionV relativeFrom="paragraph">
                  <wp:posOffset>278130</wp:posOffset>
                </wp:positionV>
                <wp:extent cx="275590" cy="266065"/>
                <wp:effectExtent l="0" t="0" r="10160" b="19685"/>
                <wp:wrapNone/>
                <wp:docPr id="2418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AD8A484" wp14:editId="042C1C79">
                                  <wp:extent cx="83820" cy="82140"/>
                                  <wp:effectExtent l="0" t="0" r="0" b="0"/>
                                  <wp:docPr id="270125" name="Picture 2701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B4CF5A2" wp14:editId="4278155D">
                                  <wp:extent cx="83820" cy="82140"/>
                                  <wp:effectExtent l="0" t="0" r="0" b="0"/>
                                  <wp:docPr id="270126" name="Picture 2701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3D87A40" wp14:editId="72D6A2DE">
                                  <wp:extent cx="83820" cy="82140"/>
                                  <wp:effectExtent l="0" t="0" r="0" b="0"/>
                                  <wp:docPr id="270127" name="Picture 2701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F3312A4" wp14:editId="555ED7F2">
                                  <wp:extent cx="83820" cy="82140"/>
                                  <wp:effectExtent l="0" t="0" r="0" b="0"/>
                                  <wp:docPr id="270128" name="Picture 2701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E8D1CF" id="_x0000_s1125" type="#_x0000_t202" style="position:absolute;margin-left:199.25pt;margin-top:21.9pt;width:21.7pt;height:20.95pt;z-index:25143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AD8A484" wp14:editId="042C1C79">
                            <wp:extent cx="83820" cy="82140"/>
                            <wp:effectExtent l="0" t="0" r="0" b="0"/>
                            <wp:docPr id="270125" name="Picture 2701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B4CF5A2" wp14:editId="4278155D">
                            <wp:extent cx="83820" cy="82140"/>
                            <wp:effectExtent l="0" t="0" r="0" b="0"/>
                            <wp:docPr id="270126" name="Picture 2701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3D87A40" wp14:editId="72D6A2DE">
                            <wp:extent cx="83820" cy="82140"/>
                            <wp:effectExtent l="0" t="0" r="0" b="0"/>
                            <wp:docPr id="270127" name="Picture 2701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F3312A4" wp14:editId="555ED7F2">
                            <wp:extent cx="83820" cy="82140"/>
                            <wp:effectExtent l="0" t="0" r="0" b="0"/>
                            <wp:docPr id="270128" name="Picture 2701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2125E2">
        <w:rPr>
          <w:bCs/>
        </w:rPr>
        <w:t>6</w:t>
      </w:r>
      <w:r w:rsidR="00790D01">
        <w:rPr>
          <w:bCs/>
        </w:rPr>
        <w:t>.</w:t>
      </w:r>
      <w:r w:rsidR="00790D01" w:rsidRPr="00B24434">
        <w:rPr>
          <w:bCs/>
        </w:rPr>
        <w:t xml:space="preserve">  </w:t>
      </w:r>
      <w:r w:rsidR="00790D01">
        <w:rPr>
          <w:bCs/>
        </w:rPr>
        <w:t>Simplify</w:t>
      </w:r>
      <w:r w:rsidR="00790D01">
        <w:tab/>
      </w:r>
      <w:r w:rsidR="00790D01">
        <w:tab/>
      </w:r>
      <w:r w:rsidR="00790D01">
        <w:tab/>
      </w:r>
      <w:r w:rsidR="00790D01">
        <w:tab/>
      </w:r>
      <w:r w:rsidR="003A1DCC">
        <w:tab/>
      </w:r>
      <w:r w:rsidR="003A1DCC">
        <w:tab/>
      </w:r>
    </w:p>
    <w:p w:rsidR="00790D01" w:rsidRPr="00B24434" w:rsidRDefault="003F3101" w:rsidP="00236704">
      <w:pPr>
        <w:ind w:firstLine="720"/>
        <w:rPr>
          <w:rFonts w:ascii="Cambria Math" w:hAnsi="Cambria Math"/>
          <w:bCs/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/>
              </w:rPr>
              <m:t>6</m:t>
            </m:r>
          </m:e>
        </m:ra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</w:rPr>
                </m:ctrlPr>
              </m:radPr>
              <m:deg/>
              <m:e>
                <m:r>
                  <m:rPr>
                    <m:nor/>
                  </m:rPr>
                  <w:rPr>
                    <w:rFonts w:ascii="Cambria Math"/>
                  </w:rPr>
                  <m:t>10</m:t>
                </m:r>
              </m:e>
            </m:rad>
            <m:r>
              <m:rPr>
                <m:nor/>
              </m:rPr>
              <w:rPr>
                <w:rFonts w:ascii="Cambria Math"/>
              </w:rPr>
              <m:t xml:space="preserve"> - 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/>
                  </w:rPr>
                  <m:t>6</m:t>
                </m:r>
              </m:e>
            </m:rad>
          </m:e>
        </m:d>
      </m:oMath>
      <w:r w:rsidR="00790D01">
        <w:tab/>
      </w:r>
      <w:r w:rsidR="00790D01">
        <w:tab/>
      </w:r>
      <w:r w:rsidR="00790D01">
        <w:tab/>
      </w:r>
      <w:r w:rsidR="003A1DCC">
        <w:tab/>
      </w:r>
      <w:r w:rsidR="003A1DCC">
        <w:tab/>
      </w:r>
      <w:r w:rsidR="00F73434">
        <w:tab/>
      </w:r>
      <w:r w:rsidR="00790D01">
        <w:rPr>
          <w:position w:val="-28"/>
        </w:rPr>
        <w:tab/>
      </w:r>
      <w:r w:rsidR="00790D01">
        <w:rPr>
          <w:position w:val="-28"/>
        </w:rPr>
        <w:tab/>
      </w:r>
      <w:r w:rsidR="00790D01">
        <w:rPr>
          <w:position w:val="-28"/>
        </w:rPr>
        <w:tab/>
      </w:r>
      <w:r w:rsidR="00790D01" w:rsidRPr="00B24434">
        <w:rPr>
          <w:rFonts w:ascii="Cambria Math" w:hAnsi="Cambria Math"/>
          <w:sz w:val="24"/>
          <w:szCs w:val="24"/>
        </w:rPr>
        <w:tab/>
      </w:r>
    </w:p>
    <w:p w:rsidR="00790D01" w:rsidRDefault="00790D01" w:rsidP="00790D01">
      <w:pPr>
        <w:rPr>
          <w:b/>
          <w:u w:val="single"/>
        </w:rPr>
      </w:pPr>
    </w:p>
    <w:p w:rsidR="00790D01" w:rsidRDefault="00790D01" w:rsidP="00790D01">
      <w:pPr>
        <w:rPr>
          <w:b/>
          <w:u w:val="single"/>
        </w:rPr>
      </w:pPr>
    </w:p>
    <w:p w:rsidR="002125E2" w:rsidRDefault="002125E2" w:rsidP="00790D01">
      <w:pPr>
        <w:rPr>
          <w:b/>
          <w:u w:val="single"/>
        </w:rPr>
      </w:pPr>
    </w:p>
    <w:p w:rsidR="00790D01" w:rsidRPr="00F678D0" w:rsidRDefault="00DB1A18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15712" behindDoc="0" locked="0" layoutInCell="1" allowOverlap="1" wp14:anchorId="613774E1" wp14:editId="278BD1D4">
                <wp:simplePos x="0" y="0"/>
                <wp:positionH relativeFrom="column">
                  <wp:posOffset>5976620</wp:posOffset>
                </wp:positionH>
                <wp:positionV relativeFrom="paragraph">
                  <wp:posOffset>245110</wp:posOffset>
                </wp:positionV>
                <wp:extent cx="275590" cy="266065"/>
                <wp:effectExtent l="0" t="0" r="10160" b="19685"/>
                <wp:wrapNone/>
                <wp:docPr id="24183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D17482B" wp14:editId="31388645">
                                  <wp:extent cx="83820" cy="82140"/>
                                  <wp:effectExtent l="0" t="0" r="0" b="0"/>
                                  <wp:docPr id="270129" name="Picture 2701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083C714" wp14:editId="3A792514">
                                  <wp:extent cx="83820" cy="82140"/>
                                  <wp:effectExtent l="0" t="0" r="0" b="0"/>
                                  <wp:docPr id="270130" name="Picture 2701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4904FCC" wp14:editId="3F5235A7">
                                  <wp:extent cx="83820" cy="82140"/>
                                  <wp:effectExtent l="0" t="0" r="0" b="0"/>
                                  <wp:docPr id="270131" name="Picture 2701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FE11AC3" wp14:editId="09CC958B">
                                  <wp:extent cx="83820" cy="82140"/>
                                  <wp:effectExtent l="0" t="0" r="0" b="0"/>
                                  <wp:docPr id="270132" name="Picture 2701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13774E1" id="_x0000_s1126" type="#_x0000_t202" style="position:absolute;margin-left:470.6pt;margin-top:19.3pt;width:21.7pt;height:20.95pt;z-index:25131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D17482B" wp14:editId="31388645">
                            <wp:extent cx="83820" cy="82140"/>
                            <wp:effectExtent l="0" t="0" r="0" b="0"/>
                            <wp:docPr id="270129" name="Picture 2701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083C714" wp14:editId="3A792514">
                            <wp:extent cx="83820" cy="82140"/>
                            <wp:effectExtent l="0" t="0" r="0" b="0"/>
                            <wp:docPr id="270130" name="Picture 2701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4904FCC" wp14:editId="3F5235A7">
                            <wp:extent cx="83820" cy="82140"/>
                            <wp:effectExtent l="0" t="0" r="0" b="0"/>
                            <wp:docPr id="270131" name="Picture 2701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FE11AC3" wp14:editId="09CC958B">
                            <wp:extent cx="83820" cy="82140"/>
                            <wp:effectExtent l="0" t="0" r="0" b="0"/>
                            <wp:docPr id="270132" name="Picture 2701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0A7CA4">
        <w:rPr>
          <w:b/>
          <w:u w:val="single"/>
        </w:rPr>
        <w:t>Calculator</w:t>
      </w:r>
    </w:p>
    <w:p w:rsidR="00790D01" w:rsidRDefault="00C8672A" w:rsidP="00C8672A">
      <w:pPr>
        <w:ind w:right="-874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791872" behindDoc="0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13970</wp:posOffset>
            </wp:positionV>
            <wp:extent cx="2981325" cy="3633490"/>
            <wp:effectExtent l="0" t="0" r="0" b="5080"/>
            <wp:wrapNone/>
            <wp:docPr id="263235" name="Picture 263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1325" cy="36334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125E2">
        <w:t>7</w:t>
      </w:r>
      <w:r w:rsidR="00790D01">
        <w:t xml:space="preserve">.  </w:t>
      </w:r>
    </w:p>
    <w:p w:rsidR="00FA6F38" w:rsidRPr="00237CFD" w:rsidRDefault="00C8672A" w:rsidP="00790D01">
      <w:pPr>
        <w:rPr>
          <w:b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1792896" behindDoc="0" locked="0" layoutInCell="1" allowOverlap="1">
                <wp:simplePos x="0" y="0"/>
                <wp:positionH relativeFrom="column">
                  <wp:posOffset>3395345</wp:posOffset>
                </wp:positionH>
                <wp:positionV relativeFrom="paragraph">
                  <wp:posOffset>180340</wp:posOffset>
                </wp:positionV>
                <wp:extent cx="3276600" cy="1404620"/>
                <wp:effectExtent l="0" t="0" r="0" b="0"/>
                <wp:wrapSquare wrapText="bothSides"/>
                <wp:docPr id="2632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766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>
                            <w:r>
                              <w:t>The cost of each picture is proportional to its area.</w:t>
                            </w:r>
                          </w:p>
                          <w:p w:rsidR="0081041F" w:rsidRDefault="0081041F">
                            <w:r>
                              <w:t>The large picture costs £45.99.</w:t>
                            </w:r>
                          </w:p>
                          <w:p w:rsidR="0081041F" w:rsidRDefault="0081041F">
                            <w:r>
                              <w:t>Find the cost of the small picture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127" type="#_x0000_t202" style="position:absolute;margin-left:267.35pt;margin-top:14.2pt;width:258pt;height:110.6pt;z-index:25179289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" stroked="f">
                <v:textbox style="mso-fit-shape-to-text:t">
                  <w:txbxContent>
                    <w:p w:rsidR="0081041F" w:rsidRDefault="0081041F">
                      <w:r>
                        <w:t>The cost of each picture is proportional to its area.</w:t>
                      </w:r>
                    </w:p>
                    <w:p w:rsidR="0081041F" w:rsidRDefault="0081041F">
                      <w:r>
                        <w:t>The large picture costs £45.99.</w:t>
                      </w:r>
                    </w:p>
                    <w:p w:rsidR="0081041F" w:rsidRDefault="0081041F">
                      <w:r>
                        <w:t>Find the cost of the small pictur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125E2" w:rsidRDefault="002125E2" w:rsidP="00790D01"/>
    <w:p w:rsidR="00C8672A" w:rsidRDefault="00C8672A" w:rsidP="00790D01"/>
    <w:p w:rsidR="00C8672A" w:rsidRDefault="00C8672A" w:rsidP="00790D01"/>
    <w:p w:rsidR="00C8672A" w:rsidRDefault="00C8672A" w:rsidP="00790D01"/>
    <w:p w:rsidR="00C8672A" w:rsidRDefault="00C8672A" w:rsidP="00790D01"/>
    <w:p w:rsidR="00C8672A" w:rsidRDefault="00C8672A" w:rsidP="00790D01"/>
    <w:p w:rsidR="00C8672A" w:rsidRDefault="00C8672A" w:rsidP="00790D01"/>
    <w:p w:rsidR="002125E2" w:rsidRDefault="002125E2" w:rsidP="00790D01"/>
    <w:p w:rsidR="002125E2" w:rsidRDefault="002125E2" w:rsidP="00790D01"/>
    <w:p w:rsidR="00482154" w:rsidRDefault="00482154" w:rsidP="00790D01"/>
    <w:p w:rsidR="00790D01" w:rsidRDefault="00F73434" w:rsidP="00790D01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42688" behindDoc="0" locked="0" layoutInCell="1" allowOverlap="1" wp14:anchorId="0CEC1BEA" wp14:editId="58F79DBF">
                <wp:simplePos x="0" y="0"/>
                <wp:positionH relativeFrom="column">
                  <wp:posOffset>5974213</wp:posOffset>
                </wp:positionH>
                <wp:positionV relativeFrom="paragraph">
                  <wp:posOffset>11681</wp:posOffset>
                </wp:positionV>
                <wp:extent cx="275590" cy="266065"/>
                <wp:effectExtent l="0" t="0" r="10160" b="19685"/>
                <wp:wrapNone/>
                <wp:docPr id="24184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ADE5D09" wp14:editId="5FA3D478">
                                  <wp:extent cx="83820" cy="82140"/>
                                  <wp:effectExtent l="0" t="0" r="0" b="0"/>
                                  <wp:docPr id="270133" name="Picture 2701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B1AF442" wp14:editId="44195AB3">
                                  <wp:extent cx="83820" cy="82140"/>
                                  <wp:effectExtent l="0" t="0" r="0" b="0"/>
                                  <wp:docPr id="270134" name="Picture 2701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BB94CE3" wp14:editId="2EC75B5C">
                                  <wp:extent cx="83820" cy="82140"/>
                                  <wp:effectExtent l="0" t="0" r="0" b="0"/>
                                  <wp:docPr id="270135" name="Picture 2701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108A96C" wp14:editId="34585546">
                                  <wp:extent cx="83820" cy="82140"/>
                                  <wp:effectExtent l="0" t="0" r="0" b="0"/>
                                  <wp:docPr id="270136" name="Picture 2701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CEC1BEA" id="_x0000_s1128" type="#_x0000_t202" style="position:absolute;margin-left:470.4pt;margin-top:.9pt;width:21.7pt;height:20.95pt;z-index:25144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ADE5D09" wp14:editId="5FA3D478">
                            <wp:extent cx="83820" cy="82140"/>
                            <wp:effectExtent l="0" t="0" r="0" b="0"/>
                            <wp:docPr id="270133" name="Picture 2701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B1AF442" wp14:editId="44195AB3">
                            <wp:extent cx="83820" cy="82140"/>
                            <wp:effectExtent l="0" t="0" r="0" b="0"/>
                            <wp:docPr id="270134" name="Picture 2701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BB94CE3" wp14:editId="2EC75B5C">
                            <wp:extent cx="83820" cy="82140"/>
                            <wp:effectExtent l="0" t="0" r="0" b="0"/>
                            <wp:docPr id="270135" name="Picture 2701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108A96C" wp14:editId="34585546">
                            <wp:extent cx="83820" cy="82140"/>
                            <wp:effectExtent l="0" t="0" r="0" b="0"/>
                            <wp:docPr id="270136" name="Picture 2701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noProof/>
          <w:lang w:eastAsia="en-GB"/>
        </w:rPr>
        <w:drawing>
          <wp:anchor distT="0" distB="0" distL="114300" distR="114300" simplePos="0" relativeHeight="251367936" behindDoc="0" locked="0" layoutInCell="1" allowOverlap="1" wp14:anchorId="2E6B9C01" wp14:editId="714C9040">
            <wp:simplePos x="0" y="0"/>
            <wp:positionH relativeFrom="column">
              <wp:posOffset>310515</wp:posOffset>
            </wp:positionH>
            <wp:positionV relativeFrom="paragraph">
              <wp:posOffset>309245</wp:posOffset>
            </wp:positionV>
            <wp:extent cx="2733675" cy="2155190"/>
            <wp:effectExtent l="0" t="0" r="9525" b="0"/>
            <wp:wrapNone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155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25E2">
        <w:t>8</w:t>
      </w:r>
      <w:r w:rsidR="00790D01">
        <w:t xml:space="preserve">. Find the equation of the line passing through the pair of points shown    </w:t>
      </w:r>
    </w:p>
    <w:p w:rsidR="00790D01" w:rsidRDefault="00790D01" w:rsidP="00790D01">
      <w:r>
        <w:rPr>
          <w:i/>
        </w:rPr>
        <w:t xml:space="preserve">      </w:t>
      </w:r>
    </w:p>
    <w:p w:rsidR="00790D01" w:rsidRDefault="00790D01" w:rsidP="00790D01"/>
    <w:p w:rsidR="00790D01" w:rsidRDefault="00790D01" w:rsidP="00790D01"/>
    <w:p w:rsidR="00790D01" w:rsidRDefault="00790D01" w:rsidP="00790D01">
      <w:pPr>
        <w:ind w:left="-360" w:right="-1594" w:firstLine="360"/>
        <w:rPr>
          <w:b/>
        </w:rPr>
      </w:pPr>
      <w:r>
        <w:tab/>
      </w:r>
      <w:r>
        <w:tab/>
      </w:r>
      <w:r>
        <w:tab/>
      </w:r>
      <w:r>
        <w:tab/>
        <w:t xml:space="preserve"> </w:t>
      </w: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right="-1594"/>
        <w:rPr>
          <w:sz w:val="28"/>
        </w:rPr>
      </w:pPr>
    </w:p>
    <w:p w:rsidR="003A1DCC" w:rsidRDefault="003A1DCC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2125E2" w:rsidRDefault="002125E2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2125E2" w:rsidRDefault="002125E2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482154" w:rsidRDefault="00482154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2125E2" w:rsidRDefault="002125E2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2125E2" w:rsidRDefault="002125E2" w:rsidP="00790D01">
      <w:pPr>
        <w:autoSpaceDE w:val="0"/>
        <w:autoSpaceDN w:val="0"/>
        <w:adjustRightInd w:val="0"/>
        <w:spacing w:after="0" w:line="240" w:lineRule="auto"/>
        <w:rPr>
          <w:rFonts w:cs="Times New Roman"/>
          <w:sz w:val="24"/>
          <w:szCs w:val="24"/>
        </w:rPr>
      </w:pPr>
    </w:p>
    <w:p w:rsidR="00790D01" w:rsidRDefault="00F73434" w:rsidP="00790D01">
      <w:pPr>
        <w:ind w:right="-1006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41664" behindDoc="0" locked="0" layoutInCell="1" allowOverlap="1" wp14:anchorId="22AB2EB4" wp14:editId="1C2B71DB">
                <wp:simplePos x="0" y="0"/>
                <wp:positionH relativeFrom="column">
                  <wp:posOffset>6202680</wp:posOffset>
                </wp:positionH>
                <wp:positionV relativeFrom="paragraph">
                  <wp:posOffset>10160</wp:posOffset>
                </wp:positionV>
                <wp:extent cx="275590" cy="266065"/>
                <wp:effectExtent l="0" t="0" r="10160" b="19685"/>
                <wp:wrapNone/>
                <wp:docPr id="24184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16C5033" wp14:editId="034D8228">
                                  <wp:extent cx="83820" cy="82140"/>
                                  <wp:effectExtent l="0" t="0" r="0" b="0"/>
                                  <wp:docPr id="270137" name="Picture 2701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F86F2E6" wp14:editId="07214E82">
                                  <wp:extent cx="83820" cy="82140"/>
                                  <wp:effectExtent l="0" t="0" r="0" b="0"/>
                                  <wp:docPr id="270138" name="Picture 2701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3CD7964" wp14:editId="1CB6B298">
                                  <wp:extent cx="83820" cy="82140"/>
                                  <wp:effectExtent l="0" t="0" r="0" b="0"/>
                                  <wp:docPr id="270139" name="Picture 2701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7EE2CB7" wp14:editId="7736247F">
                                  <wp:extent cx="83820" cy="82140"/>
                                  <wp:effectExtent l="0" t="0" r="0" b="0"/>
                                  <wp:docPr id="270140" name="Picture 2701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2AB2EB4" id="_x0000_s1129" type="#_x0000_t202" style="position:absolute;margin-left:488.4pt;margin-top:.8pt;width:21.7pt;height:20.95pt;z-index:25144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16C5033" wp14:editId="034D8228">
                            <wp:extent cx="83820" cy="82140"/>
                            <wp:effectExtent l="0" t="0" r="0" b="0"/>
                            <wp:docPr id="270137" name="Picture 2701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F86F2E6" wp14:editId="07214E82">
                            <wp:extent cx="83820" cy="82140"/>
                            <wp:effectExtent l="0" t="0" r="0" b="0"/>
                            <wp:docPr id="270138" name="Picture 2701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3CD7964" wp14:editId="1CB6B298">
                            <wp:extent cx="83820" cy="82140"/>
                            <wp:effectExtent l="0" t="0" r="0" b="0"/>
                            <wp:docPr id="270139" name="Picture 2701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7EE2CB7" wp14:editId="7736247F">
                            <wp:extent cx="83820" cy="82140"/>
                            <wp:effectExtent l="0" t="0" r="0" b="0"/>
                            <wp:docPr id="270140" name="Picture 2701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F3101">
        <w:rPr>
          <w:noProof/>
          <w:lang w:eastAsia="en-GB"/>
        </w:rPr>
        <w:object w:dxaOrig="1440" w:dyaOrig="1440">
          <v:shape id="_x0000_s1235" type="#_x0000_t75" style="position:absolute;margin-left:285.25pt;margin-top:-19.65pt;width:294pt;height:176.4pt;z-index:251889152;mso-position-horizontal-relative:text;mso-position-vertical-relative:text">
            <v:imagedata r:id="rId43" o:title=""/>
          </v:shape>
          <o:OLEObject Type="Embed" ProgID="MSDraw.Drawing.8.2" ShapeID="_x0000_s1235" DrawAspect="Content" ObjectID="_1694932330" r:id="rId44"/>
        </w:object>
      </w:r>
      <w:r w:rsidR="002125E2">
        <w:t>9</w:t>
      </w:r>
      <w:r w:rsidR="00790D01">
        <w:t>.  In one orbit of the Sun the planet Mercury travels approximately</w:t>
      </w:r>
    </w:p>
    <w:p w:rsidR="00790D01" w:rsidRDefault="00790D01" w:rsidP="00790D01">
      <w:pPr>
        <w:ind w:right="-1006"/>
      </w:pPr>
      <w:r>
        <w:t xml:space="preserve">       3.48 x 10</w:t>
      </w:r>
      <w:r>
        <w:rPr>
          <w:vertAlign w:val="superscript"/>
        </w:rPr>
        <w:t>8</w:t>
      </w:r>
      <w:r>
        <w:t xml:space="preserve"> kilometres. This orbit takes 88 days.</w:t>
      </w:r>
    </w:p>
    <w:p w:rsidR="00790D01" w:rsidRDefault="00790D01" w:rsidP="00790D01">
      <w:pPr>
        <w:ind w:right="-1006"/>
        <w:rPr>
          <w:b/>
        </w:rPr>
      </w:pPr>
      <w:r>
        <w:t xml:space="preserve">       Calculate the speed of Mercury, in kilometres per </w:t>
      </w:r>
      <w:r>
        <w:rPr>
          <w:b/>
        </w:rPr>
        <w:t>hour,</w:t>
      </w:r>
    </w:p>
    <w:p w:rsidR="00790D01" w:rsidRDefault="00790D01" w:rsidP="00790D01">
      <w:pPr>
        <w:ind w:right="-1006"/>
      </w:pPr>
      <w:r>
        <w:rPr>
          <w:b/>
        </w:rPr>
        <w:t xml:space="preserve">   </w:t>
      </w:r>
      <w:r>
        <w:t xml:space="preserve">    as it travels round the Sun.</w:t>
      </w:r>
    </w:p>
    <w:p w:rsidR="00790D01" w:rsidRDefault="00790D01" w:rsidP="00790D01">
      <w:pPr>
        <w:ind w:right="-1006"/>
        <w:rPr>
          <w:b/>
        </w:rPr>
      </w:pPr>
      <w:r>
        <w:t xml:space="preserve">       </w:t>
      </w:r>
      <w:r w:rsidRPr="00D10C7C">
        <w:rPr>
          <w:b/>
        </w:rPr>
        <w:t>Give your answer in</w:t>
      </w:r>
      <w:r>
        <w:t xml:space="preserve"> </w:t>
      </w:r>
      <w:r>
        <w:rPr>
          <w:b/>
        </w:rPr>
        <w:t>Scientific Notation.</w:t>
      </w:r>
    </w:p>
    <w:p w:rsidR="00790D01" w:rsidRDefault="00790D01" w:rsidP="00790D01">
      <w:pPr>
        <w:ind w:right="-694"/>
      </w:pPr>
    </w:p>
    <w:p w:rsidR="00790D01" w:rsidRDefault="00790D01" w:rsidP="00790D01">
      <w:pPr>
        <w:ind w:right="-694"/>
      </w:pPr>
    </w:p>
    <w:p w:rsidR="00790D01" w:rsidRDefault="00790D01" w:rsidP="00790D01">
      <w:pPr>
        <w:ind w:right="-694"/>
      </w:pPr>
    </w:p>
    <w:p w:rsidR="003A1DCC" w:rsidRDefault="003A1DCC" w:rsidP="00790D01">
      <w:pPr>
        <w:ind w:right="-694"/>
      </w:pPr>
    </w:p>
    <w:p w:rsidR="003A1DCC" w:rsidRDefault="003A1DCC" w:rsidP="00790D01">
      <w:pPr>
        <w:ind w:right="-694"/>
      </w:pPr>
    </w:p>
    <w:p w:rsidR="002125E2" w:rsidRDefault="002125E2" w:rsidP="00790D01">
      <w:pPr>
        <w:ind w:right="-694"/>
      </w:pPr>
    </w:p>
    <w:p w:rsidR="002125E2" w:rsidRDefault="002125E2" w:rsidP="00790D01">
      <w:pPr>
        <w:ind w:right="-694"/>
      </w:pPr>
    </w:p>
    <w:p w:rsidR="002125E2" w:rsidRDefault="002125E2" w:rsidP="00790D01">
      <w:pPr>
        <w:ind w:right="-694"/>
      </w:pPr>
    </w:p>
    <w:p w:rsidR="002125E2" w:rsidRDefault="002125E2" w:rsidP="00790D01">
      <w:pPr>
        <w:ind w:right="-694"/>
      </w:pPr>
    </w:p>
    <w:p w:rsidR="002125E2" w:rsidRDefault="002125E2" w:rsidP="00790D01">
      <w:pPr>
        <w:ind w:right="-694"/>
      </w:pPr>
    </w:p>
    <w:p w:rsidR="002125E2" w:rsidRDefault="002125E2" w:rsidP="00790D01">
      <w:pPr>
        <w:ind w:right="-694"/>
      </w:pPr>
    </w:p>
    <w:p w:rsidR="00790D01" w:rsidRDefault="00857FC4" w:rsidP="00790D01">
      <w:pPr>
        <w:ind w:right="-69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44736" behindDoc="0" locked="0" layoutInCell="1" allowOverlap="1" wp14:anchorId="3A2FB6AA" wp14:editId="537F598B">
                <wp:simplePos x="0" y="0"/>
                <wp:positionH relativeFrom="column">
                  <wp:posOffset>6217920</wp:posOffset>
                </wp:positionH>
                <wp:positionV relativeFrom="paragraph">
                  <wp:posOffset>-126365</wp:posOffset>
                </wp:positionV>
                <wp:extent cx="275590" cy="266065"/>
                <wp:effectExtent l="0" t="0" r="10160" b="19685"/>
                <wp:wrapNone/>
                <wp:docPr id="24185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6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82154C7" wp14:editId="71BE1DFF">
                                  <wp:extent cx="83820" cy="82140"/>
                                  <wp:effectExtent l="0" t="0" r="0" b="0"/>
                                  <wp:docPr id="270141" name="Picture 2701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591B952" wp14:editId="627F5807">
                                  <wp:extent cx="83820" cy="82140"/>
                                  <wp:effectExtent l="0" t="0" r="0" b="0"/>
                                  <wp:docPr id="270142" name="Picture 2701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A60EB32" wp14:editId="032BB12A">
                                  <wp:extent cx="83820" cy="82140"/>
                                  <wp:effectExtent l="0" t="0" r="0" b="0"/>
                                  <wp:docPr id="270143" name="Picture 2701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E383D1F" wp14:editId="0E8DB631">
                                  <wp:extent cx="83820" cy="82140"/>
                                  <wp:effectExtent l="0" t="0" r="0" b="0"/>
                                  <wp:docPr id="270144" name="Picture 2701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A2FB6AA" id="_x0000_s1130" type="#_x0000_t202" style="position:absolute;margin-left:489.6pt;margin-top:-9.95pt;width:21.7pt;height:20.95pt;z-index:25144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6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82154C7" wp14:editId="71BE1DFF">
                            <wp:extent cx="83820" cy="82140"/>
                            <wp:effectExtent l="0" t="0" r="0" b="0"/>
                            <wp:docPr id="270141" name="Picture 2701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591B952" wp14:editId="627F5807">
                            <wp:extent cx="83820" cy="82140"/>
                            <wp:effectExtent l="0" t="0" r="0" b="0"/>
                            <wp:docPr id="270142" name="Picture 2701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A60EB32" wp14:editId="032BB12A">
                            <wp:extent cx="83820" cy="82140"/>
                            <wp:effectExtent l="0" t="0" r="0" b="0"/>
                            <wp:docPr id="270143" name="Picture 2701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E383D1F" wp14:editId="0E8DB631">
                            <wp:extent cx="83820" cy="82140"/>
                            <wp:effectExtent l="0" t="0" r="0" b="0"/>
                            <wp:docPr id="270144" name="Picture 2701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F3101">
        <w:rPr>
          <w:noProof/>
          <w:sz w:val="28"/>
          <w:lang w:eastAsia="en-GB"/>
        </w:rPr>
        <w:object w:dxaOrig="1440" w:dyaOrig="1440">
          <v:shape id="_x0000_s1165" type="#_x0000_t75" style="position:absolute;margin-left:210.95pt;margin-top:-54pt;width:5in;height:3in;z-index:251880960;mso-position-horizontal-relative:text;mso-position-vertical-relative:text">
            <v:imagedata r:id="rId45" o:title=""/>
          </v:shape>
          <o:OLEObject Type="Embed" ProgID="MSDraw.Drawing.8.2" ShapeID="_x0000_s1165" DrawAspect="Content" ObjectID="_1694932331" r:id="rId46"/>
        </w:object>
      </w:r>
      <w:r w:rsidR="002125E2">
        <w:t>10.</w:t>
      </w:r>
      <w:r w:rsidR="00790D01" w:rsidRPr="009D2C59">
        <w:t xml:space="preserve"> </w:t>
      </w:r>
      <w:r w:rsidR="00790D01">
        <w:t>The diagram opposite shows a rose garden.</w:t>
      </w:r>
    </w:p>
    <w:p w:rsidR="00790D01" w:rsidRDefault="00790D01" w:rsidP="00790D01">
      <w:pPr>
        <w:ind w:right="-694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368960" behindDoc="0" locked="0" layoutInCell="1" allowOverlap="1" wp14:anchorId="3D50AA54" wp14:editId="5AA3404A">
                <wp:simplePos x="0" y="0"/>
                <wp:positionH relativeFrom="column">
                  <wp:posOffset>4834509</wp:posOffset>
                </wp:positionH>
                <wp:positionV relativeFrom="paragraph">
                  <wp:posOffset>107188</wp:posOffset>
                </wp:positionV>
                <wp:extent cx="301625" cy="264795"/>
                <wp:effectExtent l="0" t="0" r="3175" b="1905"/>
                <wp:wrapNone/>
                <wp:docPr id="3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625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90D01">
                            <w: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50AA54" id="_x0000_s1131" type="#_x0000_t202" style="position:absolute;margin-left:380.65pt;margin-top:8.45pt;width:23.75pt;height:20.85pt;z-index:25136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" stroked="f">
                <v:textbox>
                  <w:txbxContent>
                    <w:p w:rsidR="0081041F" w:rsidRDefault="0081041F" w:rsidP="00790D01">
                      <w: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>
        <w:t xml:space="preserve">      The garden is in the shape of a circle, centre O, with a straight edge.</w:t>
      </w:r>
    </w:p>
    <w:p w:rsidR="00790D01" w:rsidRDefault="00790D01" w:rsidP="00790D01">
      <w:pPr>
        <w:ind w:right="-694"/>
      </w:pPr>
      <w:r>
        <w:t xml:space="preserve">      A wall is to be built round the outside of the garden.</w:t>
      </w:r>
    </w:p>
    <w:p w:rsidR="00790D01" w:rsidRDefault="00790D01" w:rsidP="00790D01">
      <w:pPr>
        <w:ind w:right="-694"/>
      </w:pPr>
      <w:r>
        <w:t xml:space="preserve">      Find the length of the wall </w:t>
      </w: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Default="00614D62" w:rsidP="00614D62">
      <w:pPr>
        <w:ind w:right="-1006"/>
        <w:rPr>
          <w:sz w:val="28"/>
        </w:rPr>
      </w:pPr>
    </w:p>
    <w:p w:rsidR="00614D62" w:rsidRPr="00614D62" w:rsidRDefault="00123BFF" w:rsidP="00614D62">
      <w:pPr>
        <w:ind w:right="-1006"/>
        <w:rPr>
          <w:sz w:val="24"/>
          <w:szCs w:val="24"/>
        </w:rPr>
      </w:pPr>
      <w:r>
        <w:rPr>
          <w:sz w:val="28"/>
        </w:rPr>
        <w:tab/>
      </w:r>
      <w:r>
        <w:rPr>
          <w:sz w:val="28"/>
        </w:rPr>
        <w:tab/>
      </w:r>
    </w:p>
    <w:p w:rsidR="00614D62" w:rsidRDefault="00614D62" w:rsidP="00614D62">
      <w:pPr>
        <w:ind w:right="-1006"/>
      </w:pPr>
    </w:p>
    <w:p w:rsidR="00614D62" w:rsidRDefault="00614D62" w:rsidP="00614D62">
      <w:pPr>
        <w:ind w:right="-1006"/>
      </w:pPr>
    </w:p>
    <w:p w:rsidR="00614D62" w:rsidRDefault="00614D62" w:rsidP="00614D62">
      <w:pPr>
        <w:ind w:right="-1006"/>
      </w:pPr>
    </w:p>
    <w:p w:rsidR="00614D62" w:rsidRDefault="00614D62" w:rsidP="00614D62">
      <w:pPr>
        <w:ind w:right="-1006"/>
      </w:pPr>
    </w:p>
    <w:p w:rsidR="00614D62" w:rsidRDefault="00614D62" w:rsidP="00614D62">
      <w:pPr>
        <w:ind w:right="-1006"/>
      </w:pPr>
    </w:p>
    <w:p w:rsidR="00614D62" w:rsidRDefault="00614D62" w:rsidP="00614D62">
      <w:pPr>
        <w:ind w:right="-1006"/>
      </w:pPr>
    </w:p>
    <w:p w:rsidR="00991E65" w:rsidRPr="00773F4C" w:rsidRDefault="00991E65" w:rsidP="00432016">
      <w:pPr>
        <w:ind w:left="3600" w:firstLine="720"/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14688" behindDoc="0" locked="0" layoutInCell="1" allowOverlap="1" wp14:anchorId="2D0BE5F3" wp14:editId="3C815B0B">
                <wp:simplePos x="0" y="0"/>
                <wp:positionH relativeFrom="column">
                  <wp:posOffset>4943475</wp:posOffset>
                </wp:positionH>
                <wp:positionV relativeFrom="paragraph">
                  <wp:posOffset>-677545</wp:posOffset>
                </wp:positionV>
                <wp:extent cx="1586865" cy="1302385"/>
                <wp:effectExtent l="0" t="0" r="13335" b="12065"/>
                <wp:wrapNone/>
                <wp:docPr id="3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20E48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6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D0BE5F3" id="_x0000_s1132" type="#_x0000_t202" style="position:absolute;left:0;text-align:left;margin-left:389.25pt;margin-top:-53.35pt;width:124.95pt;height:102.55pt;z-index:25131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">
                <v:textbox>
                  <w:txbxContent>
                    <w:p w:rsidR="0081041F" w:rsidRPr="00D20E48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6</w:t>
                      </w:r>
                    </w:p>
                  </w:txbxContent>
                </v:textbox>
              </v:shape>
            </w:pict>
          </mc:Fallback>
        </mc:AlternateContent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  <w:r w:rsidR="003A1DCC">
        <w:rPr>
          <w:rFonts w:asciiTheme="majorBidi" w:hAnsiTheme="majorBidi" w:cstheme="majorBidi"/>
          <w:b/>
          <w:sz w:val="40"/>
          <w:szCs w:val="40"/>
          <w:u w:val="single"/>
        </w:rPr>
        <w:t>6</w:t>
      </w:r>
    </w:p>
    <w:p w:rsidR="00991E65" w:rsidRPr="002A4C69" w:rsidRDefault="00991E65" w:rsidP="00991E65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>
        <w:rPr>
          <w:rFonts w:asciiTheme="majorBidi" w:hAnsiTheme="majorBidi" w:cstheme="majorBidi"/>
          <w:b/>
          <w:u w:val="single"/>
        </w:rPr>
        <w:t>:</w:t>
      </w:r>
    </w:p>
    <w:p w:rsidR="00790D01" w:rsidRDefault="00617C95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59072" behindDoc="0" locked="0" layoutInCell="1" allowOverlap="1" wp14:anchorId="498E7E93" wp14:editId="7A9AB579">
                <wp:simplePos x="0" y="0"/>
                <wp:positionH relativeFrom="column">
                  <wp:posOffset>6203315</wp:posOffset>
                </wp:positionH>
                <wp:positionV relativeFrom="paragraph">
                  <wp:posOffset>284480</wp:posOffset>
                </wp:positionV>
                <wp:extent cx="275590" cy="266065"/>
                <wp:effectExtent l="0" t="0" r="10160" b="19685"/>
                <wp:wrapNone/>
                <wp:docPr id="2418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1718207" wp14:editId="1A9601F7">
                                  <wp:extent cx="83820" cy="80095"/>
                                  <wp:effectExtent l="0" t="0" r="0" b="0"/>
                                  <wp:docPr id="270145" name="Picture 2701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00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7D615C9" wp14:editId="3B0E6436">
                                  <wp:extent cx="83820" cy="82140"/>
                                  <wp:effectExtent l="0" t="0" r="0" b="0"/>
                                  <wp:docPr id="270146" name="Picture 2701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2273B31" wp14:editId="26169CE5">
                                  <wp:extent cx="83820" cy="82140"/>
                                  <wp:effectExtent l="0" t="0" r="0" b="0"/>
                                  <wp:docPr id="270147" name="Picture 2701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C8DCBB7" wp14:editId="76CD131A">
                                  <wp:extent cx="83820" cy="82140"/>
                                  <wp:effectExtent l="0" t="0" r="0" b="0"/>
                                  <wp:docPr id="270148" name="Picture 2701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462D4AA" wp14:editId="4E856023">
                                  <wp:extent cx="83820" cy="82140"/>
                                  <wp:effectExtent l="0" t="0" r="0" b="0"/>
                                  <wp:docPr id="270149" name="Picture 2701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98E7E93" id="_x0000_s1133" type="#_x0000_t202" style="position:absolute;margin-left:488.45pt;margin-top:22.4pt;width:21.7pt;height:20.95pt;z-index:25145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1718207" wp14:editId="1A9601F7">
                            <wp:extent cx="83820" cy="80095"/>
                            <wp:effectExtent l="0" t="0" r="0" b="0"/>
                            <wp:docPr id="270145" name="Picture 2701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00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7D615C9" wp14:editId="3B0E6436">
                            <wp:extent cx="83820" cy="82140"/>
                            <wp:effectExtent l="0" t="0" r="0" b="0"/>
                            <wp:docPr id="270146" name="Picture 2701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2273B31" wp14:editId="26169CE5">
                            <wp:extent cx="83820" cy="82140"/>
                            <wp:effectExtent l="0" t="0" r="0" b="0"/>
                            <wp:docPr id="270147" name="Picture 2701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C8DCBB7" wp14:editId="76CD131A">
                            <wp:extent cx="83820" cy="82140"/>
                            <wp:effectExtent l="0" t="0" r="0" b="0"/>
                            <wp:docPr id="270148" name="Picture 2701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462D4AA" wp14:editId="4E856023">
                            <wp:extent cx="83820" cy="82140"/>
                            <wp:effectExtent l="0" t="0" r="0" b="0"/>
                            <wp:docPr id="270149" name="Picture 2701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73434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46784" behindDoc="0" locked="0" layoutInCell="1" allowOverlap="1" wp14:anchorId="1C30EEA0" wp14:editId="1C3F39C8">
                <wp:simplePos x="0" y="0"/>
                <wp:positionH relativeFrom="column">
                  <wp:posOffset>2421890</wp:posOffset>
                </wp:positionH>
                <wp:positionV relativeFrom="paragraph">
                  <wp:posOffset>280670</wp:posOffset>
                </wp:positionV>
                <wp:extent cx="275590" cy="266065"/>
                <wp:effectExtent l="0" t="0" r="10160" b="19685"/>
                <wp:wrapNone/>
                <wp:docPr id="24185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F73434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24E30C7" wp14:editId="6CB2298B">
                                  <wp:extent cx="83820" cy="82140"/>
                                  <wp:effectExtent l="0" t="0" r="0" b="0"/>
                                  <wp:docPr id="270150" name="Picture 2701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9F09EE1" wp14:editId="6F0BC812">
                                  <wp:extent cx="83820" cy="82140"/>
                                  <wp:effectExtent l="0" t="0" r="0" b="0"/>
                                  <wp:docPr id="270151" name="Picture 2701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2074C6E" wp14:editId="5D0BF565">
                                  <wp:extent cx="83820" cy="82140"/>
                                  <wp:effectExtent l="0" t="0" r="0" b="0"/>
                                  <wp:docPr id="270152" name="Picture 2701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ED210F0" wp14:editId="4BE09A95">
                                  <wp:extent cx="83820" cy="82140"/>
                                  <wp:effectExtent l="0" t="0" r="0" b="0"/>
                                  <wp:docPr id="270153" name="Picture 2701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C30EEA0" id="_x0000_s1134" type="#_x0000_t202" style="position:absolute;margin-left:190.7pt;margin-top:22.1pt;width:21.7pt;height:20.95pt;z-index:25144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">
                <v:textbox>
                  <w:txbxContent>
                    <w:p w:rsidR="0081041F" w:rsidRDefault="0081041F" w:rsidP="00F73434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24E30C7" wp14:editId="6CB2298B">
                            <wp:extent cx="83820" cy="82140"/>
                            <wp:effectExtent l="0" t="0" r="0" b="0"/>
                            <wp:docPr id="270150" name="Picture 2701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9F09EE1" wp14:editId="6F0BC812">
                            <wp:extent cx="83820" cy="82140"/>
                            <wp:effectExtent l="0" t="0" r="0" b="0"/>
                            <wp:docPr id="270151" name="Picture 2701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2074C6E" wp14:editId="5D0BF565">
                            <wp:extent cx="83820" cy="82140"/>
                            <wp:effectExtent l="0" t="0" r="0" b="0"/>
                            <wp:docPr id="270152" name="Picture 2701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ED210F0" wp14:editId="4BE09A95">
                            <wp:extent cx="83820" cy="82140"/>
                            <wp:effectExtent l="0" t="0" r="0" b="0"/>
                            <wp:docPr id="270153" name="Picture 2701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/>
          <w:u w:val="single"/>
        </w:rPr>
        <w:t>Non Calculator</w:t>
      </w:r>
    </w:p>
    <w:p w:rsidR="00790D01" w:rsidRDefault="00790D01" w:rsidP="00D36D24">
      <w:pPr>
        <w:pStyle w:val="ListParagraph"/>
        <w:numPr>
          <w:ilvl w:val="0"/>
          <w:numId w:val="34"/>
        </w:numPr>
        <w:spacing w:after="0" w:line="240" w:lineRule="auto"/>
      </w:pPr>
      <w:r>
        <w:t xml:space="preserve"> Evaluate</w:t>
      </w:r>
      <w:r>
        <w:tab/>
      </w:r>
      <w:r>
        <w:tab/>
      </w:r>
      <w:r>
        <w:tab/>
      </w:r>
      <w:r>
        <w:tab/>
      </w:r>
      <w:r w:rsidR="003A1DCC">
        <w:tab/>
      </w:r>
      <w:r>
        <w:t>2.   Expand and collect like terms</w:t>
      </w:r>
    </w:p>
    <w:p w:rsidR="00790D01" w:rsidRPr="00614D62" w:rsidRDefault="00790D01" w:rsidP="00790D01">
      <w:pPr>
        <w:spacing w:after="0" w:line="240" w:lineRule="auto"/>
        <w:ind w:left="720"/>
        <w:rPr>
          <w:sz w:val="28"/>
          <w:szCs w:val="28"/>
        </w:rPr>
      </w:pPr>
    </w:p>
    <w:p w:rsidR="00790D01" w:rsidRPr="003E1691" w:rsidRDefault="00614D62" w:rsidP="00614D62">
      <w:pPr>
        <w:spacing w:after="0" w:line="240" w:lineRule="auto"/>
        <w:rPr>
          <w:sz w:val="28"/>
          <w:szCs w:val="28"/>
        </w:rPr>
      </w:pPr>
      <m:oMath>
        <m:r>
          <w:rPr>
            <w:rFonts w:ascii="Cambria Math"/>
            <w:noProof/>
            <w:sz w:val="28"/>
            <w:szCs w:val="28"/>
          </w:rPr>
          <m:t xml:space="preserve">              </m:t>
        </m:r>
        <m:d>
          <m:d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noProof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noProof/>
                    <w:sz w:val="28"/>
                    <w:szCs w:val="28"/>
                  </w:rPr>
                  <m:t>3</m:t>
                </m:r>
              </m:den>
            </m:f>
            <m:r>
              <w:rPr>
                <w:rFonts w:ascii="Cambria Math"/>
                <w:noProof/>
                <w:sz w:val="28"/>
                <w:szCs w:val="28"/>
              </w:rPr>
              <m:t xml:space="preserve"> + 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/>
                    <w:noProof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/>
                    <w:noProof/>
                    <w:sz w:val="28"/>
                    <w:szCs w:val="28"/>
                  </w:rPr>
                  <m:t>4</m:t>
                </m:r>
              </m:den>
            </m:f>
          </m:e>
        </m:d>
        <m:r>
          <w:rPr>
            <w:rFonts w:ascii="Cambria Math"/>
            <w:noProof/>
            <w:sz w:val="28"/>
            <w:szCs w:val="28"/>
          </w:rPr>
          <m:t xml:space="preserve"> </m:t>
        </m:r>
        <m:r>
          <w:rPr>
            <w:rFonts w:ascii="Cambria Math"/>
            <w:noProof/>
            <w:sz w:val="28"/>
            <w:szCs w:val="28"/>
          </w:rPr>
          <m:t>÷</m:t>
        </m:r>
        <m:r>
          <m:rPr>
            <m:nor/>
          </m:rPr>
          <w:rPr>
            <w:rFonts w:ascii="Cambria Math"/>
            <w:noProof/>
            <w:sz w:val="28"/>
            <w:szCs w:val="28"/>
          </w:rPr>
          <m:t xml:space="preserve"> 1</m:t>
        </m:r>
        <m:f>
          <m:fPr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fPr>
          <m:num>
            <m:r>
              <w:rPr>
                <w:rFonts w:ascii="Cambria Math"/>
                <w:noProof/>
                <w:sz w:val="28"/>
                <w:szCs w:val="28"/>
              </w:rPr>
              <m:t>1</m:t>
            </m:r>
          </m:num>
          <m:den>
            <m:r>
              <w:rPr>
                <w:rFonts w:ascii="Cambria Math"/>
                <w:noProof/>
                <w:sz w:val="28"/>
                <w:szCs w:val="28"/>
              </w:rPr>
              <m:t>6</m:t>
            </m:r>
          </m:den>
        </m:f>
      </m:oMath>
      <w:r w:rsidRPr="00614D62">
        <w:rPr>
          <w:rFonts w:eastAsiaTheme="minorEastAsia"/>
          <w:sz w:val="28"/>
          <w:szCs w:val="28"/>
        </w:rPr>
        <w:tab/>
      </w:r>
      <w:r w:rsidRPr="00614D62">
        <w:rPr>
          <w:rFonts w:eastAsiaTheme="minorEastAsia"/>
          <w:sz w:val="28"/>
          <w:szCs w:val="28"/>
        </w:rPr>
        <w:tab/>
      </w:r>
      <w:r w:rsidRPr="00614D62">
        <w:rPr>
          <w:rFonts w:eastAsiaTheme="minorEastAsia"/>
          <w:sz w:val="28"/>
          <w:szCs w:val="28"/>
        </w:rPr>
        <w:tab/>
      </w:r>
      <w:r w:rsidRPr="00614D62">
        <w:rPr>
          <w:rFonts w:eastAsiaTheme="minorEastAsia"/>
          <w:sz w:val="28"/>
          <w:szCs w:val="28"/>
        </w:rPr>
        <w:tab/>
      </w:r>
      <w:r w:rsidRPr="00614D62">
        <w:rPr>
          <w:rFonts w:eastAsiaTheme="minorEastAsia"/>
          <w:sz w:val="28"/>
          <w:szCs w:val="28"/>
        </w:rPr>
        <w:tab/>
      </w:r>
      <w:r w:rsidRPr="00614D62">
        <w:rPr>
          <w:rFonts w:eastAsiaTheme="minorEastAsia"/>
          <w:sz w:val="28"/>
          <w:szCs w:val="28"/>
        </w:rPr>
        <w:tab/>
      </w:r>
      <w:r w:rsidRPr="00614D62">
        <w:rPr>
          <w:sz w:val="28"/>
          <w:szCs w:val="28"/>
        </w:rPr>
        <w:t>(4x – 1)(3x</w:t>
      </w:r>
      <w:r w:rsidRPr="00614D62">
        <w:rPr>
          <w:sz w:val="28"/>
          <w:szCs w:val="28"/>
          <w:vertAlign w:val="superscript"/>
        </w:rPr>
        <w:t>2</w:t>
      </w:r>
      <w:r w:rsidRPr="00614D62">
        <w:rPr>
          <w:sz w:val="28"/>
          <w:szCs w:val="28"/>
        </w:rPr>
        <w:t xml:space="preserve"> – x)</w:t>
      </w:r>
      <m:oMath>
        <m:r>
          <m:rPr>
            <m:sty m:val="p"/>
          </m:rPr>
          <w:rPr>
            <w:rFonts w:ascii="Cambria Math"/>
            <w:noProof/>
          </w:rPr>
          <w:br/>
        </m:r>
      </m:oMath>
      <w:r w:rsidR="00790D01">
        <w:t xml:space="preserve">                    </w:t>
      </w:r>
      <w:r w:rsidR="00790D01">
        <w:rPr>
          <w:b/>
          <w:bCs/>
        </w:rPr>
        <w:t xml:space="preserve">   </w:t>
      </w:r>
      <w:r w:rsidR="00790D01">
        <w:t xml:space="preserve">      </w:t>
      </w:r>
      <w:r w:rsidR="00790D01">
        <w:rPr>
          <w:b/>
          <w:bCs/>
        </w:rPr>
        <w:t xml:space="preserve">   </w:t>
      </w:r>
      <w:r w:rsidR="00790D01" w:rsidRPr="003E1691">
        <w:rPr>
          <w:rFonts w:eastAsiaTheme="minorEastAsia"/>
          <w:sz w:val="28"/>
          <w:szCs w:val="28"/>
        </w:rPr>
        <w:tab/>
      </w:r>
      <w:r w:rsidR="00790D01" w:rsidRPr="003E1691">
        <w:rPr>
          <w:rFonts w:eastAsiaTheme="minorEastAsia"/>
          <w:sz w:val="28"/>
          <w:szCs w:val="28"/>
        </w:rPr>
        <w:tab/>
      </w:r>
      <w:r w:rsidR="00790D01">
        <w:rPr>
          <w:rFonts w:eastAsiaTheme="minorEastAsia"/>
          <w:sz w:val="28"/>
          <w:szCs w:val="28"/>
        </w:rPr>
        <w:t xml:space="preserve"> </w:t>
      </w:r>
      <w:r w:rsidR="00790D01">
        <w:rPr>
          <w:rFonts w:eastAsiaTheme="minorEastAsia"/>
          <w:sz w:val="28"/>
          <w:szCs w:val="28"/>
        </w:rPr>
        <w:tab/>
      </w:r>
      <w:r w:rsidR="003A1DCC">
        <w:rPr>
          <w:rFonts w:eastAsiaTheme="minorEastAsia"/>
          <w:sz w:val="28"/>
          <w:szCs w:val="28"/>
        </w:rPr>
        <w:tab/>
      </w:r>
      <w:r w:rsidR="00790D01">
        <w:t xml:space="preserve"> </w:t>
      </w: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Pr="00764CA4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50039F" w:rsidRDefault="0050039F" w:rsidP="00790D01">
      <w:pPr>
        <w:spacing w:after="0" w:line="240" w:lineRule="auto"/>
        <w:rPr>
          <w:sz w:val="28"/>
          <w:szCs w:val="28"/>
        </w:rPr>
      </w:pPr>
    </w:p>
    <w:p w:rsidR="00790D01" w:rsidRDefault="00617C95" w:rsidP="00790D01">
      <w:pPr>
        <w:ind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52928" behindDoc="0" locked="0" layoutInCell="1" allowOverlap="1" wp14:anchorId="0E7CDCEC" wp14:editId="6734030D">
                <wp:simplePos x="0" y="0"/>
                <wp:positionH relativeFrom="column">
                  <wp:posOffset>6209665</wp:posOffset>
                </wp:positionH>
                <wp:positionV relativeFrom="paragraph">
                  <wp:posOffset>294640</wp:posOffset>
                </wp:positionV>
                <wp:extent cx="275590" cy="266065"/>
                <wp:effectExtent l="0" t="0" r="10160" b="19685"/>
                <wp:wrapNone/>
                <wp:docPr id="2417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6D7CD6A" wp14:editId="2FF04947">
                                  <wp:extent cx="83820" cy="80095"/>
                                  <wp:effectExtent l="0" t="0" r="0" b="0"/>
                                  <wp:docPr id="270154" name="Picture 2701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009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038069B" wp14:editId="70622BAB">
                                  <wp:extent cx="83820" cy="82140"/>
                                  <wp:effectExtent l="0" t="0" r="0" b="0"/>
                                  <wp:docPr id="270155" name="Picture 2701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1322447" wp14:editId="7BA67382">
                                  <wp:extent cx="83820" cy="82140"/>
                                  <wp:effectExtent l="0" t="0" r="0" b="0"/>
                                  <wp:docPr id="270156" name="Picture 2701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BAA3984" wp14:editId="0C6D4291">
                                  <wp:extent cx="83820" cy="82140"/>
                                  <wp:effectExtent l="0" t="0" r="0" b="0"/>
                                  <wp:docPr id="270157" name="Picture 2701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69F5E56" wp14:editId="3AF2E2C8">
                                  <wp:extent cx="83820" cy="82140"/>
                                  <wp:effectExtent l="0" t="0" r="0" b="0"/>
                                  <wp:docPr id="270158" name="Picture 2701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E7CDCEC" id="_x0000_s1135" type="#_x0000_t202" style="position:absolute;margin-left:488.95pt;margin-top:23.2pt;width:21.7pt;height:20.95pt;z-index:251452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hP6FKwIAAFI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6D7CD6A" wp14:editId="2FF04947">
                            <wp:extent cx="83820" cy="80095"/>
                            <wp:effectExtent l="0" t="0" r="0" b="0"/>
                            <wp:docPr id="270154" name="Picture 2701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6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009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038069B" wp14:editId="70622BAB">
                            <wp:extent cx="83820" cy="82140"/>
                            <wp:effectExtent l="0" t="0" r="0" b="0"/>
                            <wp:docPr id="270155" name="Picture 2701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1322447" wp14:editId="7BA67382">
                            <wp:extent cx="83820" cy="82140"/>
                            <wp:effectExtent l="0" t="0" r="0" b="0"/>
                            <wp:docPr id="270156" name="Picture 2701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BAA3984" wp14:editId="0C6D4291">
                            <wp:extent cx="83820" cy="82140"/>
                            <wp:effectExtent l="0" t="0" r="0" b="0"/>
                            <wp:docPr id="270157" name="Picture 2701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69F5E56" wp14:editId="3AF2E2C8">
                            <wp:extent cx="83820" cy="82140"/>
                            <wp:effectExtent l="0" t="0" r="0" b="0"/>
                            <wp:docPr id="270158" name="Picture 2701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790D01" w:rsidP="00617C95">
      <w:pPr>
        <w:pStyle w:val="ListParagraph"/>
        <w:keepLines/>
        <w:numPr>
          <w:ilvl w:val="0"/>
          <w:numId w:val="8"/>
        </w:numPr>
        <w:spacing w:line="240" w:lineRule="auto"/>
        <w:ind w:right="-873"/>
      </w:pPr>
      <w:r>
        <w:t xml:space="preserve">The number of Ebola cases detected per week in Liberia fell by 95% between September 2014 and    </w:t>
      </w:r>
    </w:p>
    <w:p w:rsidR="00790D01" w:rsidRDefault="00790D01" w:rsidP="00617C95">
      <w:pPr>
        <w:pStyle w:val="ListParagraph"/>
        <w:keepLines/>
        <w:spacing w:line="240" w:lineRule="auto"/>
        <w:ind w:right="-873"/>
      </w:pPr>
      <w:r>
        <w:t xml:space="preserve">January 2015. </w:t>
      </w:r>
    </w:p>
    <w:p w:rsidR="00617C95" w:rsidRDefault="00790D01" w:rsidP="00617C95">
      <w:pPr>
        <w:keepLines/>
        <w:spacing w:line="240" w:lineRule="auto"/>
        <w:ind w:left="720" w:right="-873"/>
      </w:pPr>
      <w:r>
        <w:t xml:space="preserve">If the number of cases detected in January were 10 per week, how many cases per week were detected </w:t>
      </w:r>
    </w:p>
    <w:p w:rsidR="00790D01" w:rsidRDefault="00790D01" w:rsidP="00617C95">
      <w:pPr>
        <w:keepLines/>
        <w:spacing w:line="240" w:lineRule="auto"/>
        <w:ind w:left="720" w:right="-873"/>
      </w:pPr>
      <w:r>
        <w:t>in the previous September?</w:t>
      </w:r>
    </w:p>
    <w:p w:rsidR="00790D01" w:rsidRDefault="00790D01" w:rsidP="00790D01">
      <w:pPr>
        <w:ind w:right="-874" w:firstLine="720"/>
      </w:pPr>
    </w:p>
    <w:p w:rsidR="00790D01" w:rsidRDefault="00790D01" w:rsidP="00790D01">
      <w:pPr>
        <w:ind w:left="720"/>
      </w:pPr>
    </w:p>
    <w:p w:rsidR="00790D01" w:rsidRDefault="00790D01" w:rsidP="0050039F"/>
    <w:p w:rsidR="0050039F" w:rsidRDefault="003A1DCC" w:rsidP="003A1DCC">
      <w:r>
        <w:t xml:space="preserve">    </w:t>
      </w:r>
    </w:p>
    <w:p w:rsidR="0050039F" w:rsidRDefault="0050039F" w:rsidP="003A1DCC"/>
    <w:p w:rsidR="00A07BBA" w:rsidRPr="00614D62" w:rsidRDefault="00913CBC" w:rsidP="00236704">
      <w:pPr>
        <w:rPr>
          <w:rFonts w:cs="Arial"/>
          <w:bCs/>
          <w:sz w:val="28"/>
          <w:szCs w:val="28"/>
        </w:rPr>
      </w:pPr>
      <w:r w:rsidRPr="00614D62">
        <w:rPr>
          <w:rFonts w:ascii="Cambria Math" w:hAnsi="Cambria Math" w:cstheme="majorBidi"/>
          <w:i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801088" behindDoc="0" locked="0" layoutInCell="1" allowOverlap="1" wp14:anchorId="628F0055" wp14:editId="230CA747">
                <wp:simplePos x="0" y="0"/>
                <wp:positionH relativeFrom="column">
                  <wp:posOffset>2103755</wp:posOffset>
                </wp:positionH>
                <wp:positionV relativeFrom="paragraph">
                  <wp:posOffset>88900</wp:posOffset>
                </wp:positionV>
                <wp:extent cx="275590" cy="266065"/>
                <wp:effectExtent l="0" t="0" r="10160" b="19685"/>
                <wp:wrapNone/>
                <wp:docPr id="24190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913CBC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DB23ABC" wp14:editId="19841E22">
                                  <wp:extent cx="83820" cy="82140"/>
                                  <wp:effectExtent l="0" t="0" r="0" b="0"/>
                                  <wp:docPr id="270159" name="Picture 2701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C84BE0A" wp14:editId="0B7B6E9C">
                                  <wp:extent cx="83820" cy="82140"/>
                                  <wp:effectExtent l="0" t="0" r="0" b="0"/>
                                  <wp:docPr id="270160" name="Picture 2701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94F1C95" wp14:editId="0B0845AA">
                                  <wp:extent cx="83820" cy="82140"/>
                                  <wp:effectExtent l="0" t="0" r="0" b="0"/>
                                  <wp:docPr id="270161" name="Picture 2701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76553D0" wp14:editId="654D3039">
                                  <wp:extent cx="83820" cy="82140"/>
                                  <wp:effectExtent l="0" t="0" r="0" b="0"/>
                                  <wp:docPr id="270162" name="Picture 2701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8F0055" id="_x0000_s1136" type="#_x0000_t202" style="position:absolute;margin-left:165.65pt;margin-top:7pt;width:21.7pt;height:20.95pt;z-index:251801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">
                <v:textbox>
                  <w:txbxContent>
                    <w:p w:rsidR="0081041F" w:rsidRDefault="0081041F" w:rsidP="00913CBC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DB23ABC" wp14:editId="19841E22">
                            <wp:extent cx="83820" cy="82140"/>
                            <wp:effectExtent l="0" t="0" r="0" b="0"/>
                            <wp:docPr id="270159" name="Picture 2701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C84BE0A" wp14:editId="0B7B6E9C">
                            <wp:extent cx="83820" cy="82140"/>
                            <wp:effectExtent l="0" t="0" r="0" b="0"/>
                            <wp:docPr id="270160" name="Picture 2701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94F1C95" wp14:editId="0B0845AA">
                            <wp:extent cx="83820" cy="82140"/>
                            <wp:effectExtent l="0" t="0" r="0" b="0"/>
                            <wp:docPr id="270161" name="Picture 2701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76553D0" wp14:editId="654D3039">
                            <wp:extent cx="83820" cy="82140"/>
                            <wp:effectExtent l="0" t="0" r="0" b="0"/>
                            <wp:docPr id="270162" name="Picture 2701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614D62">
        <w:rPr>
          <w:rFonts w:ascii="Cambria Math" w:hAnsi="Cambria Math" w:cstheme="majorBidi"/>
          <w:i/>
          <w:noProof/>
          <w:sz w:val="24"/>
          <w:szCs w:val="24"/>
          <w:lang w:eastAsia="en-GB"/>
        </w:rPr>
        <mc:AlternateContent>
          <mc:Choice Requires="wps">
            <w:drawing>
              <wp:anchor distT="0" distB="0" distL="114300" distR="114300" simplePos="0" relativeHeight="251800064" behindDoc="0" locked="0" layoutInCell="1" allowOverlap="1" wp14:anchorId="1DD73F75" wp14:editId="65AA33F5">
                <wp:simplePos x="0" y="0"/>
                <wp:positionH relativeFrom="column">
                  <wp:posOffset>5902325</wp:posOffset>
                </wp:positionH>
                <wp:positionV relativeFrom="paragraph">
                  <wp:posOffset>76200</wp:posOffset>
                </wp:positionV>
                <wp:extent cx="275590" cy="266065"/>
                <wp:effectExtent l="0" t="0" r="10160" b="19685"/>
                <wp:wrapNone/>
                <wp:docPr id="2417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913CBC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80A5FAC" wp14:editId="0105226E">
                                  <wp:extent cx="83820" cy="82140"/>
                                  <wp:effectExtent l="0" t="0" r="0" b="0"/>
                                  <wp:docPr id="270163" name="Picture 2701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D067A60" wp14:editId="3C91995B">
                                  <wp:extent cx="83820" cy="82140"/>
                                  <wp:effectExtent l="0" t="0" r="0" b="0"/>
                                  <wp:docPr id="270164" name="Picture 2701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8B50D41" wp14:editId="14CA3E3F">
                                  <wp:extent cx="83820" cy="82140"/>
                                  <wp:effectExtent l="0" t="0" r="0" b="0"/>
                                  <wp:docPr id="270165" name="Picture 2701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DC2C33D" wp14:editId="23C8D886">
                                  <wp:extent cx="83820" cy="82140"/>
                                  <wp:effectExtent l="0" t="0" r="0" b="0"/>
                                  <wp:docPr id="270166" name="Picture 2701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DD73F75" id="_x0000_s1137" type="#_x0000_t202" style="position:absolute;margin-left:464.75pt;margin-top:6pt;width:21.7pt;height:20.95pt;z-index:251800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">
                <v:textbox>
                  <w:txbxContent>
                    <w:p w:rsidR="0081041F" w:rsidRDefault="0081041F" w:rsidP="00913CBC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80A5FAC" wp14:editId="0105226E">
                            <wp:extent cx="83820" cy="82140"/>
                            <wp:effectExtent l="0" t="0" r="0" b="0"/>
                            <wp:docPr id="270163" name="Picture 2701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D067A60" wp14:editId="3C91995B">
                            <wp:extent cx="83820" cy="82140"/>
                            <wp:effectExtent l="0" t="0" r="0" b="0"/>
                            <wp:docPr id="270164" name="Picture 2701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8B50D41" wp14:editId="14CA3E3F">
                            <wp:extent cx="83820" cy="82140"/>
                            <wp:effectExtent l="0" t="0" r="0" b="0"/>
                            <wp:docPr id="270165" name="Picture 2701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DC2C33D" wp14:editId="23C8D886">
                            <wp:extent cx="83820" cy="82140"/>
                            <wp:effectExtent l="0" t="0" r="0" b="0"/>
                            <wp:docPr id="270166" name="Picture 2701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A1DCC" w:rsidRPr="00614D62">
        <w:rPr>
          <w:sz w:val="24"/>
          <w:szCs w:val="24"/>
        </w:rPr>
        <w:t xml:space="preserve">  </w:t>
      </w:r>
      <w:r w:rsidR="00790D01" w:rsidRPr="00614D62">
        <w:rPr>
          <w:sz w:val="24"/>
          <w:szCs w:val="24"/>
        </w:rPr>
        <w:t xml:space="preserve">4.  </w:t>
      </w:r>
      <w:r w:rsidRPr="00614D62">
        <w:rPr>
          <w:sz w:val="24"/>
          <w:szCs w:val="24"/>
        </w:rPr>
        <w:t>(a)  Factorise 2m</w:t>
      </w:r>
      <w:r w:rsidRPr="00614D62">
        <w:rPr>
          <w:sz w:val="24"/>
          <w:szCs w:val="24"/>
          <w:vertAlign w:val="superscript"/>
        </w:rPr>
        <w:t>2</w:t>
      </w:r>
      <w:r w:rsidRPr="00614D62">
        <w:rPr>
          <w:sz w:val="24"/>
          <w:szCs w:val="24"/>
        </w:rPr>
        <w:t xml:space="preserve"> – 4m                        </w:t>
      </w:r>
      <w:r w:rsidRPr="00614D62">
        <w:rPr>
          <w:sz w:val="24"/>
          <w:szCs w:val="24"/>
        </w:rPr>
        <w:tab/>
      </w:r>
      <w:r w:rsidR="00614D62">
        <w:rPr>
          <w:sz w:val="24"/>
          <w:szCs w:val="24"/>
        </w:rPr>
        <w:tab/>
      </w:r>
      <w:r w:rsidRPr="00614D62">
        <w:rPr>
          <w:sz w:val="24"/>
          <w:szCs w:val="24"/>
        </w:rPr>
        <w:t>(b) Hence simplify</w:t>
      </w:r>
      <w:r w:rsidRPr="00614D62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theme="minorHAnsi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cstheme="minorHAnsi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theme="minorHAnsi"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cstheme="minorHAnsi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up>
            </m:sSup>
            <m:r>
              <m:rPr>
                <m:nor/>
              </m:rPr>
              <w:rPr>
                <w:rFonts w:cstheme="minorHAnsi"/>
                <w:sz w:val="28"/>
                <w:szCs w:val="28"/>
              </w:rPr>
              <m:t xml:space="preserve"> - 4m</m:t>
            </m:r>
          </m:num>
          <m:den>
            <m:sSup>
              <m:sSupPr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m</m:t>
                </m:r>
              </m:e>
              <m:sup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2</m:t>
                </m:r>
              </m:sup>
            </m:sSup>
            <m:r>
              <m:rPr>
                <m:nor/>
              </m:rPr>
              <w:rPr>
                <w:rFonts w:cstheme="minorHAnsi"/>
                <w:sz w:val="28"/>
                <w:szCs w:val="28"/>
              </w:rPr>
              <m:t xml:space="preserve"> + 3m - 10</m:t>
            </m:r>
          </m:den>
        </m:f>
      </m:oMath>
      <w:r w:rsidRPr="00614D62">
        <w:rPr>
          <w:rFonts w:cs="Arial"/>
          <w:bCs/>
          <w:sz w:val="28"/>
          <w:szCs w:val="28"/>
        </w:rPr>
        <w:tab/>
      </w:r>
    </w:p>
    <w:p w:rsidR="00913CBC" w:rsidRPr="009D2C59" w:rsidRDefault="00913CBC" w:rsidP="00236704">
      <w:pPr>
        <w:rPr>
          <w:bCs/>
        </w:rPr>
      </w:pPr>
      <w:r>
        <w:rPr>
          <w:rFonts w:cs="Arial"/>
          <w:bCs/>
        </w:rPr>
        <w:tab/>
      </w:r>
    </w:p>
    <w:p w:rsidR="00913CBC" w:rsidRDefault="00913CBC" w:rsidP="00913CBC">
      <w:pPr>
        <w:rPr>
          <w:b/>
          <w:u w:val="single"/>
        </w:rPr>
      </w:pPr>
    </w:p>
    <w:p w:rsidR="00790D01" w:rsidRPr="009D2C59" w:rsidRDefault="00790D01" w:rsidP="003A1DCC"/>
    <w:p w:rsidR="00790D01" w:rsidRDefault="00790D01" w:rsidP="00790D01">
      <w:pPr>
        <w:pStyle w:val="ListParagraph"/>
        <w:rPr>
          <w:rFonts w:eastAsiaTheme="minorEastAsia"/>
          <w:szCs w:val="20"/>
        </w:rPr>
      </w:pPr>
    </w:p>
    <w:p w:rsidR="00790D01" w:rsidRDefault="00BC2AEC" w:rsidP="00790D01">
      <w:pPr>
        <w:rPr>
          <w:bCs/>
        </w:rPr>
      </w:pPr>
      <w:r>
        <w:rPr>
          <w:bCs/>
        </w:rPr>
        <w:t xml:space="preserve">                 </w:t>
      </w:r>
      <w:r w:rsidR="00660FDF">
        <w:rPr>
          <w:bCs/>
        </w:rPr>
        <w:t xml:space="preserve">               </w:t>
      </w:r>
    </w:p>
    <w:p w:rsidR="00790D01" w:rsidRDefault="00614D62" w:rsidP="00790D01">
      <w:pPr>
        <w:rPr>
          <w:bCs/>
        </w:rPr>
      </w:pPr>
      <w:r w:rsidRPr="00614D62">
        <w:rPr>
          <w:rFonts w:ascii="Cambria Math" w:hAnsi="Cambria Math" w:cstheme="majorBidi"/>
          <w:i/>
          <w:noProof/>
          <w:sz w:val="28"/>
          <w:szCs w:val="28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51904" behindDoc="0" locked="0" layoutInCell="1" allowOverlap="1" wp14:anchorId="037C3C79" wp14:editId="50289093">
                <wp:simplePos x="0" y="0"/>
                <wp:positionH relativeFrom="column">
                  <wp:posOffset>5808980</wp:posOffset>
                </wp:positionH>
                <wp:positionV relativeFrom="paragraph">
                  <wp:posOffset>10795</wp:posOffset>
                </wp:positionV>
                <wp:extent cx="275590" cy="266065"/>
                <wp:effectExtent l="0" t="0" r="10160" b="19685"/>
                <wp:wrapNone/>
                <wp:docPr id="24167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532C690" wp14:editId="07F8453A">
                                  <wp:extent cx="83820" cy="82140"/>
                                  <wp:effectExtent l="0" t="0" r="0" b="0"/>
                                  <wp:docPr id="270167" name="Picture 2701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A847D6A" wp14:editId="27CC1FF4">
                                  <wp:extent cx="83820" cy="82140"/>
                                  <wp:effectExtent l="0" t="0" r="0" b="0"/>
                                  <wp:docPr id="270168" name="Picture 2701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CF2A250" wp14:editId="6349CCA0">
                                  <wp:extent cx="83820" cy="82140"/>
                                  <wp:effectExtent l="0" t="0" r="0" b="0"/>
                                  <wp:docPr id="270169" name="Picture 2701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13BEFBE" wp14:editId="136908CB">
                                  <wp:extent cx="83820" cy="82140"/>
                                  <wp:effectExtent l="0" t="0" r="0" b="0"/>
                                  <wp:docPr id="270170" name="Picture 2701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37C3C79" id="_x0000_s1138" type="#_x0000_t202" style="position:absolute;margin-left:457.4pt;margin-top:.85pt;width:21.7pt;height:20.95pt;z-index:25145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532C690" wp14:editId="07F8453A">
                            <wp:extent cx="83820" cy="82140"/>
                            <wp:effectExtent l="0" t="0" r="0" b="0"/>
                            <wp:docPr id="270167" name="Picture 2701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A847D6A" wp14:editId="27CC1FF4">
                            <wp:extent cx="83820" cy="82140"/>
                            <wp:effectExtent l="0" t="0" r="0" b="0"/>
                            <wp:docPr id="270168" name="Picture 2701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CF2A250" wp14:editId="6349CCA0">
                            <wp:extent cx="83820" cy="82140"/>
                            <wp:effectExtent l="0" t="0" r="0" b="0"/>
                            <wp:docPr id="270169" name="Picture 2701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13BEFBE" wp14:editId="136908CB">
                            <wp:extent cx="83820" cy="82140"/>
                            <wp:effectExtent l="0" t="0" r="0" b="0"/>
                            <wp:docPr id="270170" name="Picture 2701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Cs/>
        </w:rPr>
        <w:t>5.  Express as a single fraction in its simplest form</w:t>
      </w:r>
    </w:p>
    <w:p w:rsidR="00790D01" w:rsidRPr="00614D62" w:rsidRDefault="00614D62" w:rsidP="00614D62">
      <w:pPr>
        <w:jc w:val="center"/>
        <w:rPr>
          <w:bCs/>
          <w:sz w:val="28"/>
          <w:szCs w:val="28"/>
        </w:rPr>
      </w:pPr>
      <m:oMathPara>
        <m:oMath>
          <m:r>
            <m:rPr>
              <m:nor/>
            </m:rPr>
            <w:rPr>
              <w:rFonts w:ascii="Cambria Math"/>
              <w:noProof/>
              <w:sz w:val="28"/>
              <w:szCs w:val="28"/>
            </w:rPr>
            <m:t xml:space="preserve">  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noProof/>
                  <w:sz w:val="28"/>
                  <w:szCs w:val="28"/>
                </w:rPr>
                <m:t>x</m:t>
              </m:r>
            </m:den>
          </m:f>
          <m:r>
            <m:rPr>
              <m:nor/>
            </m:rPr>
            <w:rPr>
              <w:rFonts w:ascii="Cambria Math"/>
              <w:noProof/>
              <w:sz w:val="28"/>
              <w:szCs w:val="28"/>
            </w:rPr>
            <m:t xml:space="preserve"> - 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2</m:t>
              </m:r>
            </m:num>
            <m:den>
              <m:r>
                <m:rPr>
                  <m:nor/>
                </m:rPr>
                <w:rPr>
                  <w:rFonts w:ascii="Cambria Math"/>
                  <w:noProof/>
                  <w:sz w:val="28"/>
                  <w:szCs w:val="28"/>
                </w:rPr>
                <m:t>x - 2</m:t>
              </m:r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den>
          </m:f>
          <m:r>
            <m:rPr>
              <m:nor/>
            </m:rPr>
            <w:rPr>
              <w:rFonts w:ascii="Cambria Math"/>
              <w:noProof/>
              <w:sz w:val="28"/>
              <w:szCs w:val="28"/>
            </w:rPr>
            <m:t xml:space="preserve">               x </m:t>
          </m:r>
          <m:r>
            <m:rPr>
              <m:sty m:val="p"/>
            </m:rPr>
            <w:rPr>
              <w:rFonts w:ascii="Cambria Math"/>
              <w:noProof/>
              <w:sz w:val="28"/>
              <w:szCs w:val="28"/>
            </w:rPr>
            <m:t>≠</m:t>
          </m:r>
          <m:r>
            <m:rPr>
              <m:nor/>
            </m:rPr>
            <w:rPr>
              <w:rFonts w:ascii="Cambria Math"/>
              <w:noProof/>
              <w:sz w:val="28"/>
              <w:szCs w:val="28"/>
            </w:rPr>
            <m:t xml:space="preserve"> 0,2   </m:t>
          </m:r>
          <m:r>
            <m:rPr>
              <m:sty m:val="p"/>
            </m:rPr>
            <w:rPr>
              <w:rFonts w:ascii="Cambria Math"/>
              <w:noProof/>
              <w:sz w:val="28"/>
              <w:szCs w:val="28"/>
            </w:rPr>
            <w:br/>
          </m:r>
        </m:oMath>
      </m:oMathPara>
    </w:p>
    <w:p w:rsidR="00790D01" w:rsidRDefault="00790D01" w:rsidP="00790D01">
      <w:pPr>
        <w:jc w:val="center"/>
        <w:rPr>
          <w:bCs/>
        </w:rPr>
      </w:pPr>
    </w:p>
    <w:p w:rsidR="003A1DCC" w:rsidRDefault="003A1DCC" w:rsidP="00790D01">
      <w:pPr>
        <w:rPr>
          <w:bCs/>
        </w:rPr>
      </w:pPr>
    </w:p>
    <w:p w:rsidR="003A1DCC" w:rsidRDefault="003A1DCC" w:rsidP="00790D01">
      <w:pPr>
        <w:rPr>
          <w:bCs/>
        </w:rPr>
      </w:pPr>
    </w:p>
    <w:p w:rsidR="0050039F" w:rsidRDefault="0050039F" w:rsidP="00790D01">
      <w:pPr>
        <w:rPr>
          <w:bCs/>
        </w:rPr>
      </w:pPr>
    </w:p>
    <w:p w:rsidR="00913CBC" w:rsidRDefault="00913CBC" w:rsidP="00790D01">
      <w:pPr>
        <w:rPr>
          <w:bCs/>
        </w:rPr>
      </w:pPr>
    </w:p>
    <w:p w:rsidR="00790D01" w:rsidRDefault="003F4FBB" w:rsidP="00790D01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57024" behindDoc="0" locked="0" layoutInCell="1" allowOverlap="1" wp14:anchorId="301AFEB1" wp14:editId="16A98EB1">
                <wp:simplePos x="0" y="0"/>
                <wp:positionH relativeFrom="column">
                  <wp:posOffset>3199765</wp:posOffset>
                </wp:positionH>
                <wp:positionV relativeFrom="paragraph">
                  <wp:posOffset>17145</wp:posOffset>
                </wp:positionV>
                <wp:extent cx="275590" cy="266065"/>
                <wp:effectExtent l="0" t="0" r="10160" b="19685"/>
                <wp:wrapNone/>
                <wp:docPr id="2417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E4D123E" wp14:editId="1DC1B7F5">
                                  <wp:extent cx="83820" cy="82140"/>
                                  <wp:effectExtent l="0" t="0" r="0" b="0"/>
                                  <wp:docPr id="270171" name="Picture 2701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BBAE6FB" wp14:editId="3C3BEEC5">
                                  <wp:extent cx="83820" cy="82140"/>
                                  <wp:effectExtent l="0" t="0" r="0" b="0"/>
                                  <wp:docPr id="270172" name="Picture 2701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243CF42" wp14:editId="5E73130E">
                                  <wp:extent cx="83820" cy="82140"/>
                                  <wp:effectExtent l="0" t="0" r="0" b="0"/>
                                  <wp:docPr id="270173" name="Picture 2701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FAEF87E" wp14:editId="767FF600">
                                  <wp:extent cx="83820" cy="82140"/>
                                  <wp:effectExtent l="0" t="0" r="0" b="0"/>
                                  <wp:docPr id="270174" name="Picture 2701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01AFEB1" id="_x0000_s1139" type="#_x0000_t202" style="position:absolute;margin-left:251.95pt;margin-top:1.35pt;width:21.7pt;height:20.95pt;z-index:25145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E4D123E" wp14:editId="1DC1B7F5">
                            <wp:extent cx="83820" cy="82140"/>
                            <wp:effectExtent l="0" t="0" r="0" b="0"/>
                            <wp:docPr id="270171" name="Picture 2701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BBAE6FB" wp14:editId="3C3BEEC5">
                            <wp:extent cx="83820" cy="82140"/>
                            <wp:effectExtent l="0" t="0" r="0" b="0"/>
                            <wp:docPr id="270172" name="Picture 2701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243CF42" wp14:editId="5E73130E">
                            <wp:extent cx="83820" cy="82140"/>
                            <wp:effectExtent l="0" t="0" r="0" b="0"/>
                            <wp:docPr id="270173" name="Picture 2701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FAEF87E" wp14:editId="767FF600">
                            <wp:extent cx="83820" cy="82140"/>
                            <wp:effectExtent l="0" t="0" r="0" b="0"/>
                            <wp:docPr id="270174" name="Picture 2701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Cs/>
        </w:rPr>
        <w:t xml:space="preserve">6.  </w:t>
      </w:r>
      <w:r w:rsidR="00913CBC">
        <w:t>Solve, algebraically, the inequation</w:t>
      </w:r>
      <w:r w:rsidR="00790D01">
        <w:t xml:space="preserve"> </w:t>
      </w:r>
    </w:p>
    <w:p w:rsidR="00790D01" w:rsidRDefault="00913CBC" w:rsidP="00790D01">
      <w:pPr>
        <w:pStyle w:val="ListParagraph"/>
        <w:rPr>
          <w:b/>
          <w:u w:val="single"/>
        </w:rPr>
      </w:pPr>
      <w:r>
        <w:rPr>
          <w:noProof/>
          <w:lang w:eastAsia="en-GB"/>
        </w:rPr>
        <w:drawing>
          <wp:inline distT="0" distB="0" distL="0" distR="0" wp14:anchorId="699B1212" wp14:editId="173D6EC1">
            <wp:extent cx="1866900" cy="381000"/>
            <wp:effectExtent l="0" t="0" r="0" b="0"/>
            <wp:docPr id="265897" name="Picture 265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14D62" w:rsidRDefault="00614D62" w:rsidP="00614D62">
      <w:pPr>
        <w:rPr>
          <w:rFonts w:asciiTheme="majorBidi" w:hAnsiTheme="majorBidi" w:cstheme="majorBidi"/>
          <w:bCs/>
          <w:noProof/>
          <w:lang w:eastAsia="en-GB"/>
        </w:rPr>
      </w:pPr>
    </w:p>
    <w:p w:rsidR="00614D62" w:rsidRDefault="00614D62" w:rsidP="00614D62">
      <w:pPr>
        <w:rPr>
          <w:bCs/>
        </w:rPr>
      </w:pPr>
    </w:p>
    <w:p w:rsidR="00790D01" w:rsidRPr="00BA3A2D" w:rsidRDefault="00790D01" w:rsidP="00614D62">
      <w:pPr>
        <w:rPr>
          <w:bCs/>
        </w:rPr>
      </w:pPr>
      <w:r>
        <w:rPr>
          <w:bCs/>
        </w:rPr>
        <w:tab/>
      </w:r>
    </w:p>
    <w:p w:rsidR="00790D01" w:rsidRDefault="00790D01" w:rsidP="00790D01">
      <w:pPr>
        <w:rPr>
          <w:b/>
          <w:u w:val="single"/>
        </w:rPr>
      </w:pPr>
    </w:p>
    <w:p w:rsidR="00913CBC" w:rsidRDefault="00913CBC" w:rsidP="00790D01">
      <w:pPr>
        <w:rPr>
          <w:bCs/>
        </w:rPr>
      </w:pPr>
    </w:p>
    <w:p w:rsidR="003F4FBB" w:rsidRDefault="00614D62" w:rsidP="00790D01">
      <w:pPr>
        <w:rPr>
          <w:bCs/>
        </w:rPr>
      </w:pPr>
      <w:r>
        <w:rPr>
          <w:noProof/>
          <w:lang w:eastAsia="en-GB"/>
        </w:rPr>
        <w:drawing>
          <wp:anchor distT="0" distB="0" distL="114300" distR="114300" simplePos="0" relativeHeight="251788800" behindDoc="0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275590</wp:posOffset>
            </wp:positionV>
            <wp:extent cx="1562100" cy="752475"/>
            <wp:effectExtent l="0" t="0" r="0" b="9525"/>
            <wp:wrapNone/>
            <wp:docPr id="266427" name="Picture 266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752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4FBB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16736" behindDoc="0" locked="0" layoutInCell="1" allowOverlap="1" wp14:anchorId="56CD1E94" wp14:editId="161AF387">
                <wp:simplePos x="0" y="0"/>
                <wp:positionH relativeFrom="column">
                  <wp:posOffset>6338570</wp:posOffset>
                </wp:positionH>
                <wp:positionV relativeFrom="paragraph">
                  <wp:posOffset>251460</wp:posOffset>
                </wp:positionV>
                <wp:extent cx="275590" cy="266065"/>
                <wp:effectExtent l="0" t="0" r="10160" b="19685"/>
                <wp:wrapNone/>
                <wp:docPr id="24174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B1B9CC4" wp14:editId="0D59CCFE">
                                  <wp:extent cx="83820" cy="82140"/>
                                  <wp:effectExtent l="0" t="0" r="0" b="0"/>
                                  <wp:docPr id="270175" name="Picture 2701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919F22E" wp14:editId="036CBA9D">
                                  <wp:extent cx="83820" cy="82140"/>
                                  <wp:effectExtent l="0" t="0" r="0" b="0"/>
                                  <wp:docPr id="270176" name="Picture 2701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D3FBBB9" wp14:editId="1111AC3C">
                                  <wp:extent cx="83820" cy="82140"/>
                                  <wp:effectExtent l="0" t="0" r="0" b="0"/>
                                  <wp:docPr id="270177" name="Picture 2701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E092F38" wp14:editId="716564BD">
                                  <wp:extent cx="83820" cy="82140"/>
                                  <wp:effectExtent l="0" t="0" r="0" b="0"/>
                                  <wp:docPr id="270178" name="Picture 2701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6CD1E94" id="_x0000_s1140" type="#_x0000_t202" style="position:absolute;margin-left:499.1pt;margin-top:19.8pt;width:21.7pt;height:20.95pt;z-index:25131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B1B9CC4" wp14:editId="0D59CCFE">
                            <wp:extent cx="83820" cy="82140"/>
                            <wp:effectExtent l="0" t="0" r="0" b="0"/>
                            <wp:docPr id="270175" name="Picture 2701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919F22E" wp14:editId="036CBA9D">
                            <wp:extent cx="83820" cy="82140"/>
                            <wp:effectExtent l="0" t="0" r="0" b="0"/>
                            <wp:docPr id="270176" name="Picture 2701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D3FBBB9" wp14:editId="1111AC3C">
                            <wp:extent cx="83820" cy="82140"/>
                            <wp:effectExtent l="0" t="0" r="0" b="0"/>
                            <wp:docPr id="270177" name="Picture 2701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E092F38" wp14:editId="716564BD">
                            <wp:extent cx="83820" cy="82140"/>
                            <wp:effectExtent l="0" t="0" r="0" b="0"/>
                            <wp:docPr id="270178" name="Picture 2701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F4FBB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17760" behindDoc="0" locked="0" layoutInCell="1" allowOverlap="1" wp14:anchorId="22FD3AC4" wp14:editId="67C437EF">
                <wp:simplePos x="0" y="0"/>
                <wp:positionH relativeFrom="column">
                  <wp:posOffset>2473960</wp:posOffset>
                </wp:positionH>
                <wp:positionV relativeFrom="paragraph">
                  <wp:posOffset>273685</wp:posOffset>
                </wp:positionV>
                <wp:extent cx="275590" cy="266065"/>
                <wp:effectExtent l="0" t="0" r="10160" b="19685"/>
                <wp:wrapNone/>
                <wp:docPr id="5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F222E50" wp14:editId="4D577C44">
                                  <wp:extent cx="83820" cy="82140"/>
                                  <wp:effectExtent l="0" t="0" r="0" b="0"/>
                                  <wp:docPr id="270179" name="Picture 2701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047284D" wp14:editId="34E1E585">
                                  <wp:extent cx="83820" cy="82140"/>
                                  <wp:effectExtent l="0" t="0" r="0" b="0"/>
                                  <wp:docPr id="270180" name="Picture 2701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92EE719" wp14:editId="7764845E">
                                  <wp:extent cx="83820" cy="82140"/>
                                  <wp:effectExtent l="0" t="0" r="0" b="0"/>
                                  <wp:docPr id="270181" name="Picture 2701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63705A1" wp14:editId="67DFD883">
                                  <wp:extent cx="83820" cy="82140"/>
                                  <wp:effectExtent l="0" t="0" r="0" b="0"/>
                                  <wp:docPr id="270182" name="Picture 2701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2FD3AC4" id="_x0000_s1141" type="#_x0000_t202" style="position:absolute;margin-left:194.8pt;margin-top:21.55pt;width:21.7pt;height:20.95pt;z-index:25131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F222E50" wp14:editId="4D577C44">
                            <wp:extent cx="83820" cy="82140"/>
                            <wp:effectExtent l="0" t="0" r="0" b="0"/>
                            <wp:docPr id="270179" name="Picture 2701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047284D" wp14:editId="34E1E585">
                            <wp:extent cx="83820" cy="82140"/>
                            <wp:effectExtent l="0" t="0" r="0" b="0"/>
                            <wp:docPr id="270180" name="Picture 2701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92EE719" wp14:editId="7764845E">
                            <wp:extent cx="83820" cy="82140"/>
                            <wp:effectExtent l="0" t="0" r="0" b="0"/>
                            <wp:docPr id="270181" name="Picture 2701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63705A1" wp14:editId="67DFD883">
                            <wp:extent cx="83820" cy="82140"/>
                            <wp:effectExtent l="0" t="0" r="0" b="0"/>
                            <wp:docPr id="270182" name="Picture 2701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913CBC">
        <w:rPr>
          <w:bCs/>
        </w:rPr>
        <w:t>7</w:t>
      </w:r>
      <w:r w:rsidR="00790D01">
        <w:rPr>
          <w:bCs/>
        </w:rPr>
        <w:t>.</w:t>
      </w:r>
      <w:r w:rsidR="00790D01" w:rsidRPr="00B24434">
        <w:rPr>
          <w:bCs/>
        </w:rPr>
        <w:t xml:space="preserve">  </w:t>
      </w:r>
      <w:r w:rsidR="00790D01">
        <w:rPr>
          <w:bCs/>
        </w:rPr>
        <w:t>S</w:t>
      </w:r>
      <w:r w:rsidR="003F4FBB">
        <w:rPr>
          <w:bCs/>
        </w:rPr>
        <w:t xml:space="preserve">olve algebraically the system of equations   </w:t>
      </w:r>
      <w:r w:rsidR="003F4FBB">
        <w:rPr>
          <w:bCs/>
        </w:rPr>
        <w:tab/>
      </w:r>
      <w:r w:rsidR="003A1DCC">
        <w:tab/>
      </w:r>
      <w:r w:rsidR="00913CBC">
        <w:rPr>
          <w:bCs/>
        </w:rPr>
        <w:t>8</w:t>
      </w:r>
      <w:r w:rsidR="00790D01">
        <w:rPr>
          <w:bCs/>
        </w:rPr>
        <w:t xml:space="preserve">. </w:t>
      </w:r>
      <w:r w:rsidR="00790D01" w:rsidRPr="00B24434">
        <w:rPr>
          <w:bCs/>
        </w:rPr>
        <w:t>Simplify, leaving your answers with positive indices</w:t>
      </w:r>
    </w:p>
    <w:p w:rsidR="00790D01" w:rsidRPr="00614D62" w:rsidRDefault="00773F4C" w:rsidP="00614D62">
      <w:pPr>
        <w:tabs>
          <w:tab w:val="center" w:pos="5233"/>
        </w:tabs>
        <w:rPr>
          <w:rFonts w:ascii="Cambria Math" w:hAnsi="Cambria Math"/>
          <w:bCs/>
          <w:sz w:val="28"/>
          <w:szCs w:val="28"/>
        </w:rPr>
      </w:pPr>
      <w:r w:rsidRPr="00614D62">
        <w:rPr>
          <w:rFonts w:asciiTheme="majorBidi" w:hAnsiTheme="majorBidi" w:cstheme="majorBidi"/>
          <w:bCs/>
          <w:noProof/>
          <w:sz w:val="28"/>
          <w:szCs w:val="28"/>
          <w:lang w:eastAsia="en-GB"/>
        </w:rPr>
        <w:drawing>
          <wp:anchor distT="0" distB="0" distL="114300" distR="114300" simplePos="0" relativeHeight="251635200" behindDoc="0" locked="0" layoutInCell="1" allowOverlap="1" wp14:anchorId="4FB66A0A" wp14:editId="240EE5AA">
            <wp:simplePos x="0" y="0"/>
            <wp:positionH relativeFrom="column">
              <wp:posOffset>-1116965</wp:posOffset>
            </wp:positionH>
            <wp:positionV relativeFrom="paragraph">
              <wp:posOffset>600710</wp:posOffset>
            </wp:positionV>
            <wp:extent cx="232410" cy="232410"/>
            <wp:effectExtent l="0" t="0" r="0" b="0"/>
            <wp:wrapNone/>
            <wp:docPr id="247091" name="Picture 247091" descr="C:\Users\fm4617c\AppData\Local\Microsoft\Windows\Temporary Internet Files\Content.IE5\7Q6DXZNK\5602735294_7cb9565a14_z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fm4617c\AppData\Local\Microsoft\Windows\Temporary Internet Files\Content.IE5\7Q6DXZNK\5602735294_7cb9565a14_z[1]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14D62">
        <w:rPr>
          <w:rFonts w:ascii="Cambria Math" w:hAnsi="Cambria Math"/>
          <w:bCs/>
          <w:sz w:val="28"/>
          <w:szCs w:val="28"/>
        </w:rPr>
        <w:tab/>
      </w:r>
      <m:oMath>
        <m:r>
          <w:rPr>
            <w:rFonts w:ascii="Cambria Math" w:hAnsi="Cambria Math"/>
            <w:sz w:val="28"/>
            <w:szCs w:val="28"/>
          </w:rPr>
          <m:t xml:space="preserve">                                                     </m:t>
        </m:r>
        <m:r>
          <m:rPr>
            <m:nor/>
          </m:rPr>
          <w:rPr>
            <w:rFonts w:ascii="Cambria Math"/>
            <w:noProof/>
            <w:sz w:val="28"/>
            <w:szCs w:val="28"/>
          </w:rPr>
          <m:t>2</m:t>
        </m:r>
        <m:sSup>
          <m:sSupPr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ascii="Cambria Math"/>
                <w:noProof/>
                <w:sz w:val="28"/>
                <w:szCs w:val="28"/>
              </w:rPr>
              <m:t>u</m:t>
            </m:r>
          </m:e>
          <m:sup>
            <m:r>
              <m:rPr>
                <m:nor/>
              </m:rPr>
              <w:rPr>
                <w:rFonts w:ascii="Cambria Math"/>
                <w:noProof/>
                <w:sz w:val="28"/>
                <w:szCs w:val="28"/>
              </w:rPr>
              <m:t>-5</m:t>
            </m:r>
          </m:sup>
        </m:sSup>
        <m:d>
          <m:dPr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dPr>
          <m:e>
            <m:r>
              <m:rPr>
                <m:nor/>
              </m:rPr>
              <w:rPr>
                <w:rFonts w:ascii="Cambria Math"/>
                <w:noProof/>
                <w:sz w:val="28"/>
                <w:szCs w:val="28"/>
              </w:rPr>
              <m:t>u + 3</m:t>
            </m:r>
            <m:sSup>
              <m:sSupPr>
                <m:ctrlPr>
                  <w:rPr>
                    <w:rFonts w:ascii="Cambria Math" w:hAnsi="Cambria Math"/>
                    <w:noProof/>
                    <w:sz w:val="28"/>
                    <w:szCs w:val="28"/>
                  </w:rPr>
                </m:ctrlPr>
              </m:sSupPr>
              <m:e>
                <m:r>
                  <m:rPr>
                    <m:nor/>
                  </m:rPr>
                  <w:rPr>
                    <w:rFonts w:ascii="Cambria Math"/>
                    <w:noProof/>
                    <w:sz w:val="28"/>
                    <w:szCs w:val="28"/>
                  </w:rPr>
                  <m:t>u</m:t>
                </m:r>
              </m:e>
              <m:sup>
                <m:r>
                  <w:rPr>
                    <w:rFonts w:ascii="Cambria Math"/>
                    <w:noProof/>
                    <w:sz w:val="28"/>
                    <w:szCs w:val="28"/>
                  </w:rPr>
                  <m:t>5</m:t>
                </m:r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sup>
            </m:sSup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e>
        </m:d>
        <m:r>
          <m:rPr>
            <m:nor/>
          </m:rPr>
          <w:rPr>
            <w:rFonts w:ascii="Cambria Math"/>
            <w:noProof/>
            <w:sz w:val="28"/>
            <w:szCs w:val="28"/>
          </w:rPr>
          <m:t xml:space="preserve">   </m:t>
        </m:r>
      </m:oMath>
    </w:p>
    <w:p w:rsidR="00790D01" w:rsidRDefault="00790D01" w:rsidP="00790D01">
      <w:pPr>
        <w:rPr>
          <w:b/>
          <w:u w:val="single"/>
        </w:rPr>
      </w:pPr>
    </w:p>
    <w:p w:rsidR="003F4FBB" w:rsidRDefault="003F4FBB" w:rsidP="00790D01">
      <w:pPr>
        <w:rPr>
          <w:b/>
          <w:u w:val="single"/>
        </w:rPr>
      </w:pPr>
    </w:p>
    <w:p w:rsidR="00614D62" w:rsidRDefault="00614D62" w:rsidP="00614D62">
      <w:pPr>
        <w:spacing w:after="0" w:line="240" w:lineRule="auto"/>
        <w:rPr>
          <w:rFonts w:asciiTheme="majorBidi" w:hAnsiTheme="majorBidi" w:cstheme="majorBidi"/>
          <w:bCs/>
          <w:noProof/>
          <w:lang w:eastAsia="en-GB"/>
        </w:rPr>
      </w:pPr>
    </w:p>
    <w:p w:rsidR="009F0807" w:rsidRDefault="00773F4C" w:rsidP="00614D62">
      <w:pPr>
        <w:spacing w:after="0" w:line="240" w:lineRule="auto"/>
        <w:rPr>
          <w:sz w:val="28"/>
          <w:szCs w:val="28"/>
        </w:rPr>
      </w:pPr>
      <w:r w:rsidRPr="003F4FBB">
        <w:rPr>
          <w:rFonts w:asciiTheme="majorBidi" w:hAnsiTheme="majorBidi" w:cstheme="majorBidi"/>
          <w:bCs/>
          <w:noProof/>
          <w:lang w:eastAsia="en-GB"/>
        </w:rPr>
        <w:drawing>
          <wp:anchor distT="0" distB="0" distL="114300" distR="114300" simplePos="0" relativeHeight="251639296" behindDoc="0" locked="0" layoutInCell="1" allowOverlap="1" wp14:anchorId="79460C2A" wp14:editId="0F4DB134">
            <wp:simplePos x="0" y="0"/>
            <wp:positionH relativeFrom="column">
              <wp:posOffset>-1282065</wp:posOffset>
            </wp:positionH>
            <wp:positionV relativeFrom="paragraph">
              <wp:posOffset>275590</wp:posOffset>
            </wp:positionV>
            <wp:extent cx="232410" cy="232410"/>
            <wp:effectExtent l="0" t="0" r="0" b="0"/>
            <wp:wrapNone/>
            <wp:docPr id="247092" name="Picture 247092" descr="C:\Users\fm4617c\AppData\Local\Microsoft\Windows\Temporary Internet Files\Content.IE5\7Q6DXZNK\5602735294_7cb9565a14_z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fm4617c\AppData\Local\Microsoft\Windows\Temporary Internet Files\Content.IE5\7Q6DXZNK\5602735294_7cb9565a14_z[1]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F4FBB">
        <w:rPr>
          <w:rFonts w:asciiTheme="majorBidi" w:hAnsiTheme="majorBidi" w:cstheme="majorBidi"/>
          <w:bCs/>
          <w:noProof/>
          <w:lang w:eastAsia="en-GB"/>
        </w:rPr>
        <w:drawing>
          <wp:anchor distT="0" distB="0" distL="114300" distR="114300" simplePos="0" relativeHeight="251644416" behindDoc="0" locked="0" layoutInCell="1" allowOverlap="1" wp14:anchorId="3293DACE" wp14:editId="6D3DCC2D">
            <wp:simplePos x="0" y="0"/>
            <wp:positionH relativeFrom="column">
              <wp:posOffset>-1758315</wp:posOffset>
            </wp:positionH>
            <wp:positionV relativeFrom="paragraph">
              <wp:posOffset>275590</wp:posOffset>
            </wp:positionV>
            <wp:extent cx="232410" cy="232410"/>
            <wp:effectExtent l="0" t="0" r="0" b="0"/>
            <wp:wrapNone/>
            <wp:docPr id="247093" name="Picture 247093" descr="C:\Users\fm4617c\AppData\Local\Microsoft\Windows\Temporary Internet Files\Content.IE5\7Q6DXZNK\5602735294_7cb9565a14_z[1]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fm4617c\AppData\Local\Microsoft\Windows\Temporary Internet Files\Content.IE5\7Q6DXZNK\5602735294_7cb9565a14_z[1].jp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" cy="23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4FBB" w:rsidRPr="003F4FBB">
        <w:tab/>
      </w:r>
    </w:p>
    <w:p w:rsidR="00614D62" w:rsidRDefault="00614D62" w:rsidP="00614D62">
      <w:pPr>
        <w:spacing w:after="0" w:line="240" w:lineRule="auto"/>
        <w:rPr>
          <w:b/>
          <w:u w:val="single"/>
        </w:rPr>
      </w:pPr>
    </w:p>
    <w:p w:rsidR="00614D62" w:rsidRDefault="00614D62" w:rsidP="00614D62">
      <w:pPr>
        <w:spacing w:after="0" w:line="240" w:lineRule="auto"/>
        <w:rPr>
          <w:b/>
          <w:u w:val="single"/>
        </w:rPr>
      </w:pPr>
    </w:p>
    <w:p w:rsidR="00614D62" w:rsidRDefault="00614D62" w:rsidP="00614D62">
      <w:pPr>
        <w:spacing w:after="0" w:line="240" w:lineRule="auto"/>
        <w:rPr>
          <w:b/>
          <w:u w:val="single"/>
        </w:rPr>
      </w:pPr>
    </w:p>
    <w:p w:rsidR="00614D62" w:rsidRDefault="00614D62" w:rsidP="00614D62">
      <w:pPr>
        <w:spacing w:after="0" w:line="240" w:lineRule="auto"/>
        <w:rPr>
          <w:b/>
          <w:u w:val="single"/>
        </w:rPr>
      </w:pPr>
    </w:p>
    <w:p w:rsidR="00614D62" w:rsidRDefault="00614D62" w:rsidP="00614D62">
      <w:pPr>
        <w:spacing w:after="0" w:line="240" w:lineRule="auto"/>
        <w:rPr>
          <w:b/>
          <w:u w:val="single"/>
        </w:rPr>
      </w:pPr>
    </w:p>
    <w:p w:rsidR="00913CBC" w:rsidRDefault="00913CBC" w:rsidP="00790D01">
      <w:pPr>
        <w:rPr>
          <w:b/>
          <w:u w:val="single"/>
        </w:rPr>
      </w:pPr>
    </w:p>
    <w:p w:rsidR="0081041F" w:rsidRDefault="0081041F" w:rsidP="00790D01">
      <w:pPr>
        <w:rPr>
          <w:b/>
          <w:u w:val="single"/>
        </w:rPr>
      </w:pPr>
    </w:p>
    <w:p w:rsidR="0081041F" w:rsidRDefault="0081041F" w:rsidP="00790D01">
      <w:pPr>
        <w:rPr>
          <w:b/>
          <w:u w:val="single"/>
        </w:rPr>
      </w:pPr>
    </w:p>
    <w:p w:rsidR="006D07D0" w:rsidRDefault="006D07D0" w:rsidP="006D07D0">
      <w:r w:rsidRPr="000A7CA4">
        <w:rPr>
          <w:b/>
          <w:u w:val="single"/>
        </w:rPr>
        <w:lastRenderedPageBreak/>
        <w:t>Calculator</w:t>
      </w:r>
    </w:p>
    <w:p w:rsidR="00790D01" w:rsidRPr="006D07D0" w:rsidRDefault="00617C95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26976" behindDoc="0" locked="0" layoutInCell="1" allowOverlap="1" wp14:anchorId="76CED527" wp14:editId="77D42E47">
                <wp:simplePos x="0" y="0"/>
                <wp:positionH relativeFrom="column">
                  <wp:posOffset>6123940</wp:posOffset>
                </wp:positionH>
                <wp:positionV relativeFrom="paragraph">
                  <wp:posOffset>33020</wp:posOffset>
                </wp:positionV>
                <wp:extent cx="275590" cy="266065"/>
                <wp:effectExtent l="0" t="0" r="10160" b="19685"/>
                <wp:wrapNone/>
                <wp:docPr id="2418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31EEA25" wp14:editId="54094D94">
                                  <wp:extent cx="83820" cy="82140"/>
                                  <wp:effectExtent l="0" t="0" r="0" b="0"/>
                                  <wp:docPr id="270183" name="Picture 2701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3F21331" wp14:editId="78D702E8">
                                  <wp:extent cx="83820" cy="82140"/>
                                  <wp:effectExtent l="0" t="0" r="0" b="0"/>
                                  <wp:docPr id="270184" name="Picture 27018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B9782C1" wp14:editId="2E800559">
                                  <wp:extent cx="83820" cy="82140"/>
                                  <wp:effectExtent l="0" t="0" r="0" b="0"/>
                                  <wp:docPr id="270185" name="Picture 2701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059FC15" wp14:editId="17284F74">
                                  <wp:extent cx="83820" cy="82140"/>
                                  <wp:effectExtent l="0" t="0" r="0" b="0"/>
                                  <wp:docPr id="270186" name="Picture 27018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6CED527" id="_x0000_s1142" type="#_x0000_t202" style="position:absolute;margin-left:482.2pt;margin-top:2.6pt;width:21.7pt;height:20.95pt;z-index:25132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31EEA25" wp14:editId="54094D94">
                            <wp:extent cx="83820" cy="82140"/>
                            <wp:effectExtent l="0" t="0" r="0" b="0"/>
                            <wp:docPr id="270183" name="Picture 2701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3F21331" wp14:editId="78D702E8">
                            <wp:extent cx="83820" cy="82140"/>
                            <wp:effectExtent l="0" t="0" r="0" b="0"/>
                            <wp:docPr id="270184" name="Picture 27018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B9782C1" wp14:editId="2E800559">
                            <wp:extent cx="83820" cy="82140"/>
                            <wp:effectExtent l="0" t="0" r="0" b="0"/>
                            <wp:docPr id="270185" name="Picture 2701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059FC15" wp14:editId="17284F74">
                            <wp:extent cx="83820" cy="82140"/>
                            <wp:effectExtent l="0" t="0" r="0" b="0"/>
                            <wp:docPr id="270186" name="Picture 27018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D07D0">
        <w:t>9</w:t>
      </w:r>
      <w:r w:rsidR="00790D01">
        <w:t>.  A geologist measures stalactites in a cave. The longest measured is 235 centimetres long.</w:t>
      </w:r>
    </w:p>
    <w:p w:rsidR="00790D01" w:rsidRDefault="00790D01" w:rsidP="00790D01">
      <w:r>
        <w:t xml:space="preserve">        If the stalactite grows at a rate of 4.5% every 10 years, how long will it be in 50 years time?</w:t>
      </w:r>
    </w:p>
    <w:p w:rsidR="00790D01" w:rsidRPr="009D2C59" w:rsidRDefault="00790D01" w:rsidP="00790D01">
      <w:pPr>
        <w:ind w:right="-874"/>
        <w:rPr>
          <w:b/>
          <w:bCs/>
        </w:rPr>
      </w:pPr>
      <w:r>
        <w:rPr>
          <w:b/>
          <w:bCs/>
        </w:rPr>
        <w:t xml:space="preserve">     Give your answer correct to 2 significant figures</w:t>
      </w:r>
    </w:p>
    <w:p w:rsidR="00790D01" w:rsidRDefault="00790D01" w:rsidP="00790D01">
      <w:pPr>
        <w:ind w:left="-120"/>
      </w:pPr>
      <w:r>
        <w:t xml:space="preserve">      </w:t>
      </w: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rPr>
          <w:b/>
        </w:rPr>
      </w:pPr>
    </w:p>
    <w:p w:rsidR="006D07D0" w:rsidRDefault="006D07D0" w:rsidP="00790D01">
      <w:pPr>
        <w:rPr>
          <w:b/>
        </w:rPr>
      </w:pPr>
    </w:p>
    <w:p w:rsidR="0081041F" w:rsidRDefault="0081041F" w:rsidP="00790D01">
      <w:pPr>
        <w:rPr>
          <w:b/>
          <w:u w:val="single"/>
        </w:rPr>
      </w:pPr>
    </w:p>
    <w:p w:rsidR="006D07D0" w:rsidRDefault="006D07D0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24928" behindDoc="0" locked="0" layoutInCell="1" allowOverlap="1" wp14:anchorId="6794CF02" wp14:editId="52D667CD">
                <wp:simplePos x="0" y="0"/>
                <wp:positionH relativeFrom="column">
                  <wp:posOffset>6127115</wp:posOffset>
                </wp:positionH>
                <wp:positionV relativeFrom="paragraph">
                  <wp:posOffset>287655</wp:posOffset>
                </wp:positionV>
                <wp:extent cx="275590" cy="266065"/>
                <wp:effectExtent l="0" t="0" r="10160" b="19685"/>
                <wp:wrapNone/>
                <wp:docPr id="57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2E3BA78" wp14:editId="65754EB4">
                                  <wp:extent cx="83820" cy="82140"/>
                                  <wp:effectExtent l="0" t="0" r="0" b="0"/>
                                  <wp:docPr id="270187" name="Picture 2701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05949AC" wp14:editId="5C6C361B">
                                  <wp:extent cx="83820" cy="82140"/>
                                  <wp:effectExtent l="0" t="0" r="0" b="0"/>
                                  <wp:docPr id="270188" name="Picture 2701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E6495DB" wp14:editId="33D5C98D">
                                  <wp:extent cx="83820" cy="82140"/>
                                  <wp:effectExtent l="0" t="0" r="0" b="0"/>
                                  <wp:docPr id="270189" name="Picture 2701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BA1FBA4" wp14:editId="003F9F1E">
                                  <wp:extent cx="83820" cy="82140"/>
                                  <wp:effectExtent l="0" t="0" r="0" b="0"/>
                                  <wp:docPr id="270190" name="Picture 2701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794CF02" id="_x0000_s1143" type="#_x0000_t202" style="position:absolute;margin-left:482.45pt;margin-top:22.65pt;width:21.7pt;height:20.95pt;z-index:25132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2E3BA78" wp14:editId="65754EB4">
                            <wp:extent cx="83820" cy="82140"/>
                            <wp:effectExtent l="0" t="0" r="0" b="0"/>
                            <wp:docPr id="270187" name="Picture 2701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05949AC" wp14:editId="5C6C361B">
                            <wp:extent cx="83820" cy="82140"/>
                            <wp:effectExtent l="0" t="0" r="0" b="0"/>
                            <wp:docPr id="270188" name="Picture 2701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E6495DB" wp14:editId="33D5C98D">
                            <wp:extent cx="83820" cy="82140"/>
                            <wp:effectExtent l="0" t="0" r="0" b="0"/>
                            <wp:docPr id="270189" name="Picture 2701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BA1FBA4" wp14:editId="003F9F1E">
                            <wp:extent cx="83820" cy="82140"/>
                            <wp:effectExtent l="0" t="0" r="0" b="0"/>
                            <wp:docPr id="270190" name="Picture 2701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790D01" w:rsidP="00790D01">
      <w:r>
        <w:rPr>
          <w:noProof/>
          <w:lang w:eastAsia="en-GB"/>
        </w:rPr>
        <w:drawing>
          <wp:anchor distT="0" distB="0" distL="114300" distR="114300" simplePos="0" relativeHeight="251371008" behindDoc="0" locked="0" layoutInCell="1" allowOverlap="1" wp14:anchorId="065908C8" wp14:editId="20B283F3">
            <wp:simplePos x="0" y="0"/>
            <wp:positionH relativeFrom="column">
              <wp:posOffset>113665</wp:posOffset>
            </wp:positionH>
            <wp:positionV relativeFrom="paragraph">
              <wp:posOffset>310515</wp:posOffset>
            </wp:positionV>
            <wp:extent cx="2514600" cy="1982470"/>
            <wp:effectExtent l="0" t="0" r="0" b="0"/>
            <wp:wrapNone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982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1</w:t>
      </w:r>
      <w:r w:rsidR="006D07D0">
        <w:t>0</w:t>
      </w:r>
      <w:r>
        <w:t xml:space="preserve">. Find the equation of the line passing through the pair of points shown    </w:t>
      </w:r>
    </w:p>
    <w:p w:rsidR="00790D01" w:rsidRDefault="00790D01" w:rsidP="00790D01">
      <w:r>
        <w:rPr>
          <w:i/>
        </w:rPr>
        <w:t xml:space="preserve">      </w:t>
      </w:r>
    </w:p>
    <w:p w:rsidR="00790D01" w:rsidRDefault="00790D01" w:rsidP="00790D01"/>
    <w:p w:rsidR="00790D01" w:rsidRDefault="00790D01" w:rsidP="00790D01"/>
    <w:p w:rsidR="00790D01" w:rsidRDefault="00790D01" w:rsidP="00790D01">
      <w:pPr>
        <w:ind w:left="-360" w:right="-1594" w:firstLine="360"/>
        <w:rPr>
          <w:b/>
        </w:rPr>
      </w:pPr>
      <w:r>
        <w:tab/>
      </w:r>
      <w:r>
        <w:tab/>
      </w:r>
      <w:r>
        <w:tab/>
      </w:r>
      <w:r>
        <w:tab/>
        <w:t xml:space="preserve"> </w:t>
      </w:r>
    </w:p>
    <w:p w:rsidR="00790D01" w:rsidRDefault="00790D01" w:rsidP="00790D01">
      <w:pPr>
        <w:ind w:left="-360" w:right="-1594"/>
        <w:rPr>
          <w:sz w:val="28"/>
        </w:rPr>
      </w:pPr>
    </w:p>
    <w:p w:rsidR="003A1DCC" w:rsidRDefault="003A1DCC" w:rsidP="00790D01">
      <w:pPr>
        <w:ind w:right="-1006"/>
        <w:rPr>
          <w:sz w:val="28"/>
        </w:rPr>
      </w:pPr>
    </w:p>
    <w:p w:rsidR="003F4FBB" w:rsidRDefault="003F4FBB" w:rsidP="00790D01">
      <w:pPr>
        <w:ind w:right="-1006"/>
      </w:pPr>
    </w:p>
    <w:p w:rsidR="006D07D0" w:rsidRDefault="006D07D0" w:rsidP="00790D01">
      <w:pPr>
        <w:ind w:right="-1006"/>
      </w:pPr>
    </w:p>
    <w:p w:rsidR="006D07D0" w:rsidRDefault="006D07D0" w:rsidP="00790D01">
      <w:pPr>
        <w:ind w:right="-1006"/>
      </w:pPr>
    </w:p>
    <w:p w:rsidR="00482154" w:rsidRDefault="00482154" w:rsidP="00790D01">
      <w:pPr>
        <w:ind w:right="-1006"/>
      </w:pPr>
    </w:p>
    <w:p w:rsidR="00482154" w:rsidRDefault="00482154" w:rsidP="00790D01">
      <w:pPr>
        <w:ind w:right="-1006"/>
      </w:pPr>
    </w:p>
    <w:p w:rsidR="006D07D0" w:rsidRPr="00AA0535" w:rsidRDefault="00617C95" w:rsidP="006D07D0">
      <w:r>
        <w:rPr>
          <w:rFonts w:ascii="Cambria Math" w:hAnsi="Cambria Math" w:cstheme="majorBidi"/>
          <w:i/>
          <w:noProof/>
          <w:sz w:val="20"/>
          <w:lang w:eastAsia="en-GB"/>
        </w:rPr>
        <mc:AlternateContent>
          <mc:Choice Requires="wps">
            <w:drawing>
              <wp:anchor distT="0" distB="0" distL="114300" distR="114300" simplePos="0" relativeHeight="251329024" behindDoc="0" locked="0" layoutInCell="1" allowOverlap="1" wp14:anchorId="76A26558" wp14:editId="4F16D4CF">
                <wp:simplePos x="0" y="0"/>
                <wp:positionH relativeFrom="column">
                  <wp:posOffset>6088380</wp:posOffset>
                </wp:positionH>
                <wp:positionV relativeFrom="paragraph">
                  <wp:posOffset>38735</wp:posOffset>
                </wp:positionV>
                <wp:extent cx="275590" cy="266065"/>
                <wp:effectExtent l="0" t="0" r="10160" b="19685"/>
                <wp:wrapNone/>
                <wp:docPr id="2418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17C95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BF1BB96" wp14:editId="33B66B58">
                                  <wp:extent cx="83820" cy="82140"/>
                                  <wp:effectExtent l="0" t="0" r="0" b="0"/>
                                  <wp:docPr id="270191" name="Picture 2701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840E090" wp14:editId="6BF3ED18">
                                  <wp:extent cx="83820" cy="82140"/>
                                  <wp:effectExtent l="0" t="0" r="0" b="0"/>
                                  <wp:docPr id="270192" name="Picture 2701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7DBAA6F" wp14:editId="1126096B">
                                  <wp:extent cx="83820" cy="82140"/>
                                  <wp:effectExtent l="0" t="0" r="0" b="0"/>
                                  <wp:docPr id="270193" name="Picture 2701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B43FDF9" wp14:editId="7A732AD2">
                                  <wp:extent cx="83820" cy="82140"/>
                                  <wp:effectExtent l="0" t="0" r="0" b="0"/>
                                  <wp:docPr id="270194" name="Picture 2701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6A26558" id="_x0000_s1144" type="#_x0000_t202" style="position:absolute;margin-left:479.4pt;margin-top:3.05pt;width:21.7pt;height:20.95pt;z-index:25132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">
                <v:textbox>
                  <w:txbxContent>
                    <w:p w:rsidR="0081041F" w:rsidRDefault="0081041F" w:rsidP="00617C95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BF1BB96" wp14:editId="33B66B58">
                            <wp:extent cx="83820" cy="82140"/>
                            <wp:effectExtent l="0" t="0" r="0" b="0"/>
                            <wp:docPr id="270191" name="Picture 2701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840E090" wp14:editId="6BF3ED18">
                            <wp:extent cx="83820" cy="82140"/>
                            <wp:effectExtent l="0" t="0" r="0" b="0"/>
                            <wp:docPr id="270192" name="Picture 2701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7DBAA6F" wp14:editId="1126096B">
                            <wp:extent cx="83820" cy="82140"/>
                            <wp:effectExtent l="0" t="0" r="0" b="0"/>
                            <wp:docPr id="270193" name="Picture 2701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B43FDF9" wp14:editId="7A732AD2">
                            <wp:extent cx="83820" cy="82140"/>
                            <wp:effectExtent l="0" t="0" r="0" b="0"/>
                            <wp:docPr id="270194" name="Picture 2701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6D07D0">
        <w:t>11</w:t>
      </w:r>
      <w:r w:rsidR="00790D01">
        <w:t xml:space="preserve">.  </w:t>
      </w:r>
      <w:r w:rsidR="006D07D0" w:rsidRPr="001869C3">
        <w:t xml:space="preserve">Express </w:t>
      </w:r>
      <w:r w:rsidR="006D07D0" w:rsidRPr="006D07D0">
        <w:rPr>
          <w:szCs w:val="20"/>
        </w:rPr>
        <w:t>x</w:t>
      </w:r>
      <w:r w:rsidR="006D07D0" w:rsidRPr="006D07D0">
        <w:rPr>
          <w:szCs w:val="20"/>
          <w:vertAlign w:val="superscript"/>
        </w:rPr>
        <w:t>2</w:t>
      </w:r>
      <w:r w:rsidR="006D07D0" w:rsidRPr="006D07D0">
        <w:rPr>
          <w:szCs w:val="20"/>
        </w:rPr>
        <w:t xml:space="preserve"> - 8x – 15 in the form (x + a)</w:t>
      </w:r>
      <w:r w:rsidR="006D07D0" w:rsidRPr="006D07D0">
        <w:rPr>
          <w:szCs w:val="20"/>
          <w:vertAlign w:val="superscript"/>
        </w:rPr>
        <w:t xml:space="preserve">2 </w:t>
      </w:r>
      <w:r w:rsidR="006D07D0" w:rsidRPr="006D07D0">
        <w:rPr>
          <w:szCs w:val="20"/>
        </w:rPr>
        <w:t>+ b</w:t>
      </w:r>
    </w:p>
    <w:p w:rsidR="006D07D0" w:rsidRDefault="006D07D0" w:rsidP="006D07D0">
      <w:pPr>
        <w:autoSpaceDE w:val="0"/>
        <w:autoSpaceDN w:val="0"/>
        <w:adjustRightInd w:val="0"/>
        <w:spacing w:after="0" w:line="240" w:lineRule="auto"/>
        <w:rPr>
          <w:rFonts w:cs="Arial"/>
          <w:sz w:val="24"/>
          <w:szCs w:val="24"/>
        </w:rPr>
      </w:pPr>
    </w:p>
    <w:p w:rsidR="006D07D0" w:rsidRDefault="006D07D0" w:rsidP="006D07D0">
      <w:pPr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br w:type="page"/>
      </w:r>
    </w:p>
    <w:p w:rsidR="00790D01" w:rsidRDefault="00B66072" w:rsidP="00D36D24">
      <w:pPr>
        <w:pStyle w:val="ListParagraph"/>
        <w:numPr>
          <w:ilvl w:val="0"/>
          <w:numId w:val="33"/>
        </w:numPr>
        <w:tabs>
          <w:tab w:val="left" w:pos="6675"/>
        </w:tabs>
        <w:spacing w:after="0" w:line="240" w:lineRule="auto"/>
        <w:ind w:right="-1228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40F2B175" wp14:editId="398EB111">
                <wp:simplePos x="0" y="0"/>
                <wp:positionH relativeFrom="column">
                  <wp:posOffset>5739130</wp:posOffset>
                </wp:positionH>
                <wp:positionV relativeFrom="paragraph">
                  <wp:posOffset>-31115</wp:posOffset>
                </wp:positionV>
                <wp:extent cx="275590" cy="266065"/>
                <wp:effectExtent l="0" t="0" r="10160" b="19685"/>
                <wp:wrapNone/>
                <wp:docPr id="2470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B66072">
                            <w:pPr>
                              <w:jc w:val="center"/>
                            </w:pPr>
                            <w:r>
                              <w:t>6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7F13755" wp14:editId="5BE4971D">
                                  <wp:extent cx="83820" cy="82140"/>
                                  <wp:effectExtent l="0" t="0" r="0" b="0"/>
                                  <wp:docPr id="270195" name="Picture 2701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B860834" wp14:editId="0FF59679">
                                  <wp:extent cx="83820" cy="82140"/>
                                  <wp:effectExtent l="0" t="0" r="0" b="0"/>
                                  <wp:docPr id="270196" name="Picture 2701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B9A62DE" wp14:editId="4CCFC05B">
                                  <wp:extent cx="83820" cy="82140"/>
                                  <wp:effectExtent l="0" t="0" r="0" b="0"/>
                                  <wp:docPr id="270197" name="Picture 2701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9133780" wp14:editId="51451E8A">
                                  <wp:extent cx="83820" cy="82140"/>
                                  <wp:effectExtent l="0" t="0" r="0" b="0"/>
                                  <wp:docPr id="270198" name="Picture 2701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0F2B175" id="_x0000_s1145" type="#_x0000_t202" style="position:absolute;left:0;text-align:left;margin-left:451.9pt;margin-top:-2.45pt;width:21.7pt;height:20.95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">
                <v:textbox>
                  <w:txbxContent>
                    <w:p w:rsidR="0081041F" w:rsidRDefault="0081041F" w:rsidP="00B66072">
                      <w:pPr>
                        <w:jc w:val="center"/>
                      </w:pPr>
                      <w:r>
                        <w:t>6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7F13755" wp14:editId="5BE4971D">
                            <wp:extent cx="83820" cy="82140"/>
                            <wp:effectExtent l="0" t="0" r="0" b="0"/>
                            <wp:docPr id="270195" name="Picture 2701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B860834" wp14:editId="0FF59679">
                            <wp:extent cx="83820" cy="82140"/>
                            <wp:effectExtent l="0" t="0" r="0" b="0"/>
                            <wp:docPr id="270196" name="Picture 2701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B9A62DE" wp14:editId="4CCFC05B">
                            <wp:extent cx="83820" cy="82140"/>
                            <wp:effectExtent l="0" t="0" r="0" b="0"/>
                            <wp:docPr id="270197" name="Picture 2701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9133780" wp14:editId="51451E8A">
                            <wp:extent cx="83820" cy="82140"/>
                            <wp:effectExtent l="0" t="0" r="0" b="0"/>
                            <wp:docPr id="270198" name="Picture 2701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3F3101">
        <w:rPr>
          <w:noProof/>
          <w:lang w:eastAsia="en-GB"/>
        </w:rPr>
        <w:object w:dxaOrig="1440" w:dyaOrig="1440">
          <v:shape id="_x0000_s1166" type="#_x0000_t75" style="position:absolute;left:0;text-align:left;margin-left:29.05pt;margin-top:14.7pt;width:5in;height:3in;z-index:-251437568;mso-position-horizontal-relative:text;mso-position-vertical-relative:text">
            <v:imagedata r:id="rId52" o:title=""/>
          </v:shape>
          <o:OLEObject Type="Embed" ProgID="MSDraw.Drawing.8.2" ShapeID="_x0000_s1166" DrawAspect="Content" ObjectID="_1694932332" r:id="rId53"/>
        </w:object>
      </w:r>
      <w:r w:rsidR="00790D01" w:rsidRPr="00BA3A2D">
        <w:t xml:space="preserve">A worktop is in the shape of a rectangle with identical sectors </w:t>
      </w:r>
      <w:r w:rsidR="00790D01">
        <w:t>of a circle, centre O,</w:t>
      </w:r>
      <w:r w:rsidR="00790D01" w:rsidRPr="00BA3A2D">
        <w:t xml:space="preserve"> at each end. </w:t>
      </w:r>
    </w:p>
    <w:p w:rsidR="00790D01" w:rsidRPr="00BA3A2D" w:rsidRDefault="006D07D0" w:rsidP="00790D01">
      <w:pPr>
        <w:tabs>
          <w:tab w:val="left" w:pos="6675"/>
        </w:tabs>
        <w:spacing w:after="0" w:line="240" w:lineRule="auto"/>
        <w:ind w:right="-1228"/>
      </w:pPr>
      <w:r>
        <w:t xml:space="preserve">    </w:t>
      </w:r>
      <w:r w:rsidR="00790D01" w:rsidRPr="00BA3A2D">
        <w:t xml:space="preserve">The width of the </w:t>
      </w:r>
      <w:r w:rsidR="00482154" w:rsidRPr="00BA3A2D">
        <w:t>table top</w:t>
      </w:r>
      <w:r w:rsidR="00790D01" w:rsidRPr="00BA3A2D">
        <w:t xml:space="preserve"> is 155 centimetres and its length is 2 metres.</w:t>
      </w:r>
    </w:p>
    <w:p w:rsidR="00790D01" w:rsidRPr="00BA3A2D" w:rsidRDefault="00790D01" w:rsidP="00790D01">
      <w:pPr>
        <w:tabs>
          <w:tab w:val="left" w:pos="6675"/>
        </w:tabs>
        <w:ind w:left="-360"/>
      </w:pPr>
    </w:p>
    <w:p w:rsidR="00790D01" w:rsidRPr="00BA3A2D" w:rsidRDefault="00790D01" w:rsidP="00790D01">
      <w:pPr>
        <w:tabs>
          <w:tab w:val="left" w:pos="6675"/>
        </w:tabs>
        <w:ind w:left="-360"/>
      </w:pPr>
    </w:p>
    <w:p w:rsidR="00790D01" w:rsidRPr="00BA3A2D" w:rsidRDefault="00790D01" w:rsidP="00790D01">
      <w:pPr>
        <w:tabs>
          <w:tab w:val="left" w:pos="6675"/>
        </w:tabs>
      </w:pPr>
    </w:p>
    <w:p w:rsidR="00790D01" w:rsidRPr="00BA3A2D" w:rsidRDefault="00790D01" w:rsidP="00790D01">
      <w:pPr>
        <w:tabs>
          <w:tab w:val="left" w:pos="6675"/>
        </w:tabs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312640" behindDoc="0" locked="0" layoutInCell="1" allowOverlap="1" wp14:anchorId="322BB1AB" wp14:editId="514BB474">
                <wp:simplePos x="0" y="0"/>
                <wp:positionH relativeFrom="column">
                  <wp:posOffset>3097784</wp:posOffset>
                </wp:positionH>
                <wp:positionV relativeFrom="paragraph">
                  <wp:posOffset>-1270</wp:posOffset>
                </wp:positionV>
                <wp:extent cx="283210" cy="264795"/>
                <wp:effectExtent l="0" t="0" r="0" b="1905"/>
                <wp:wrapNone/>
                <wp:docPr id="3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3210" cy="2647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BA3A2D" w:rsidRDefault="0081041F" w:rsidP="00790D01">
                            <w:pP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</w:pPr>
                            <w:r w:rsidRPr="00BA3A2D"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22BB1AB" id="_x0000_s1146" type="#_x0000_t202" style="position:absolute;margin-left:243.9pt;margin-top:-.1pt;width:22.3pt;height:20.85pt;z-index:251312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" filled="f" stroked="f">
                <v:textbox>
                  <w:txbxContent>
                    <w:p w:rsidR="0081041F" w:rsidRPr="00BA3A2D" w:rsidRDefault="0081041F" w:rsidP="00790D01">
                      <w:pPr>
                        <w:rPr>
                          <w:b/>
                          <w:bCs/>
                          <w:sz w:val="26"/>
                          <w:szCs w:val="26"/>
                        </w:rPr>
                      </w:pPr>
                      <w:r w:rsidRPr="00BA3A2D">
                        <w:rPr>
                          <w:b/>
                          <w:bCs/>
                          <w:sz w:val="26"/>
                          <w:szCs w:val="26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BA3A2D">
        <w:t xml:space="preserve">                                                                           </w:t>
      </w:r>
    </w:p>
    <w:p w:rsidR="00790D01" w:rsidRPr="00BA3A2D" w:rsidRDefault="00790D01" w:rsidP="00790D01">
      <w:pPr>
        <w:tabs>
          <w:tab w:val="left" w:pos="6675"/>
        </w:tabs>
      </w:pPr>
    </w:p>
    <w:p w:rsidR="00790D01" w:rsidRDefault="00790D01" w:rsidP="00790D01">
      <w:pPr>
        <w:tabs>
          <w:tab w:val="left" w:pos="2850"/>
        </w:tabs>
        <w:ind w:right="-1006"/>
      </w:pPr>
      <w:r>
        <w:t xml:space="preserve"> </w:t>
      </w:r>
    </w:p>
    <w:p w:rsidR="00790D01" w:rsidRPr="00BA3A2D" w:rsidRDefault="00790D01" w:rsidP="00790D01">
      <w:pPr>
        <w:tabs>
          <w:tab w:val="left" w:pos="2850"/>
        </w:tabs>
        <w:ind w:right="-1006"/>
      </w:pPr>
      <w:r w:rsidRPr="00BA3A2D">
        <w:t>Calculate the perimeter of the worktop</w:t>
      </w:r>
    </w:p>
    <w:p w:rsidR="00790D01" w:rsidRDefault="00790D01" w:rsidP="00790D01"/>
    <w:p w:rsidR="00790D01" w:rsidRDefault="00790D01" w:rsidP="0081041F">
      <w:pPr>
        <w:rPr>
          <w:rFonts w:asciiTheme="majorBidi" w:hAnsiTheme="majorBidi" w:cstheme="majorBidi"/>
          <w:bCs/>
          <w:noProof/>
          <w:lang w:eastAsia="en-GB"/>
        </w:rPr>
      </w:pPr>
    </w:p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81041F" w:rsidRDefault="0081041F" w:rsidP="0081041F"/>
    <w:p w:rsidR="00991E65" w:rsidRPr="00A861A0" w:rsidRDefault="00991E65" w:rsidP="006D07D0">
      <w:pPr>
        <w:pStyle w:val="ListParagraph"/>
        <w:ind w:left="0"/>
        <w:jc w:val="center"/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13664" behindDoc="0" locked="0" layoutInCell="1" allowOverlap="1" wp14:anchorId="256F590D" wp14:editId="3BB80637">
                <wp:simplePos x="0" y="0"/>
                <wp:positionH relativeFrom="column">
                  <wp:posOffset>5057775</wp:posOffset>
                </wp:positionH>
                <wp:positionV relativeFrom="paragraph">
                  <wp:posOffset>-778510</wp:posOffset>
                </wp:positionV>
                <wp:extent cx="1472565" cy="1219200"/>
                <wp:effectExtent l="0" t="0" r="13335" b="19050"/>
                <wp:wrapNone/>
                <wp:docPr id="3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2565" cy="1219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20E48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30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56F590D" id="_x0000_s1147" type="#_x0000_t202" style="position:absolute;left:0;text-align:left;margin-left:398.25pt;margin-top:-61.3pt;width:115.95pt;height:96pt;z-index:251313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">
                <v:textbox>
                  <w:txbxContent>
                    <w:p w:rsidR="0081041F" w:rsidRPr="00D20E48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30</w:t>
                      </w:r>
                    </w:p>
                  </w:txbxContent>
                </v:textbox>
              </v:shape>
            </w:pict>
          </mc:Fallback>
        </mc:AlternateContent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  <w:r w:rsidR="00A83EFF">
        <w:rPr>
          <w:rFonts w:asciiTheme="majorBidi" w:hAnsiTheme="majorBidi" w:cstheme="majorBidi"/>
          <w:b/>
          <w:sz w:val="40"/>
          <w:szCs w:val="40"/>
          <w:u w:val="single"/>
        </w:rPr>
        <w:t>7</w:t>
      </w:r>
    </w:p>
    <w:p w:rsidR="00790D01" w:rsidRDefault="00A861A0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63168" behindDoc="0" locked="0" layoutInCell="1" allowOverlap="1" wp14:anchorId="079FFE3E" wp14:editId="1FE93FF5">
                <wp:simplePos x="0" y="0"/>
                <wp:positionH relativeFrom="column">
                  <wp:posOffset>6099810</wp:posOffset>
                </wp:positionH>
                <wp:positionV relativeFrom="paragraph">
                  <wp:posOffset>271780</wp:posOffset>
                </wp:positionV>
                <wp:extent cx="275590" cy="266065"/>
                <wp:effectExtent l="0" t="0" r="10160" b="19685"/>
                <wp:wrapNone/>
                <wp:docPr id="24193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83AEA3D" wp14:editId="17390A7E">
                                  <wp:extent cx="83820" cy="82140"/>
                                  <wp:effectExtent l="0" t="0" r="0" b="0"/>
                                  <wp:docPr id="270200" name="Picture 2702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2543F92" wp14:editId="75177590">
                                  <wp:extent cx="83820" cy="82140"/>
                                  <wp:effectExtent l="0" t="0" r="0" b="0"/>
                                  <wp:docPr id="270201" name="Picture 2702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00617FE" wp14:editId="24D32D4A">
                                  <wp:extent cx="83820" cy="82140"/>
                                  <wp:effectExtent l="0" t="0" r="0" b="0"/>
                                  <wp:docPr id="270202" name="Picture 2702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47D2455" wp14:editId="5FE7B069">
                                  <wp:extent cx="83820" cy="82140"/>
                                  <wp:effectExtent l="0" t="0" r="0" b="0"/>
                                  <wp:docPr id="270203" name="Picture 2702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79FFE3E" id="_x0000_s1148" type="#_x0000_t202" style="position:absolute;margin-left:480.3pt;margin-top:21.4pt;width:21.7pt;height:20.95pt;z-index:25146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83AEA3D" wp14:editId="17390A7E">
                            <wp:extent cx="83820" cy="82140"/>
                            <wp:effectExtent l="0" t="0" r="0" b="0"/>
                            <wp:docPr id="270200" name="Picture 2702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2543F92" wp14:editId="75177590">
                            <wp:extent cx="83820" cy="82140"/>
                            <wp:effectExtent l="0" t="0" r="0" b="0"/>
                            <wp:docPr id="270201" name="Picture 2702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00617FE" wp14:editId="24D32D4A">
                            <wp:extent cx="83820" cy="82140"/>
                            <wp:effectExtent l="0" t="0" r="0" b="0"/>
                            <wp:docPr id="270202" name="Picture 2702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47D2455" wp14:editId="5FE7B069">
                            <wp:extent cx="83820" cy="82140"/>
                            <wp:effectExtent l="0" t="0" r="0" b="0"/>
                            <wp:docPr id="270203" name="Picture 2702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61120" behindDoc="0" locked="0" layoutInCell="1" allowOverlap="1" wp14:anchorId="0363209C" wp14:editId="0CE6A6F7">
                <wp:simplePos x="0" y="0"/>
                <wp:positionH relativeFrom="column">
                  <wp:posOffset>2300703</wp:posOffset>
                </wp:positionH>
                <wp:positionV relativeFrom="paragraph">
                  <wp:posOffset>274320</wp:posOffset>
                </wp:positionV>
                <wp:extent cx="275590" cy="266065"/>
                <wp:effectExtent l="0" t="0" r="10160" b="19685"/>
                <wp:wrapNone/>
                <wp:docPr id="2419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15627F9" wp14:editId="01483C80">
                                  <wp:extent cx="83820" cy="82140"/>
                                  <wp:effectExtent l="0" t="0" r="0" b="0"/>
                                  <wp:docPr id="270204" name="Picture 2702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B45AF79" wp14:editId="4B699EE8">
                                  <wp:extent cx="83820" cy="82140"/>
                                  <wp:effectExtent l="0" t="0" r="0" b="0"/>
                                  <wp:docPr id="270205" name="Picture 2702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E020971" wp14:editId="1F3101C1">
                                  <wp:extent cx="83820" cy="82140"/>
                                  <wp:effectExtent l="0" t="0" r="0" b="0"/>
                                  <wp:docPr id="270206" name="Picture 2702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61D0A74" wp14:editId="1326C69B">
                                  <wp:extent cx="83820" cy="82140"/>
                                  <wp:effectExtent l="0" t="0" r="0" b="0"/>
                                  <wp:docPr id="270207" name="Picture 2702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363209C" id="_x0000_s1149" type="#_x0000_t202" style="position:absolute;margin-left:181.15pt;margin-top:21.6pt;width:21.7pt;height:20.95pt;z-index:25146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WBqGKwIAAFM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15627F9" wp14:editId="01483C80">
                            <wp:extent cx="83820" cy="82140"/>
                            <wp:effectExtent l="0" t="0" r="0" b="0"/>
                            <wp:docPr id="270204" name="Picture 2702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B45AF79" wp14:editId="4B699EE8">
                            <wp:extent cx="83820" cy="82140"/>
                            <wp:effectExtent l="0" t="0" r="0" b="0"/>
                            <wp:docPr id="270205" name="Picture 2702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E020971" wp14:editId="1F3101C1">
                            <wp:extent cx="83820" cy="82140"/>
                            <wp:effectExtent l="0" t="0" r="0" b="0"/>
                            <wp:docPr id="270206" name="Picture 2702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61D0A74" wp14:editId="1326C69B">
                            <wp:extent cx="83820" cy="82140"/>
                            <wp:effectExtent l="0" t="0" r="0" b="0"/>
                            <wp:docPr id="270207" name="Picture 2702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/>
          <w:u w:val="single"/>
        </w:rPr>
        <w:t>Non Calculator</w:t>
      </w:r>
    </w:p>
    <w:p w:rsidR="00790D01" w:rsidRDefault="003A1DCC" w:rsidP="002055A9">
      <w:pPr>
        <w:spacing w:after="0" w:line="240" w:lineRule="auto"/>
        <w:ind w:left="360" w:hanging="360"/>
      </w:pPr>
      <w:r>
        <w:t>1.</w:t>
      </w:r>
      <w:r w:rsidR="00790D01">
        <w:t xml:space="preserve"> Evaluate</w:t>
      </w:r>
      <w:r w:rsidR="00790D01">
        <w:tab/>
      </w:r>
      <w:r w:rsidR="00790D01">
        <w:tab/>
      </w:r>
      <w:r w:rsidR="00790D01">
        <w:tab/>
      </w:r>
      <w:r w:rsidR="00790D01">
        <w:tab/>
      </w:r>
      <w:r w:rsidR="00A861A0">
        <w:tab/>
      </w:r>
      <w:r w:rsidR="00A861A0">
        <w:tab/>
      </w:r>
      <w:r w:rsidR="00790D01">
        <w:t xml:space="preserve">2.   </w:t>
      </w:r>
      <w:r w:rsidR="002055A9">
        <w:t>Solve the system of equations algebraically</w:t>
      </w:r>
    </w:p>
    <w:p w:rsidR="00790D01" w:rsidRDefault="002055A9" w:rsidP="00790D01">
      <w:pPr>
        <w:spacing w:after="0" w:line="240" w:lineRule="auto"/>
        <w:ind w:left="720"/>
      </w:pPr>
      <w:r>
        <w:rPr>
          <w:noProof/>
          <w:lang w:eastAsia="en-GB"/>
        </w:rPr>
        <w:drawing>
          <wp:anchor distT="0" distB="0" distL="114300" distR="114300" simplePos="0" relativeHeight="251815424" behindDoc="0" locked="0" layoutInCell="1" allowOverlap="1">
            <wp:simplePos x="0" y="0"/>
            <wp:positionH relativeFrom="column">
              <wp:posOffset>4162425</wp:posOffset>
            </wp:positionH>
            <wp:positionV relativeFrom="paragraph">
              <wp:posOffset>111125</wp:posOffset>
            </wp:positionV>
            <wp:extent cx="990600" cy="638175"/>
            <wp:effectExtent l="0" t="0" r="0" b="9525"/>
            <wp:wrapNone/>
            <wp:docPr id="268013" name="Picture 268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0600" cy="63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90D01" w:rsidRPr="003E1691" w:rsidRDefault="0081041F" w:rsidP="0081041F">
      <w:pPr>
        <w:spacing w:after="0" w:line="240" w:lineRule="auto"/>
        <w:rPr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/>
              <w:noProof/>
            </w:rPr>
            <m:t xml:space="preserve">          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1</m:t>
              </m:r>
            </m:num>
            <m:den>
              <m:r>
                <w:rPr>
                  <w:rFonts w:ascii="Cambria Math"/>
                  <w:noProof/>
                </w:rPr>
                <m:t>3</m:t>
              </m:r>
            </m:den>
          </m:f>
          <m:r>
            <m:rPr>
              <m:nor/>
            </m:rPr>
            <w:rPr>
              <w:rFonts w:ascii="Cambria Math"/>
              <w:noProof/>
            </w:rPr>
            <m:t xml:space="preserve"> of </m:t>
          </m:r>
          <m:d>
            <m:dPr>
              <m:ctrlPr>
                <w:rPr>
                  <w:rFonts w:ascii="Cambria Math" w:hAnsi="Cambria Math"/>
                  <w:i/>
                  <w:noProof/>
                </w:rPr>
              </m:ctrlPr>
            </m:dPr>
            <m:e>
              <m:r>
                <w:rPr>
                  <w:rFonts w:ascii="Cambria Math"/>
                  <w:noProof/>
                </w:rPr>
                <m:t>3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/>
                      <w:noProof/>
                    </w:rPr>
                    <m:t>1</m:t>
                  </m:r>
                </m:num>
                <m:den>
                  <m:r>
                    <w:rPr>
                      <w:rFonts w:ascii="Cambria Math"/>
                      <w:noProof/>
                    </w:rPr>
                    <m:t>2</m:t>
                  </m:r>
                </m:den>
              </m:f>
              <m:r>
                <m:rPr>
                  <m:nor/>
                </m:rPr>
                <w:rPr>
                  <w:rFonts w:ascii="Cambria Math"/>
                  <w:noProof/>
                </w:rPr>
                <m:t xml:space="preserve"> - 1</m:t>
              </m:r>
              <m:f>
                <m:fPr>
                  <m:ctrlPr>
                    <w:rPr>
                      <w:rFonts w:ascii="Cambria Math" w:hAnsi="Cambria Math"/>
                      <w:i/>
                      <w:noProof/>
                    </w:rPr>
                  </m:ctrlPr>
                </m:fPr>
                <m:num>
                  <m:r>
                    <w:rPr>
                      <w:rFonts w:ascii="Cambria Math"/>
                      <w:noProof/>
                    </w:rPr>
                    <m:t>4</m:t>
                  </m:r>
                </m:num>
                <m:den>
                  <m:r>
                    <w:rPr>
                      <w:rFonts w:ascii="Cambria Math"/>
                      <w:noProof/>
                    </w:rPr>
                    <m:t>5</m:t>
                  </m:r>
                </m:den>
              </m:f>
            </m:e>
          </m:d>
          <m:r>
            <m:rPr>
              <m:sty m:val="p"/>
            </m:rPr>
            <w:rPr>
              <w:rFonts w:ascii="Cambria Math"/>
              <w:noProof/>
            </w:rPr>
            <w:br/>
          </m:r>
        </m:oMath>
      </m:oMathPara>
      <w:r w:rsidR="00790D01">
        <w:t xml:space="preserve">              </w:t>
      </w:r>
    </w:p>
    <w:p w:rsidR="00790D01" w:rsidRDefault="00790D01" w:rsidP="00790D01">
      <w:pPr>
        <w:spacing w:after="0" w:line="240" w:lineRule="auto"/>
        <w:ind w:left="720"/>
        <w:rPr>
          <w:sz w:val="28"/>
          <w:szCs w:val="28"/>
        </w:rPr>
      </w:pPr>
    </w:p>
    <w:p w:rsidR="00790D01" w:rsidRPr="00764CA4" w:rsidRDefault="00790D01" w:rsidP="00790D01">
      <w:pPr>
        <w:spacing w:after="0" w:line="240" w:lineRule="auto"/>
        <w:rPr>
          <w:sz w:val="28"/>
          <w:szCs w:val="28"/>
        </w:rPr>
      </w:pPr>
    </w:p>
    <w:p w:rsidR="0081041F" w:rsidRDefault="002055A9" w:rsidP="0081041F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81041F" w:rsidRDefault="0081041F" w:rsidP="002055A9">
      <w:pPr>
        <w:spacing w:after="0" w:line="240" w:lineRule="auto"/>
        <w:ind w:left="2880"/>
        <w:rPr>
          <w:sz w:val="28"/>
          <w:szCs w:val="28"/>
        </w:rPr>
      </w:pPr>
    </w:p>
    <w:p w:rsidR="0081041F" w:rsidRDefault="0081041F" w:rsidP="002055A9">
      <w:pPr>
        <w:spacing w:after="0" w:line="240" w:lineRule="auto"/>
        <w:ind w:left="2880"/>
        <w:rPr>
          <w:sz w:val="28"/>
          <w:szCs w:val="28"/>
        </w:rPr>
      </w:pPr>
    </w:p>
    <w:p w:rsidR="00790D01" w:rsidRDefault="002055A9" w:rsidP="0081041F">
      <w:pPr>
        <w:spacing w:after="0" w:line="240" w:lineRule="auto"/>
        <w:ind w:left="2880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</w:t>
      </w:r>
    </w:p>
    <w:p w:rsidR="00790D01" w:rsidRDefault="00790D01" w:rsidP="00790D01">
      <w:pPr>
        <w:spacing w:after="0" w:line="240" w:lineRule="auto"/>
        <w:rPr>
          <w:sz w:val="28"/>
          <w:szCs w:val="28"/>
        </w:rPr>
      </w:pPr>
    </w:p>
    <w:p w:rsidR="00790D01" w:rsidRDefault="00930DE5" w:rsidP="002055A9">
      <w:pPr>
        <w:pStyle w:val="ListParagraph"/>
        <w:ind w:right="-874" w:hanging="720"/>
      </w:pPr>
      <w:r w:rsidRPr="00930DE5">
        <w:rPr>
          <w:rFonts w:cstheme="majorBidi"/>
          <w:bCs/>
          <w:noProof/>
          <w:sz w:val="52"/>
          <w:szCs w:val="52"/>
          <w:lang w:eastAsia="en-GB"/>
        </w:rPr>
        <mc:AlternateContent>
          <mc:Choice Requires="wps">
            <w:drawing>
              <wp:anchor distT="0" distB="0" distL="114300" distR="114300" simplePos="0" relativeHeight="251361792" behindDoc="0" locked="0" layoutInCell="1" allowOverlap="1" wp14:anchorId="36DF0150" wp14:editId="24423900">
                <wp:simplePos x="0" y="0"/>
                <wp:positionH relativeFrom="column">
                  <wp:posOffset>6104890</wp:posOffset>
                </wp:positionH>
                <wp:positionV relativeFrom="paragraph">
                  <wp:posOffset>62865</wp:posOffset>
                </wp:positionV>
                <wp:extent cx="275590" cy="266065"/>
                <wp:effectExtent l="0" t="0" r="10160" b="19685"/>
                <wp:wrapNone/>
                <wp:docPr id="24193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442545A" wp14:editId="5FAAE3E6">
                                  <wp:extent cx="83820" cy="82140"/>
                                  <wp:effectExtent l="0" t="0" r="0" b="0"/>
                                  <wp:docPr id="270208" name="Picture 2702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9F5DB47" wp14:editId="27E9FBC6">
                                  <wp:extent cx="83820" cy="82140"/>
                                  <wp:effectExtent l="0" t="0" r="0" b="0"/>
                                  <wp:docPr id="270209" name="Picture 2702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66CB19F" wp14:editId="22E700AC">
                                  <wp:extent cx="83820" cy="82140"/>
                                  <wp:effectExtent l="0" t="0" r="0" b="0"/>
                                  <wp:docPr id="270210" name="Picture 2702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3118D25" wp14:editId="236082EF">
                                  <wp:extent cx="83820" cy="82140"/>
                                  <wp:effectExtent l="0" t="0" r="0" b="0"/>
                                  <wp:docPr id="270211" name="Picture 2702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6DF0150" id="_x0000_s1150" type="#_x0000_t202" style="position:absolute;left:0;text-align:left;margin-left:480.7pt;margin-top:4.95pt;width:21.7pt;height:20.95pt;z-index:25136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442545A" wp14:editId="5FAAE3E6">
                            <wp:extent cx="83820" cy="82140"/>
                            <wp:effectExtent l="0" t="0" r="0" b="0"/>
                            <wp:docPr id="270208" name="Picture 2702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9F5DB47" wp14:editId="27E9FBC6">
                            <wp:extent cx="83820" cy="82140"/>
                            <wp:effectExtent l="0" t="0" r="0" b="0"/>
                            <wp:docPr id="270209" name="Picture 2702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66CB19F" wp14:editId="22E700AC">
                            <wp:extent cx="83820" cy="82140"/>
                            <wp:effectExtent l="0" t="0" r="0" b="0"/>
                            <wp:docPr id="270210" name="Picture 2702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3118D25" wp14:editId="236082EF">
                            <wp:extent cx="83820" cy="82140"/>
                            <wp:effectExtent l="0" t="0" r="0" b="0"/>
                            <wp:docPr id="270211" name="Picture 2702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t>3.  A plant increases in height by 60% over three years and is now 128 cm high.</w:t>
      </w:r>
    </w:p>
    <w:p w:rsidR="00790D01" w:rsidRDefault="00813CD5" w:rsidP="00813CD5">
      <w:pPr>
        <w:ind w:right="-874"/>
      </w:pPr>
      <w:r>
        <w:t xml:space="preserve">     </w:t>
      </w:r>
      <w:r w:rsidR="00790D01">
        <w:t>What was its height three years ago</w:t>
      </w:r>
      <w:r w:rsidR="0081041F">
        <w:t>?</w:t>
      </w:r>
    </w:p>
    <w:p w:rsidR="00790D01" w:rsidRDefault="00790D01" w:rsidP="0081041F">
      <w:pPr>
        <w:ind w:right="-874" w:firstLine="720"/>
      </w:pPr>
    </w:p>
    <w:p w:rsidR="0081041F" w:rsidRDefault="0081041F" w:rsidP="0081041F">
      <w:pPr>
        <w:ind w:right="-874" w:firstLine="720"/>
      </w:pPr>
    </w:p>
    <w:p w:rsidR="0081041F" w:rsidRDefault="0081041F" w:rsidP="0081041F">
      <w:pPr>
        <w:ind w:right="-874" w:firstLine="720"/>
      </w:pPr>
    </w:p>
    <w:p w:rsidR="0081041F" w:rsidRDefault="0081041F" w:rsidP="0081041F">
      <w:pPr>
        <w:ind w:right="-874" w:firstLine="720"/>
      </w:pPr>
    </w:p>
    <w:p w:rsidR="00790D01" w:rsidRPr="009D2C59" w:rsidRDefault="00A861A0" w:rsidP="002055A9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85344" behindDoc="0" locked="0" layoutInCell="1" allowOverlap="1" wp14:anchorId="54DC760F" wp14:editId="28AA0860">
                <wp:simplePos x="0" y="0"/>
                <wp:positionH relativeFrom="column">
                  <wp:posOffset>2299545</wp:posOffset>
                </wp:positionH>
                <wp:positionV relativeFrom="paragraph">
                  <wp:posOffset>244475</wp:posOffset>
                </wp:positionV>
                <wp:extent cx="275590" cy="266065"/>
                <wp:effectExtent l="0" t="0" r="10160" b="19685"/>
                <wp:wrapNone/>
                <wp:docPr id="2419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083DEF5" wp14:editId="2E0D27B5">
                                  <wp:extent cx="83820" cy="82140"/>
                                  <wp:effectExtent l="0" t="0" r="0" b="0"/>
                                  <wp:docPr id="270212" name="Picture 2702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9B92844" wp14:editId="5F4A868D">
                                  <wp:extent cx="83820" cy="82140"/>
                                  <wp:effectExtent l="0" t="0" r="0" b="0"/>
                                  <wp:docPr id="270213" name="Picture 2702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918C4DC" wp14:editId="56450C81">
                                  <wp:extent cx="83820" cy="82140"/>
                                  <wp:effectExtent l="0" t="0" r="0" b="0"/>
                                  <wp:docPr id="270214" name="Picture 2702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1FD8FE0" wp14:editId="67854423">
                                  <wp:extent cx="83820" cy="82140"/>
                                  <wp:effectExtent l="0" t="0" r="0" b="0"/>
                                  <wp:docPr id="270215" name="Picture 2702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4DC760F" id="_x0000_s1151" type="#_x0000_t202" style="position:absolute;margin-left:181.05pt;margin-top:19.25pt;width:21.7pt;height:20.95pt;z-index:25138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083DEF5" wp14:editId="2E0D27B5">
                            <wp:extent cx="83820" cy="82140"/>
                            <wp:effectExtent l="0" t="0" r="0" b="0"/>
                            <wp:docPr id="270212" name="Picture 2702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9B92844" wp14:editId="5F4A868D">
                            <wp:extent cx="83820" cy="82140"/>
                            <wp:effectExtent l="0" t="0" r="0" b="0"/>
                            <wp:docPr id="270213" name="Picture 2702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918C4DC" wp14:editId="56450C81">
                            <wp:extent cx="83820" cy="82140"/>
                            <wp:effectExtent l="0" t="0" r="0" b="0"/>
                            <wp:docPr id="270214" name="Picture 2702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1FD8FE0" wp14:editId="67854423">
                            <wp:extent cx="83820" cy="82140"/>
                            <wp:effectExtent l="0" t="0" r="0" b="0"/>
                            <wp:docPr id="270215" name="Picture 2702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81248" behindDoc="0" locked="0" layoutInCell="1" allowOverlap="1" wp14:anchorId="0A6B2F1C" wp14:editId="4CFB0430">
                <wp:simplePos x="0" y="0"/>
                <wp:positionH relativeFrom="column">
                  <wp:posOffset>6115685</wp:posOffset>
                </wp:positionH>
                <wp:positionV relativeFrom="paragraph">
                  <wp:posOffset>247015</wp:posOffset>
                </wp:positionV>
                <wp:extent cx="275590" cy="266065"/>
                <wp:effectExtent l="0" t="0" r="10160" b="19685"/>
                <wp:wrapNone/>
                <wp:docPr id="2419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7777D89" wp14:editId="4E17C2BE">
                                  <wp:extent cx="83820" cy="82140"/>
                                  <wp:effectExtent l="0" t="0" r="0" b="0"/>
                                  <wp:docPr id="270216" name="Picture 2702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096C1ED" wp14:editId="329A5ED7">
                                  <wp:extent cx="83820" cy="82140"/>
                                  <wp:effectExtent l="0" t="0" r="0" b="0"/>
                                  <wp:docPr id="270217" name="Picture 2702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7352B5B" wp14:editId="7DCD31D0">
                                  <wp:extent cx="83820" cy="82140"/>
                                  <wp:effectExtent l="0" t="0" r="0" b="0"/>
                                  <wp:docPr id="270218" name="Picture 2702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3FCE270" wp14:editId="5787AF7D">
                                  <wp:extent cx="83820" cy="82140"/>
                                  <wp:effectExtent l="0" t="0" r="0" b="0"/>
                                  <wp:docPr id="270219" name="Picture 2702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6B2F1C" id="_x0000_s1152" type="#_x0000_t202" style="position:absolute;margin-left:481.55pt;margin-top:19.45pt;width:21.7pt;height:20.95pt;z-index:25138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7777D89" wp14:editId="4E17C2BE">
                            <wp:extent cx="83820" cy="82140"/>
                            <wp:effectExtent l="0" t="0" r="0" b="0"/>
                            <wp:docPr id="270216" name="Picture 2702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096C1ED" wp14:editId="329A5ED7">
                            <wp:extent cx="83820" cy="82140"/>
                            <wp:effectExtent l="0" t="0" r="0" b="0"/>
                            <wp:docPr id="270217" name="Picture 2702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7352B5B" wp14:editId="7DCD31D0">
                            <wp:extent cx="83820" cy="82140"/>
                            <wp:effectExtent l="0" t="0" r="0" b="0"/>
                            <wp:docPr id="270218" name="Picture 2702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3FCE270" wp14:editId="5787AF7D">
                            <wp:extent cx="83820" cy="82140"/>
                            <wp:effectExtent l="0" t="0" r="0" b="0"/>
                            <wp:docPr id="270219" name="Picture 2702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6C7A61">
        <w:t>4.  Factorise fully</w:t>
      </w:r>
    </w:p>
    <w:p w:rsidR="00790D01" w:rsidRDefault="00790D01" w:rsidP="003A1DCC">
      <w:pPr>
        <w:ind w:left="720" w:firstLine="720"/>
        <w:rPr>
          <w:rFonts w:eastAsiaTheme="minorEastAsia"/>
          <w:szCs w:val="20"/>
        </w:rPr>
      </w:pPr>
      <w:r w:rsidRPr="009D2C59">
        <w:rPr>
          <w:szCs w:val="20"/>
        </w:rPr>
        <w:t xml:space="preserve"> </w:t>
      </w:r>
      <w:r>
        <w:rPr>
          <w:szCs w:val="20"/>
        </w:rPr>
        <w:t>(a</w:t>
      </w:r>
      <w:r w:rsidRPr="009D2C59">
        <w:rPr>
          <w:szCs w:val="20"/>
        </w:rPr>
        <w:t xml:space="preserve">)  </w:t>
      </w:r>
      <w:r w:rsidRPr="005202FC">
        <w:rPr>
          <w:szCs w:val="20"/>
        </w:rPr>
        <w:t>5x</w:t>
      </w:r>
      <w:r w:rsidRPr="005202FC">
        <w:rPr>
          <w:szCs w:val="20"/>
          <w:vertAlign w:val="superscript"/>
        </w:rPr>
        <w:t>2</w:t>
      </w:r>
      <w:r w:rsidRPr="005202FC">
        <w:rPr>
          <w:szCs w:val="20"/>
        </w:rPr>
        <w:t xml:space="preserve"> - 80y</w:t>
      </w:r>
      <w:r w:rsidRPr="005202FC">
        <w:rPr>
          <w:szCs w:val="20"/>
          <w:vertAlign w:val="superscript"/>
        </w:rPr>
        <w:t>2</w:t>
      </w:r>
      <w:r w:rsidRPr="009D2C59">
        <w:rPr>
          <w:szCs w:val="20"/>
        </w:rPr>
        <w:tab/>
      </w:r>
      <w:r w:rsidRPr="009D2C59">
        <w:rPr>
          <w:szCs w:val="20"/>
        </w:rPr>
        <w:tab/>
      </w:r>
      <w:r w:rsidRPr="009D2C59"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</w:r>
      <w:r>
        <w:rPr>
          <w:szCs w:val="20"/>
        </w:rPr>
        <w:tab/>
        <w:t>(b</w:t>
      </w:r>
      <w:r w:rsidRPr="009D2C59">
        <w:rPr>
          <w:szCs w:val="20"/>
        </w:rPr>
        <w:t xml:space="preserve">)  </w:t>
      </w:r>
      <w:r w:rsidRPr="005202FC">
        <w:rPr>
          <w:szCs w:val="20"/>
        </w:rPr>
        <w:t>5m</w:t>
      </w:r>
      <w:r w:rsidRPr="005202FC">
        <w:rPr>
          <w:szCs w:val="20"/>
          <w:vertAlign w:val="superscript"/>
        </w:rPr>
        <w:t>2</w:t>
      </w:r>
      <w:r w:rsidRPr="005202FC">
        <w:rPr>
          <w:szCs w:val="20"/>
        </w:rPr>
        <w:t xml:space="preserve"> - 6m + 1</w:t>
      </w:r>
    </w:p>
    <w:p w:rsidR="00094964" w:rsidRDefault="000B3D0B" w:rsidP="0081041F">
      <w:pPr>
        <w:pStyle w:val="ListParagraph"/>
        <w:rPr>
          <w:rFonts w:eastAsiaTheme="minorEastAsia"/>
          <w:szCs w:val="20"/>
        </w:rPr>
      </w:pP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</w:p>
    <w:p w:rsidR="0081041F" w:rsidRDefault="0081041F" w:rsidP="00094964">
      <w:pPr>
        <w:pStyle w:val="ListParagraph"/>
        <w:rPr>
          <w:bCs/>
        </w:rPr>
      </w:pPr>
    </w:p>
    <w:p w:rsidR="0081041F" w:rsidRDefault="0081041F" w:rsidP="00094964">
      <w:pPr>
        <w:pStyle w:val="ListParagraph"/>
        <w:rPr>
          <w:bCs/>
        </w:rPr>
      </w:pPr>
    </w:p>
    <w:p w:rsidR="0081041F" w:rsidRDefault="0081041F" w:rsidP="00094964">
      <w:pPr>
        <w:pStyle w:val="ListParagraph"/>
        <w:rPr>
          <w:bCs/>
        </w:rPr>
      </w:pPr>
    </w:p>
    <w:p w:rsidR="00790D01" w:rsidRPr="00094964" w:rsidRDefault="00A861A0" w:rsidP="00094964">
      <w:pPr>
        <w:pStyle w:val="ListParagraph"/>
        <w:ind w:left="0"/>
        <w:rPr>
          <w:rFonts w:eastAsiaTheme="minorEastAsia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54624" behindDoc="0" locked="0" layoutInCell="1" allowOverlap="1" wp14:anchorId="11BD369F" wp14:editId="22E52384">
                <wp:simplePos x="0" y="0"/>
                <wp:positionH relativeFrom="column">
                  <wp:posOffset>6100626</wp:posOffset>
                </wp:positionH>
                <wp:positionV relativeFrom="paragraph">
                  <wp:posOffset>1738</wp:posOffset>
                </wp:positionV>
                <wp:extent cx="275590" cy="266065"/>
                <wp:effectExtent l="0" t="0" r="10160" b="19685"/>
                <wp:wrapNone/>
                <wp:docPr id="2419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592B512" wp14:editId="18396C8D">
                                  <wp:extent cx="83820" cy="82140"/>
                                  <wp:effectExtent l="0" t="0" r="0" b="0"/>
                                  <wp:docPr id="270220" name="Picture 2702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E061E2F" wp14:editId="7BC0DD6B">
                                  <wp:extent cx="83820" cy="82140"/>
                                  <wp:effectExtent l="0" t="0" r="0" b="0"/>
                                  <wp:docPr id="270221" name="Picture 2702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0FB44BD" wp14:editId="3288CBAC">
                                  <wp:extent cx="83820" cy="82140"/>
                                  <wp:effectExtent l="0" t="0" r="0" b="0"/>
                                  <wp:docPr id="270222" name="Picture 2702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4FA4420" wp14:editId="501453C5">
                                  <wp:extent cx="83820" cy="82140"/>
                                  <wp:effectExtent l="0" t="0" r="0" b="0"/>
                                  <wp:docPr id="270223" name="Picture 2702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1BD369F" id="_x0000_s1153" type="#_x0000_t202" style="position:absolute;margin-left:480.35pt;margin-top:.15pt;width:21.7pt;height:20.95pt;z-index:25135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qYVALAIAAFM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592B512" wp14:editId="18396C8D">
                            <wp:extent cx="83820" cy="82140"/>
                            <wp:effectExtent l="0" t="0" r="0" b="0"/>
                            <wp:docPr id="270220" name="Picture 2702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E061E2F" wp14:editId="7BC0DD6B">
                            <wp:extent cx="83820" cy="82140"/>
                            <wp:effectExtent l="0" t="0" r="0" b="0"/>
                            <wp:docPr id="270221" name="Picture 2702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0FB44BD" wp14:editId="3288CBAC">
                            <wp:extent cx="83820" cy="82140"/>
                            <wp:effectExtent l="0" t="0" r="0" b="0"/>
                            <wp:docPr id="270222" name="Picture 2702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4FA4420" wp14:editId="501453C5">
                            <wp:extent cx="83820" cy="82140"/>
                            <wp:effectExtent l="0" t="0" r="0" b="0"/>
                            <wp:docPr id="270223" name="Picture 2702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Cs/>
        </w:rPr>
        <w:t>5.  Express as a singl</w:t>
      </w:r>
      <w:r>
        <w:rPr>
          <w:bCs/>
        </w:rPr>
        <w:t xml:space="preserve">e fraction in its simplest form  </w:t>
      </w:r>
    </w:p>
    <w:p w:rsidR="00790D01" w:rsidRDefault="00813CD5" w:rsidP="00813CD5">
      <w:pPr>
        <w:jc w:val="center"/>
        <w:rPr>
          <w:bCs/>
        </w:rPr>
      </w:pPr>
      <m:oMathPara>
        <m:oMath>
          <m:r>
            <w:rPr>
              <w:rFonts w:ascii="Cambria Math"/>
              <w:noProof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2</m:t>
              </m:r>
            </m:num>
            <m:den>
              <m:r>
                <w:rPr>
                  <w:rFonts w:ascii="Cambria Math"/>
                  <w:noProof/>
                </w:rPr>
                <m:t>(</m:t>
              </m:r>
              <m:r>
                <m:rPr>
                  <m:nor/>
                </m:rPr>
                <w:rPr>
                  <w:rFonts w:ascii="Cambria Math"/>
                  <w:noProof/>
                </w:rPr>
                <m:t>p + 3</m:t>
              </m:r>
              <m:r>
                <m:rPr>
                  <m:sty m:val="p"/>
                </m:rPr>
                <w:rPr>
                  <w:rFonts w:ascii="Cambria Math"/>
                  <w:noProof/>
                </w:rPr>
                <m:t>)</m:t>
              </m:r>
              <m:ctrlPr>
                <w:rPr>
                  <w:rFonts w:ascii="Cambria Math" w:hAnsi="Cambria Math"/>
                  <w:noProof/>
                </w:rPr>
              </m:ctrlPr>
            </m:den>
          </m:f>
          <m:r>
            <m:rPr>
              <m:nor/>
            </m:rPr>
            <w:rPr>
              <w:rFonts w:ascii="Cambria Math"/>
              <w:noProof/>
            </w:rPr>
            <m:t xml:space="preserve">  + 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5</m:t>
              </m:r>
            </m:num>
            <m:den>
              <m:r>
                <w:rPr>
                  <w:rFonts w:ascii="Cambria Math"/>
                  <w:noProof/>
                </w:rPr>
                <m:t>p</m:t>
              </m:r>
            </m:den>
          </m:f>
          <m:r>
            <m:rPr>
              <m:nor/>
            </m:rPr>
            <w:rPr>
              <w:rFonts w:ascii="Cambria Math"/>
              <w:noProof/>
            </w:rPr>
            <m:t xml:space="preserve">         p </m:t>
          </m:r>
          <m:r>
            <m:rPr>
              <m:sty m:val="p"/>
            </m:rPr>
            <w:rPr>
              <w:rFonts w:ascii="Cambria Math"/>
              <w:noProof/>
            </w:rPr>
            <m:t>≠</m:t>
          </m:r>
          <m:r>
            <m:rPr>
              <m:nor/>
            </m:rPr>
            <w:rPr>
              <w:rFonts w:ascii="Cambria Math"/>
              <w:noProof/>
            </w:rPr>
            <m:t xml:space="preserve"> 0,-3 </m:t>
          </m:r>
          <m:r>
            <m:rPr>
              <m:sty m:val="p"/>
            </m:rPr>
            <w:rPr>
              <w:rFonts w:ascii="Cambria Math"/>
              <w:noProof/>
            </w:rPr>
            <w:br/>
          </m:r>
        </m:oMath>
        <m:oMath>
          <m:r>
            <m:rPr>
              <m:sty m:val="p"/>
            </m:rPr>
            <w:rPr>
              <w:rFonts w:ascii="Cambria Math"/>
              <w:noProof/>
            </w:rPr>
            <w:br/>
          </m:r>
        </m:oMath>
      </m:oMathPara>
    </w:p>
    <w:p w:rsidR="00A861A0" w:rsidRDefault="00A861A0">
      <w:pPr>
        <w:rPr>
          <w:bCs/>
        </w:rPr>
      </w:pPr>
      <w:r>
        <w:rPr>
          <w:bCs/>
        </w:rPr>
        <w:br w:type="page"/>
      </w:r>
    </w:p>
    <w:p w:rsidR="00790D01" w:rsidRDefault="00A861A0" w:rsidP="001E1FBB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74080" behindDoc="0" locked="0" layoutInCell="1" allowOverlap="1" wp14:anchorId="7705BAEB" wp14:editId="31E0BB30">
                <wp:simplePos x="0" y="0"/>
                <wp:positionH relativeFrom="column">
                  <wp:posOffset>6095225</wp:posOffset>
                </wp:positionH>
                <wp:positionV relativeFrom="paragraph">
                  <wp:posOffset>-95502</wp:posOffset>
                </wp:positionV>
                <wp:extent cx="275590" cy="266065"/>
                <wp:effectExtent l="0" t="0" r="10160" b="19685"/>
                <wp:wrapNone/>
                <wp:docPr id="2419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AF77AB9" wp14:editId="032C026C">
                                  <wp:extent cx="83820" cy="82140"/>
                                  <wp:effectExtent l="0" t="0" r="0" b="0"/>
                                  <wp:docPr id="270224" name="Picture 2702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A659C69" wp14:editId="372E444F">
                                  <wp:extent cx="83820" cy="82140"/>
                                  <wp:effectExtent l="0" t="0" r="0" b="0"/>
                                  <wp:docPr id="270225" name="Picture 2702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4FF6537" wp14:editId="54DAB2A4">
                                  <wp:extent cx="83820" cy="82140"/>
                                  <wp:effectExtent l="0" t="0" r="0" b="0"/>
                                  <wp:docPr id="270226" name="Picture 2702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504183D" wp14:editId="6922D41E">
                                  <wp:extent cx="83820" cy="82140"/>
                                  <wp:effectExtent l="0" t="0" r="0" b="0"/>
                                  <wp:docPr id="270227" name="Picture 2702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705BAEB" id="_x0000_s1154" type="#_x0000_t202" style="position:absolute;margin-left:479.95pt;margin-top:-7.5pt;width:21.7pt;height:20.95pt;z-index:25137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AF77AB9" wp14:editId="032C026C">
                            <wp:extent cx="83820" cy="82140"/>
                            <wp:effectExtent l="0" t="0" r="0" b="0"/>
                            <wp:docPr id="270224" name="Picture 2702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A659C69" wp14:editId="372E444F">
                            <wp:extent cx="83820" cy="82140"/>
                            <wp:effectExtent l="0" t="0" r="0" b="0"/>
                            <wp:docPr id="270225" name="Picture 2702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4FF6537" wp14:editId="54DAB2A4">
                            <wp:extent cx="83820" cy="82140"/>
                            <wp:effectExtent l="0" t="0" r="0" b="0"/>
                            <wp:docPr id="270226" name="Picture 2702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504183D" wp14:editId="6922D41E">
                            <wp:extent cx="83820" cy="82140"/>
                            <wp:effectExtent l="0" t="0" r="0" b="0"/>
                            <wp:docPr id="270227" name="Picture 2702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Cs/>
        </w:rPr>
        <w:t xml:space="preserve">6.  </w:t>
      </w:r>
      <w:r w:rsidR="00790D01">
        <w:t xml:space="preserve">Is the triangle below right angled? </w:t>
      </w:r>
    </w:p>
    <w:p w:rsidR="00790D01" w:rsidRDefault="00790D01" w:rsidP="00790D01">
      <w:pPr>
        <w:pStyle w:val="ListParagraph"/>
        <w:rPr>
          <w:b/>
          <w:u w:val="single"/>
        </w:rPr>
      </w:pPr>
      <w:r>
        <w:rPr>
          <w:b/>
          <w:noProof/>
          <w:u w:val="single"/>
          <w:lang w:eastAsia="en-GB"/>
        </w:rPr>
        <mc:AlternateContent>
          <mc:Choice Requires="wps">
            <w:drawing>
              <wp:anchor distT="0" distB="0" distL="114300" distR="114300" simplePos="0" relativeHeight="251318784" behindDoc="0" locked="0" layoutInCell="1" allowOverlap="1" wp14:anchorId="21E0C675" wp14:editId="472A4747">
                <wp:simplePos x="0" y="0"/>
                <wp:positionH relativeFrom="column">
                  <wp:posOffset>790956</wp:posOffset>
                </wp:positionH>
                <wp:positionV relativeFrom="paragraph">
                  <wp:posOffset>86868</wp:posOffset>
                </wp:positionV>
                <wp:extent cx="1485900" cy="1028700"/>
                <wp:effectExtent l="0" t="19050" r="57150" b="19050"/>
                <wp:wrapNone/>
                <wp:docPr id="321" name="Right Triangle 3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85900" cy="1028700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A4917B" id="Right Triangle 321" o:spid="_x0000_s1026" type="#_x0000_t6" style="position:absolute;margin-left:62.3pt;margin-top:6.85pt;width:117pt;height:81pt;z-index:25131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"/>
            </w:pict>
          </mc:Fallback>
        </mc:AlternateContent>
      </w:r>
    </w:p>
    <w:p w:rsidR="00790D01" w:rsidRPr="00BA3A2D" w:rsidRDefault="00790D01" w:rsidP="00790D01">
      <w:pPr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w:r>
        <w:t xml:space="preserve">        </w:t>
      </w:r>
      <m:oMath>
        <m:r>
          <w:rPr>
            <w:rFonts w:ascii="Cambria Math" w:eastAsiaTheme="minorEastAsia" w:hAnsi="Cambria Math"/>
          </w:rPr>
          <m:t>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  <w:r>
        <w:t xml:space="preserve">        </w:t>
      </w:r>
    </w:p>
    <w:p w:rsidR="00790D01" w:rsidRPr="00BA3A2D" w:rsidRDefault="00790D01" w:rsidP="00790D01">
      <w:pPr>
        <w:rPr>
          <w:bCs/>
        </w:rPr>
      </w:pPr>
      <w:r>
        <w:rPr>
          <w:bCs/>
        </w:rPr>
        <w:tab/>
      </w:r>
      <m:oMath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6</m:t>
            </m:r>
          </m:e>
        </m:rad>
      </m:oMath>
    </w:p>
    <w:p w:rsidR="00790D01" w:rsidRDefault="00790D01" w:rsidP="00790D01">
      <w:pPr>
        <w:rPr>
          <w:b/>
          <w:u w:val="single"/>
        </w:rPr>
      </w:pPr>
    </w:p>
    <w:p w:rsidR="00062630" w:rsidRDefault="00062630" w:rsidP="00062630">
      <w:pPr>
        <w:rPr>
          <w:rFonts w:asciiTheme="majorBidi" w:hAnsiTheme="majorBidi" w:cstheme="majorBidi"/>
          <w:bCs/>
          <w:noProof/>
          <w:lang w:eastAsia="en-GB"/>
        </w:rPr>
      </w:pPr>
    </w:p>
    <w:p w:rsidR="00790D01" w:rsidRPr="005409CB" w:rsidRDefault="00790D01" w:rsidP="00062630">
      <w:pPr>
        <w:rPr>
          <w:bCs/>
        </w:rPr>
      </w:pPr>
      <w:r>
        <w:rPr>
          <w:bCs/>
        </w:rPr>
        <w:tab/>
      </w:r>
      <w:r>
        <w:rPr>
          <w:bCs/>
        </w:rPr>
        <w:tab/>
      </w:r>
      <w:r>
        <w:rPr>
          <w:bCs/>
        </w:rPr>
        <w:tab/>
      </w:r>
      <m:oMath>
        <m:r>
          <w:rPr>
            <w:rFonts w:ascii="Cambria Math" w:hAnsi="Cambria Math"/>
          </w:rPr>
          <m:t>3</m:t>
        </m:r>
        <m:rad>
          <m:radPr>
            <m:degHide m:val="1"/>
            <m:ctrlPr>
              <w:rPr>
                <w:rFonts w:ascii="Cambria Math" w:hAnsi="Cambria Math"/>
                <w:bCs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 w:rsidR="005409CB">
        <w:rPr>
          <w:rFonts w:eastAsiaTheme="minorEastAsia"/>
          <w:bCs/>
        </w:rPr>
        <w:tab/>
      </w:r>
      <w:r w:rsidR="005409CB">
        <w:rPr>
          <w:rFonts w:eastAsiaTheme="minorEastAsia"/>
          <w:bCs/>
        </w:rPr>
        <w:tab/>
      </w:r>
      <w:r w:rsidR="005409CB">
        <w:rPr>
          <w:rFonts w:eastAsiaTheme="minorEastAsia"/>
          <w:bCs/>
        </w:rPr>
        <w:tab/>
      </w:r>
    </w:p>
    <w:p w:rsidR="00790D01" w:rsidRDefault="00790D01" w:rsidP="00790D01">
      <w:pPr>
        <w:rPr>
          <w:b/>
          <w:u w:val="single"/>
        </w:rPr>
      </w:pPr>
    </w:p>
    <w:p w:rsidR="000B3D0B" w:rsidRDefault="000B3D0B" w:rsidP="00790D01">
      <w:pPr>
        <w:rPr>
          <w:b/>
          <w:u w:val="single"/>
        </w:rPr>
      </w:pPr>
    </w:p>
    <w:p w:rsidR="00790D01" w:rsidRDefault="00062630" w:rsidP="00062630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89440" behindDoc="0" locked="0" layoutInCell="1" allowOverlap="1" wp14:anchorId="607C4EE8" wp14:editId="1BEC1132">
                <wp:simplePos x="0" y="0"/>
                <wp:positionH relativeFrom="column">
                  <wp:posOffset>6459855</wp:posOffset>
                </wp:positionH>
                <wp:positionV relativeFrom="paragraph">
                  <wp:posOffset>16510</wp:posOffset>
                </wp:positionV>
                <wp:extent cx="275590" cy="266065"/>
                <wp:effectExtent l="0" t="0" r="10160" b="19685"/>
                <wp:wrapNone/>
                <wp:docPr id="2419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3FEA56C" wp14:editId="5B1CC672">
                                  <wp:extent cx="83820" cy="82140"/>
                                  <wp:effectExtent l="0" t="0" r="0" b="0"/>
                                  <wp:docPr id="270232" name="Picture 2702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9F5F5AD" wp14:editId="6BDEEE1F">
                                  <wp:extent cx="83820" cy="82140"/>
                                  <wp:effectExtent l="0" t="0" r="0" b="0"/>
                                  <wp:docPr id="270233" name="Picture 2702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2621A43" wp14:editId="6896780B">
                                  <wp:extent cx="83820" cy="82140"/>
                                  <wp:effectExtent l="0" t="0" r="0" b="0"/>
                                  <wp:docPr id="270234" name="Picture 2702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F8839ED" wp14:editId="58232392">
                                  <wp:extent cx="83820" cy="82140"/>
                                  <wp:effectExtent l="0" t="0" r="0" b="0"/>
                                  <wp:docPr id="270235" name="Picture 2702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07C4EE8" id="_x0000_s1155" type="#_x0000_t202" style="position:absolute;margin-left:508.65pt;margin-top:1.3pt;width:21.7pt;height:20.95pt;z-index:25138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3FEA56C" wp14:editId="5B1CC672">
                            <wp:extent cx="83820" cy="82140"/>
                            <wp:effectExtent l="0" t="0" r="0" b="0"/>
                            <wp:docPr id="270232" name="Picture 2702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9F5F5AD" wp14:editId="6BDEEE1F">
                            <wp:extent cx="83820" cy="82140"/>
                            <wp:effectExtent l="0" t="0" r="0" b="0"/>
                            <wp:docPr id="270233" name="Picture 2702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2621A43" wp14:editId="6896780B">
                            <wp:extent cx="83820" cy="82140"/>
                            <wp:effectExtent l="0" t="0" r="0" b="0"/>
                            <wp:docPr id="270234" name="Picture 2702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F8839ED" wp14:editId="58232392">
                            <wp:extent cx="83820" cy="82140"/>
                            <wp:effectExtent l="0" t="0" r="0" b="0"/>
                            <wp:docPr id="270235" name="Picture 2702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861A0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390464" behindDoc="0" locked="0" layoutInCell="1" allowOverlap="1" wp14:anchorId="4DD437D4" wp14:editId="616EA6E4">
                <wp:simplePos x="0" y="0"/>
                <wp:positionH relativeFrom="column">
                  <wp:posOffset>1901825</wp:posOffset>
                </wp:positionH>
                <wp:positionV relativeFrom="paragraph">
                  <wp:posOffset>98425</wp:posOffset>
                </wp:positionV>
                <wp:extent cx="275590" cy="266065"/>
                <wp:effectExtent l="0" t="0" r="10160" b="19685"/>
                <wp:wrapNone/>
                <wp:docPr id="2419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FFCBD7B" wp14:editId="3DFDD846">
                                  <wp:extent cx="83820" cy="82140"/>
                                  <wp:effectExtent l="0" t="0" r="0" b="0"/>
                                  <wp:docPr id="253541" name="Picture 2535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E5EBEEF" wp14:editId="23CFB7EF">
                                  <wp:extent cx="83820" cy="82140"/>
                                  <wp:effectExtent l="0" t="0" r="0" b="0"/>
                                  <wp:docPr id="253542" name="Picture 2535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2D00EE2" wp14:editId="32D7E3BF">
                                  <wp:extent cx="83820" cy="82140"/>
                                  <wp:effectExtent l="0" t="0" r="0" b="0"/>
                                  <wp:docPr id="253543" name="Picture 2535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F48E297" wp14:editId="4A298A47">
                                  <wp:extent cx="83820" cy="82140"/>
                                  <wp:effectExtent l="0" t="0" r="0" b="0"/>
                                  <wp:docPr id="253544" name="Picture 2535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DD437D4" id="_x0000_s1156" type="#_x0000_t202" style="position:absolute;margin-left:149.75pt;margin-top:7.75pt;width:21.7pt;height:20.95pt;z-index:251390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RtOLAIAAFM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FFCBD7B" wp14:editId="3DFDD846">
                            <wp:extent cx="83820" cy="82140"/>
                            <wp:effectExtent l="0" t="0" r="0" b="0"/>
                            <wp:docPr id="253541" name="Picture 2535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E5EBEEF" wp14:editId="23CFB7EF">
                            <wp:extent cx="83820" cy="82140"/>
                            <wp:effectExtent l="0" t="0" r="0" b="0"/>
                            <wp:docPr id="253542" name="Picture 2535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2D00EE2" wp14:editId="32D7E3BF">
                            <wp:extent cx="83820" cy="82140"/>
                            <wp:effectExtent l="0" t="0" r="0" b="0"/>
                            <wp:docPr id="253543" name="Picture 2535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F48E297" wp14:editId="4A298A47">
                            <wp:extent cx="83820" cy="82140"/>
                            <wp:effectExtent l="0" t="0" r="0" b="0"/>
                            <wp:docPr id="253544" name="Picture 2535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B3D0B">
        <w:rPr>
          <w:bCs/>
        </w:rPr>
        <w:t>7</w:t>
      </w:r>
      <w:r w:rsidR="00790D01">
        <w:rPr>
          <w:bCs/>
        </w:rPr>
        <w:t>.</w:t>
      </w:r>
      <w:r w:rsidR="00790D01" w:rsidRPr="00B24434">
        <w:rPr>
          <w:bCs/>
        </w:rPr>
        <w:t xml:space="preserve">  </w:t>
      </w:r>
      <w:r w:rsidR="00790D01">
        <w:rPr>
          <w:bCs/>
        </w:rPr>
        <w:t>Simplify</w:t>
      </w:r>
      <w:r w:rsidR="00790D01">
        <w:tab/>
      </w:r>
      <w:r w:rsidR="00790D01">
        <w:tab/>
      </w:r>
      <w:r w:rsidR="00790D01">
        <w:tab/>
      </w:r>
      <w:r w:rsidR="00790D01">
        <w:tab/>
      </w:r>
      <w:r w:rsidR="003A1DCC">
        <w:tab/>
      </w:r>
      <w:r w:rsidR="000B3D0B">
        <w:rPr>
          <w:bCs/>
        </w:rPr>
        <w:t>8</w:t>
      </w:r>
      <w:r w:rsidR="00790D01">
        <w:rPr>
          <w:bCs/>
        </w:rPr>
        <w:t xml:space="preserve">. </w:t>
      </w:r>
      <w:r w:rsidR="00790D01">
        <w:t>Express with a rational denominator in its simplest form</w:t>
      </w:r>
    </w:p>
    <w:p w:rsidR="00790D01" w:rsidRPr="00B24434" w:rsidRDefault="000B3D0B" w:rsidP="00482154">
      <w:pPr>
        <w:jc w:val="both"/>
        <w:rPr>
          <w:rFonts w:ascii="Cambria Math" w:hAnsi="Cambria Math"/>
          <w:bCs/>
          <w:sz w:val="24"/>
          <w:szCs w:val="24"/>
        </w:rPr>
      </w:pPr>
      <w:r w:rsidRPr="00482154">
        <w:rPr>
          <w:rFonts w:asciiTheme="majorBidi" w:hAnsiTheme="majorBidi" w:cstheme="majorBidi"/>
          <w:bCs/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828736" behindDoc="0" locked="0" layoutInCell="1" allowOverlap="1">
                <wp:simplePos x="0" y="0"/>
                <wp:positionH relativeFrom="column">
                  <wp:posOffset>1019175</wp:posOffset>
                </wp:positionH>
                <wp:positionV relativeFrom="paragraph">
                  <wp:posOffset>556259</wp:posOffset>
                </wp:positionV>
                <wp:extent cx="133350" cy="200025"/>
                <wp:effectExtent l="0" t="0" r="0" b="9525"/>
                <wp:wrapNone/>
                <wp:docPr id="268545" name="Rounded Rectangle 2685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20002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0C7EF2FF" id="Rounded Rectangle 268545" o:spid="_x0000_s1026" style="position:absolute;margin-left:80.25pt;margin-top:43.8pt;width:10.5pt;height:15.75pt;z-index:251828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" fillcolor="white [3212]" stroked="f" strokeweight="2pt"/>
            </w:pict>
          </mc:Fallback>
        </mc:AlternateContent>
      </w:r>
      <m:oMath>
        <m:rad>
          <m:radPr>
            <m:degHide m:val="1"/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radPr>
          <m:deg/>
          <m:e>
            <m:r>
              <m:rPr>
                <m:nor/>
              </m:rPr>
              <w:rPr>
                <w:rFonts w:ascii="Cambria Math"/>
                <w:noProof/>
                <w:sz w:val="28"/>
                <w:szCs w:val="28"/>
              </w:rPr>
              <m:t>28</m:t>
            </m:r>
          </m:e>
        </m:rad>
        <m:r>
          <w:rPr>
            <w:rFonts w:ascii="Cambria Math"/>
            <w:noProof/>
            <w:sz w:val="28"/>
            <w:szCs w:val="28"/>
          </w:rPr>
          <m:t>-</m:t>
        </m:r>
        <m:rad>
          <m:radPr>
            <m:degHide m:val="1"/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radPr>
          <m:deg/>
          <m:e>
            <m:r>
              <m:rPr>
                <m:nor/>
              </m:rPr>
              <w:rPr>
                <w:rFonts w:ascii="Cambria Math"/>
                <w:noProof/>
                <w:sz w:val="28"/>
                <w:szCs w:val="28"/>
              </w:rPr>
              <m:t>1000</m:t>
            </m:r>
          </m:e>
        </m:rad>
        <m:r>
          <w:rPr>
            <w:rFonts w:ascii="Cambria Math"/>
            <w:noProof/>
            <w:sz w:val="28"/>
            <w:szCs w:val="28"/>
          </w:rPr>
          <m:t xml:space="preserve"> +</m:t>
        </m:r>
        <m:r>
          <m:rPr>
            <m:nor/>
          </m:rPr>
          <w:rPr>
            <w:rFonts w:ascii="Cambria Math"/>
            <w:noProof/>
            <w:sz w:val="28"/>
            <w:szCs w:val="28"/>
          </w:rPr>
          <m:t xml:space="preserve"> 3</m:t>
        </m:r>
        <m:rad>
          <m:radPr>
            <m:degHide m:val="1"/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radPr>
          <m:deg/>
          <m:e>
            <m:r>
              <m:rPr>
                <m:nor/>
              </m:rPr>
              <w:rPr>
                <w:rFonts w:ascii="Cambria Math"/>
                <w:noProof/>
                <w:sz w:val="28"/>
                <w:szCs w:val="28"/>
              </w:rPr>
              <m:t>63</m:t>
            </m:r>
          </m:e>
        </m:rad>
      </m:oMath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482154">
        <w:rPr>
          <w:rFonts w:asciiTheme="majorBidi" w:eastAsiaTheme="minorEastAsia" w:hAnsiTheme="majorBidi" w:cstheme="majorBidi"/>
          <w:noProof/>
        </w:rPr>
        <w:t xml:space="preserve">                                 </w:t>
      </w:r>
      <w:r w:rsidR="00482154" w:rsidRPr="00482154">
        <w:rPr>
          <w:rFonts w:eastAsiaTheme="minorEastAsia" w:cstheme="majorBidi"/>
          <w:noProof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noProof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noProof/>
                <w:sz w:val="32"/>
                <w:szCs w:val="32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sz w:val="32"/>
                    <w:szCs w:val="32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sz w:val="32"/>
                    <w:szCs w:val="32"/>
                  </w:rPr>
                  <m:t>5</m:t>
                </m:r>
              </m:e>
            </m:rad>
          </m:den>
        </m:f>
      </m:oMath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  <w:t xml:space="preserve">                       </w:t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w:r w:rsidR="00062630">
        <w:rPr>
          <w:rFonts w:asciiTheme="majorBidi" w:eastAsiaTheme="minorEastAsia" w:hAnsiTheme="majorBidi" w:cstheme="majorBidi"/>
          <w:noProof/>
        </w:rPr>
        <w:tab/>
      </w:r>
      <m:oMath>
        <m:r>
          <m:rPr>
            <m:sty m:val="p"/>
          </m:rPr>
          <w:rPr>
            <w:rFonts w:ascii="Cambria Math" w:hAnsi="Cambria Math"/>
            <w:noProof/>
            <w:sz w:val="32"/>
            <w:szCs w:val="32"/>
          </w:rPr>
          <w:br/>
        </m:r>
      </m:oMath>
      <w:r w:rsidR="00062630" w:rsidRPr="00062630">
        <w:rPr>
          <w:rFonts w:asciiTheme="majorBidi" w:eastAsiaTheme="minorEastAsia" w:hAnsiTheme="majorBidi" w:cstheme="majorBidi"/>
          <w:noProof/>
          <w:sz w:val="28"/>
          <w:szCs w:val="28"/>
        </w:rPr>
        <w:tab/>
      </w:r>
      <w:r w:rsidR="00062630" w:rsidRPr="00062630">
        <w:rPr>
          <w:rFonts w:asciiTheme="majorBidi" w:eastAsiaTheme="minorEastAsia" w:hAnsiTheme="majorBidi" w:cstheme="majorBidi"/>
          <w:noProof/>
          <w:sz w:val="28"/>
          <w:szCs w:val="28"/>
        </w:rPr>
        <w:tab/>
      </w:r>
      <w:r w:rsidR="00062630" w:rsidRPr="00062630">
        <w:rPr>
          <w:rFonts w:asciiTheme="majorBidi" w:eastAsiaTheme="minorEastAsia" w:hAnsiTheme="majorBidi" w:cstheme="majorBidi"/>
          <w:noProof/>
          <w:sz w:val="28"/>
          <w:szCs w:val="28"/>
        </w:rPr>
        <w:tab/>
      </w:r>
      <m:oMath>
        <m:r>
          <m:rPr>
            <m:sty m:val="p"/>
          </m:rPr>
          <w:rPr>
            <w:rFonts w:ascii="Cambria Math"/>
            <w:noProof/>
          </w:rPr>
          <w:br/>
        </m:r>
      </m:oMath>
      <m:oMathPara>
        <m:oMath>
          <m:r>
            <m:rPr>
              <m:sty m:val="p"/>
            </m:rPr>
            <w:rPr>
              <w:rFonts w:ascii="Cambria Math"/>
              <w:noProof/>
            </w:rPr>
            <w:br/>
          </m:r>
        </m:oMath>
      </m:oMathPara>
      <w:r w:rsidR="00790D01">
        <w:tab/>
      </w:r>
      <w:r w:rsidR="00790D01">
        <w:rPr>
          <w:position w:val="-28"/>
        </w:rPr>
        <w:tab/>
      </w:r>
      <w:r w:rsidR="00790D01">
        <w:rPr>
          <w:position w:val="-28"/>
        </w:rPr>
        <w:tab/>
      </w:r>
      <w:r w:rsidR="00790D01" w:rsidRPr="00B24434">
        <w:rPr>
          <w:rFonts w:ascii="Cambria Math" w:hAnsi="Cambria Math"/>
          <w:sz w:val="24"/>
          <w:szCs w:val="24"/>
        </w:rPr>
        <w:tab/>
      </w:r>
    </w:p>
    <w:p w:rsidR="00790D01" w:rsidRDefault="00790D01" w:rsidP="00790D01">
      <w:pPr>
        <w:rPr>
          <w:b/>
          <w:u w:val="single"/>
        </w:rPr>
      </w:pPr>
    </w:p>
    <w:p w:rsidR="000B3D0B" w:rsidRDefault="000B3D0B" w:rsidP="00790D01">
      <w:pPr>
        <w:rPr>
          <w:b/>
          <w:u w:val="single"/>
        </w:rPr>
      </w:pPr>
    </w:p>
    <w:p w:rsidR="00482154" w:rsidRDefault="00482154" w:rsidP="00790D01">
      <w:pPr>
        <w:rPr>
          <w:b/>
          <w:u w:val="single"/>
        </w:rPr>
      </w:pPr>
    </w:p>
    <w:p w:rsidR="003A1DCC" w:rsidRPr="00482154" w:rsidRDefault="000B3D0B" w:rsidP="00790D01">
      <w:pPr>
        <w:rPr>
          <w:b/>
          <w:u w:val="single"/>
        </w:rPr>
      </w:pPr>
      <w:r>
        <w:rPr>
          <w:b/>
          <w:u w:val="single"/>
        </w:rPr>
        <w:t>C</w:t>
      </w:r>
      <w:r w:rsidR="00790D01" w:rsidRPr="000A7CA4">
        <w:rPr>
          <w:b/>
          <w:u w:val="single"/>
        </w:rPr>
        <w:t>alculator</w:t>
      </w:r>
    </w:p>
    <w:p w:rsidR="00790D01" w:rsidRDefault="00A861A0" w:rsidP="00790D01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4800" behindDoc="0" locked="0" layoutInCell="1" allowOverlap="1" wp14:anchorId="49144FA2" wp14:editId="2B3FD03F">
                <wp:simplePos x="0" y="0"/>
                <wp:positionH relativeFrom="column">
                  <wp:posOffset>6100487</wp:posOffset>
                </wp:positionH>
                <wp:positionV relativeFrom="paragraph">
                  <wp:posOffset>27249</wp:posOffset>
                </wp:positionV>
                <wp:extent cx="275590" cy="266065"/>
                <wp:effectExtent l="0" t="0" r="10160" b="19685"/>
                <wp:wrapNone/>
                <wp:docPr id="2419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3C3D29C" wp14:editId="7A736A6F">
                                  <wp:extent cx="83820" cy="82333"/>
                                  <wp:effectExtent l="0" t="0" r="0" b="0"/>
                                  <wp:docPr id="253545" name="Picture 2535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33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8C71445" wp14:editId="48615CC7">
                                  <wp:extent cx="83820" cy="82140"/>
                                  <wp:effectExtent l="0" t="0" r="0" b="0"/>
                                  <wp:docPr id="253546" name="Picture 2535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A312398" wp14:editId="2A2F6E3D">
                                  <wp:extent cx="83820" cy="82140"/>
                                  <wp:effectExtent l="0" t="0" r="0" b="0"/>
                                  <wp:docPr id="253547" name="Picture 2535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8A4E2D6" wp14:editId="689F3349">
                                  <wp:extent cx="83820" cy="82140"/>
                                  <wp:effectExtent l="0" t="0" r="0" b="0"/>
                                  <wp:docPr id="253548" name="Picture 2535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E7F67FD" wp14:editId="38C5210A">
                                  <wp:extent cx="83820" cy="82140"/>
                                  <wp:effectExtent l="0" t="0" r="0" b="0"/>
                                  <wp:docPr id="253553" name="Picture 2535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9144FA2" id="_x0000_s1157" type="#_x0000_t202" style="position:absolute;margin-left:480.35pt;margin-top:2.15pt;width:21.7pt;height:20.95pt;z-index:25140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3C3D29C" wp14:editId="7A736A6F">
                            <wp:extent cx="83820" cy="82333"/>
                            <wp:effectExtent l="0" t="0" r="0" b="0"/>
                            <wp:docPr id="253545" name="Picture 2535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5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33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8C71445" wp14:editId="48615CC7">
                            <wp:extent cx="83820" cy="82140"/>
                            <wp:effectExtent l="0" t="0" r="0" b="0"/>
                            <wp:docPr id="253546" name="Picture 2535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A312398" wp14:editId="2A2F6E3D">
                            <wp:extent cx="83820" cy="82140"/>
                            <wp:effectExtent l="0" t="0" r="0" b="0"/>
                            <wp:docPr id="253547" name="Picture 2535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8A4E2D6" wp14:editId="689F3349">
                            <wp:extent cx="83820" cy="82140"/>
                            <wp:effectExtent l="0" t="0" r="0" b="0"/>
                            <wp:docPr id="253548" name="Picture 2535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E7F67FD" wp14:editId="38C5210A">
                            <wp:extent cx="83820" cy="82140"/>
                            <wp:effectExtent l="0" t="0" r="0" b="0"/>
                            <wp:docPr id="253553" name="Picture 2535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noProof/>
          <w:lang w:eastAsia="en-GB"/>
        </w:rPr>
        <w:drawing>
          <wp:anchor distT="0" distB="0" distL="114300" distR="114300" simplePos="0" relativeHeight="251319808" behindDoc="0" locked="0" layoutInCell="1" allowOverlap="1" wp14:anchorId="4A24C4EC" wp14:editId="7FA368DF">
            <wp:simplePos x="0" y="0"/>
            <wp:positionH relativeFrom="column">
              <wp:posOffset>210312</wp:posOffset>
            </wp:positionH>
            <wp:positionV relativeFrom="paragraph">
              <wp:posOffset>292608</wp:posOffset>
            </wp:positionV>
            <wp:extent cx="2743200" cy="2163445"/>
            <wp:effectExtent l="0" t="0" r="0" b="8255"/>
            <wp:wrapNone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6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B3D0B">
        <w:t>9</w:t>
      </w:r>
      <w:r w:rsidR="00790D01">
        <w:t xml:space="preserve">. Find the equation of the line passing through the pair of points shown    </w:t>
      </w:r>
    </w:p>
    <w:p w:rsidR="00790D01" w:rsidRDefault="00790D01" w:rsidP="00790D01">
      <w:r>
        <w:rPr>
          <w:i/>
        </w:rPr>
        <w:t xml:space="preserve">      </w:t>
      </w:r>
    </w:p>
    <w:p w:rsidR="00790D01" w:rsidRDefault="00790D01" w:rsidP="00790D01"/>
    <w:p w:rsidR="00790D01" w:rsidRDefault="00790D01" w:rsidP="00790D01"/>
    <w:p w:rsidR="00790D01" w:rsidRDefault="00790D01" w:rsidP="00790D01">
      <w:pPr>
        <w:ind w:left="-360" w:right="-1594" w:firstLine="360"/>
        <w:rPr>
          <w:b/>
        </w:rPr>
      </w:pPr>
      <w:r>
        <w:tab/>
      </w:r>
      <w:r>
        <w:tab/>
      </w:r>
      <w:r>
        <w:tab/>
      </w:r>
      <w:r>
        <w:tab/>
        <w:t xml:space="preserve"> </w:t>
      </w: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90D01" w:rsidP="00790D01">
      <w:pPr>
        <w:ind w:right="-1594"/>
        <w:rPr>
          <w:sz w:val="28"/>
        </w:rPr>
      </w:pPr>
    </w:p>
    <w:p w:rsidR="00790D01" w:rsidRDefault="00790D01" w:rsidP="00790D01">
      <w:pPr>
        <w:ind w:left="-360" w:right="-1594"/>
        <w:rPr>
          <w:sz w:val="28"/>
        </w:rPr>
      </w:pPr>
    </w:p>
    <w:p w:rsidR="00790D01" w:rsidRDefault="0077529A" w:rsidP="00790D01">
      <w:pPr>
        <w:ind w:right="-1006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15040" behindDoc="0" locked="0" layoutInCell="1" allowOverlap="1" wp14:anchorId="5C1F7BF0" wp14:editId="3EE29D53">
                <wp:simplePos x="0" y="0"/>
                <wp:positionH relativeFrom="column">
                  <wp:posOffset>6089015</wp:posOffset>
                </wp:positionH>
                <wp:positionV relativeFrom="paragraph">
                  <wp:posOffset>27940</wp:posOffset>
                </wp:positionV>
                <wp:extent cx="275590" cy="266065"/>
                <wp:effectExtent l="0" t="0" r="10160" b="19685"/>
                <wp:wrapNone/>
                <wp:docPr id="24199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2EC68AA" wp14:editId="52783034">
                                  <wp:extent cx="83820" cy="82140"/>
                                  <wp:effectExtent l="0" t="0" r="0" b="0"/>
                                  <wp:docPr id="270241" name="Picture 2702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7DE0AB0" wp14:editId="4C4CECEF">
                                  <wp:extent cx="83820" cy="82140"/>
                                  <wp:effectExtent l="0" t="0" r="0" b="0"/>
                                  <wp:docPr id="270242" name="Picture 2702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E2A755A" wp14:editId="7DE4C014">
                                  <wp:extent cx="83820" cy="82140"/>
                                  <wp:effectExtent l="0" t="0" r="0" b="0"/>
                                  <wp:docPr id="270243" name="Picture 2702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BA9BCEC" wp14:editId="49C174BD">
                                  <wp:extent cx="83820" cy="82140"/>
                                  <wp:effectExtent l="0" t="0" r="0" b="0"/>
                                  <wp:docPr id="270244" name="Picture 2702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C1F7BF0" id="_x0000_s1158" type="#_x0000_t202" style="position:absolute;margin-left:479.45pt;margin-top:2.2pt;width:21.7pt;height:20.95pt;z-index:25141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2EC68AA" wp14:editId="52783034">
                            <wp:extent cx="83820" cy="82140"/>
                            <wp:effectExtent l="0" t="0" r="0" b="0"/>
                            <wp:docPr id="270241" name="Picture 2702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7DE0AB0" wp14:editId="4C4CECEF">
                            <wp:extent cx="83820" cy="82140"/>
                            <wp:effectExtent l="0" t="0" r="0" b="0"/>
                            <wp:docPr id="270242" name="Picture 2702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E2A755A" wp14:editId="7DE4C014">
                            <wp:extent cx="83820" cy="82140"/>
                            <wp:effectExtent l="0" t="0" r="0" b="0"/>
                            <wp:docPr id="270243" name="Picture 2702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BA9BCEC" wp14:editId="49C174BD">
                            <wp:extent cx="83820" cy="82140"/>
                            <wp:effectExtent l="0" t="0" r="0" b="0"/>
                            <wp:docPr id="270244" name="Picture 2702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B3D0B">
        <w:t>10</w:t>
      </w:r>
      <w:r w:rsidR="00790D01">
        <w:t>. A comet travels a distance of 5.33 x 10</w:t>
      </w:r>
      <w:r w:rsidR="00790D01">
        <w:rPr>
          <w:vertAlign w:val="superscript"/>
        </w:rPr>
        <w:t>8</w:t>
      </w:r>
      <w:r w:rsidR="00790D01">
        <w:t xml:space="preserve"> kilometres in one year.</w:t>
      </w:r>
    </w:p>
    <w:p w:rsidR="00790D01" w:rsidRDefault="003A1DCC" w:rsidP="00790D01">
      <w:pPr>
        <w:ind w:right="-1006"/>
      </w:pPr>
      <w:r>
        <w:t xml:space="preserve">   </w:t>
      </w:r>
      <w:r w:rsidR="00790D01">
        <w:t>Calculate the s</w:t>
      </w:r>
      <w:r w:rsidR="000B3D0B">
        <w:t xml:space="preserve">peed of the comet in kilometres </w:t>
      </w:r>
      <w:r w:rsidR="00790D01">
        <w:t>per hour.</w:t>
      </w:r>
    </w:p>
    <w:p w:rsidR="00790D01" w:rsidRDefault="00790D01" w:rsidP="00790D01">
      <w:pPr>
        <w:ind w:right="-1006"/>
        <w:rPr>
          <w:b/>
          <w:bCs/>
        </w:rPr>
      </w:pPr>
      <w:r>
        <w:t xml:space="preserve">    </w:t>
      </w:r>
      <w:r>
        <w:rPr>
          <w:b/>
          <w:bCs/>
        </w:rPr>
        <w:t xml:space="preserve">Give your answer in Scientific Notation. </w:t>
      </w:r>
    </w:p>
    <w:p w:rsidR="00790D01" w:rsidRDefault="00790D01" w:rsidP="00790D01">
      <w:pPr>
        <w:ind w:right="-694"/>
      </w:pPr>
    </w:p>
    <w:p w:rsidR="00790D01" w:rsidRDefault="00790D01" w:rsidP="00790D01">
      <w:pPr>
        <w:ind w:right="-694"/>
      </w:pPr>
    </w:p>
    <w:p w:rsidR="000B3D0B" w:rsidRDefault="000B3D0B" w:rsidP="000B3D0B">
      <w:pPr>
        <w:spacing w:after="0" w:line="240" w:lineRule="auto"/>
        <w:ind w:left="-360" w:right="-1593"/>
      </w:pPr>
    </w:p>
    <w:p w:rsidR="000B3D0B" w:rsidRDefault="000B3D0B" w:rsidP="000B3D0B">
      <w:pPr>
        <w:spacing w:after="0" w:line="240" w:lineRule="auto"/>
        <w:ind w:left="-360" w:right="-1593"/>
      </w:pPr>
    </w:p>
    <w:p w:rsidR="000B3D0B" w:rsidRDefault="000B3D0B" w:rsidP="000B3D0B">
      <w:pPr>
        <w:spacing w:after="0" w:line="240" w:lineRule="auto"/>
        <w:ind w:left="-360" w:right="-1593"/>
      </w:pPr>
    </w:p>
    <w:p w:rsidR="000B3D0B" w:rsidRDefault="003F3101" w:rsidP="000B3D0B">
      <w:pPr>
        <w:spacing w:after="0" w:line="240" w:lineRule="auto"/>
        <w:ind w:left="-360" w:right="-1593"/>
      </w:pPr>
      <w:r>
        <w:rPr>
          <w:noProof/>
          <w:lang w:val="en-US"/>
        </w:rPr>
        <w:object w:dxaOrig="1440" w:dyaOrig="1440">
          <v:shape id="_x0000_s1167" type="#_x0000_t75" style="position:absolute;left:0;text-align:left;margin-left:294.3pt;margin-top:1.2pt;width:5in;height:3in;z-index:251881984">
            <v:imagedata r:id="rId58" o:title=""/>
          </v:shape>
          <o:OLEObject Type="Embed" ProgID="MSDraw.Drawing.8.2" ShapeID="_x0000_s1167" DrawAspect="Content" ObjectID="_1694932333" r:id="rId59"/>
        </w:object>
      </w:r>
    </w:p>
    <w:p w:rsidR="000B3D0B" w:rsidRDefault="000B3D0B" w:rsidP="000B3D0B">
      <w:pPr>
        <w:spacing w:after="0" w:line="240" w:lineRule="auto"/>
        <w:ind w:left="-360" w:right="-1593"/>
      </w:pPr>
    </w:p>
    <w:p w:rsidR="00790D01" w:rsidRPr="00D215EA" w:rsidRDefault="00A861A0" w:rsidP="000B3D0B">
      <w:pPr>
        <w:spacing w:after="0" w:line="240" w:lineRule="auto"/>
        <w:ind w:right="-1593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02752" behindDoc="0" locked="0" layoutInCell="1" allowOverlap="1" wp14:anchorId="15F4936D" wp14:editId="62C8808E">
                <wp:simplePos x="0" y="0"/>
                <wp:positionH relativeFrom="column">
                  <wp:posOffset>6090836</wp:posOffset>
                </wp:positionH>
                <wp:positionV relativeFrom="paragraph">
                  <wp:posOffset>118550</wp:posOffset>
                </wp:positionV>
                <wp:extent cx="275590" cy="266065"/>
                <wp:effectExtent l="0" t="0" r="10160" b="19685"/>
                <wp:wrapNone/>
                <wp:docPr id="24196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9428F18" wp14:editId="597849E9">
                                  <wp:extent cx="83820" cy="82140"/>
                                  <wp:effectExtent l="0" t="0" r="0" b="0"/>
                                  <wp:docPr id="270245" name="Picture 27024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6B84BD7" wp14:editId="174277AF">
                                  <wp:extent cx="83820" cy="82140"/>
                                  <wp:effectExtent l="0" t="0" r="0" b="0"/>
                                  <wp:docPr id="270246" name="Picture 27024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BF642B9" wp14:editId="616A9E5A">
                                  <wp:extent cx="83820" cy="82140"/>
                                  <wp:effectExtent l="0" t="0" r="0" b="0"/>
                                  <wp:docPr id="270247" name="Picture 2702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249D928" wp14:editId="761CB409">
                                  <wp:extent cx="83820" cy="82140"/>
                                  <wp:effectExtent l="0" t="0" r="0" b="0"/>
                                  <wp:docPr id="270248" name="Picture 27024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5F4936D" id="_x0000_s1159" type="#_x0000_t202" style="position:absolute;margin-left:479.6pt;margin-top:9.35pt;width:21.7pt;height:20.95pt;z-index:25140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JpzRKwIAAFM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9428F18" wp14:editId="597849E9">
                            <wp:extent cx="83820" cy="82140"/>
                            <wp:effectExtent l="0" t="0" r="0" b="0"/>
                            <wp:docPr id="270245" name="Picture 27024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6B84BD7" wp14:editId="174277AF">
                            <wp:extent cx="83820" cy="82140"/>
                            <wp:effectExtent l="0" t="0" r="0" b="0"/>
                            <wp:docPr id="270246" name="Picture 27024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BF642B9" wp14:editId="616A9E5A">
                            <wp:extent cx="83820" cy="82140"/>
                            <wp:effectExtent l="0" t="0" r="0" b="0"/>
                            <wp:docPr id="270247" name="Picture 27024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249D928" wp14:editId="761CB409">
                            <wp:extent cx="83820" cy="82140"/>
                            <wp:effectExtent l="0" t="0" r="0" b="0"/>
                            <wp:docPr id="270248" name="Picture 27024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B3D0B">
        <w:t>11.</w:t>
      </w:r>
      <w:r w:rsidR="00790D01" w:rsidRPr="00D215EA">
        <w:t>The path traced by a golfer’s club when he hits the ball is an arc of a circle.</w:t>
      </w:r>
    </w:p>
    <w:p w:rsidR="00790D01" w:rsidRPr="003A1DCC" w:rsidRDefault="000B3D0B" w:rsidP="003A1DCC">
      <w:pPr>
        <w:spacing w:line="240" w:lineRule="auto"/>
        <w:ind w:right="-1593"/>
      </w:pPr>
      <w:r>
        <w:t xml:space="preserve">      </w:t>
      </w:r>
      <w:r w:rsidR="00790D01" w:rsidRPr="00D215EA">
        <w:t>If the golf club is 95 centimetres long, calcu</w:t>
      </w:r>
      <w:r>
        <w:t xml:space="preserve">late the distance travelled when </w:t>
      </w:r>
      <w:r w:rsidR="00790D01" w:rsidRPr="00D215EA">
        <w:t>the golfer swings his club</w:t>
      </w:r>
      <w:r w:rsidR="00790D01">
        <w:rPr>
          <w:sz w:val="28"/>
        </w:rPr>
        <w:t>.</w:t>
      </w:r>
    </w:p>
    <w:p w:rsidR="00790D01" w:rsidRDefault="000B3D0B" w:rsidP="00790D01">
      <w:pPr>
        <w:ind w:left="-360" w:right="-1594"/>
        <w:rPr>
          <w:sz w:val="28"/>
        </w:rPr>
      </w:pPr>
      <w:r w:rsidRPr="00D215EA">
        <w:rPr>
          <w:noProof/>
          <w:lang w:eastAsia="en-GB"/>
        </w:rPr>
        <w:drawing>
          <wp:anchor distT="0" distB="0" distL="114300" distR="114300" simplePos="0" relativeHeight="251320832" behindDoc="0" locked="0" layoutInCell="1" allowOverlap="1" wp14:anchorId="40F8BE1F" wp14:editId="21A292BD">
            <wp:simplePos x="0" y="0"/>
            <wp:positionH relativeFrom="column">
              <wp:posOffset>3177540</wp:posOffset>
            </wp:positionH>
            <wp:positionV relativeFrom="paragraph">
              <wp:posOffset>170180</wp:posOffset>
            </wp:positionV>
            <wp:extent cx="786130" cy="786130"/>
            <wp:effectExtent l="0" t="0" r="0" b="0"/>
            <wp:wrapNone/>
            <wp:docPr id="323" name="Picture 323" descr="pe00485_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pe00485_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6130" cy="786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90D01" w:rsidRDefault="00790D01" w:rsidP="00790D01">
      <w:pPr>
        <w:ind w:left="-360" w:right="-1594"/>
        <w:rPr>
          <w:sz w:val="28"/>
        </w:rPr>
      </w:pPr>
      <w:r>
        <w:rPr>
          <w:sz w:val="28"/>
        </w:rPr>
        <w:t xml:space="preserve">  </w:t>
      </w:r>
    </w:p>
    <w:p w:rsidR="00790D01" w:rsidRDefault="00790D01" w:rsidP="00790D01"/>
    <w:p w:rsidR="00790D01" w:rsidRDefault="00790D01" w:rsidP="00790D01"/>
    <w:p w:rsidR="000B3D0B" w:rsidRDefault="000B3D0B" w:rsidP="00790D01"/>
    <w:p w:rsidR="000B3D0B" w:rsidRDefault="000B3D0B" w:rsidP="00790D01"/>
    <w:p w:rsidR="000B3D0B" w:rsidRDefault="000B3D0B" w:rsidP="00790D01"/>
    <w:p w:rsidR="00482154" w:rsidRDefault="00482154" w:rsidP="00790D01"/>
    <w:p w:rsidR="003A1DCC" w:rsidRDefault="0077529A" w:rsidP="000B3D0B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12992" behindDoc="0" locked="0" layoutInCell="1" allowOverlap="1" wp14:anchorId="1CCC8D7F" wp14:editId="6E5D0CD0">
                <wp:simplePos x="0" y="0"/>
                <wp:positionH relativeFrom="column">
                  <wp:posOffset>2527300</wp:posOffset>
                </wp:positionH>
                <wp:positionV relativeFrom="paragraph">
                  <wp:posOffset>277495</wp:posOffset>
                </wp:positionV>
                <wp:extent cx="275590" cy="266065"/>
                <wp:effectExtent l="0" t="0" r="10160" b="19685"/>
                <wp:wrapNone/>
                <wp:docPr id="24199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D626BDB" wp14:editId="73D0951C">
                                  <wp:extent cx="83820" cy="82140"/>
                                  <wp:effectExtent l="0" t="0" r="0" b="0"/>
                                  <wp:docPr id="270249" name="Picture 2702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3F54A3C" wp14:editId="142DAB67">
                                  <wp:extent cx="83820" cy="82140"/>
                                  <wp:effectExtent l="0" t="0" r="0" b="0"/>
                                  <wp:docPr id="270250" name="Picture 2702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7154C76" wp14:editId="47230DA1">
                                  <wp:extent cx="83820" cy="82140"/>
                                  <wp:effectExtent l="0" t="0" r="0" b="0"/>
                                  <wp:docPr id="270251" name="Picture 2702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6CEAD43" wp14:editId="61D999A9">
                                  <wp:extent cx="83820" cy="82140"/>
                                  <wp:effectExtent l="0" t="0" r="0" b="0"/>
                                  <wp:docPr id="270252" name="Picture 2702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CCC8D7F" id="_x0000_s1160" type="#_x0000_t202" style="position:absolute;margin-left:199pt;margin-top:21.85pt;width:21.7pt;height:20.95pt;z-index:25141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D626BDB" wp14:editId="73D0951C">
                            <wp:extent cx="83820" cy="82140"/>
                            <wp:effectExtent l="0" t="0" r="0" b="0"/>
                            <wp:docPr id="270249" name="Picture 2702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3F54A3C" wp14:editId="142DAB67">
                            <wp:extent cx="83820" cy="82140"/>
                            <wp:effectExtent l="0" t="0" r="0" b="0"/>
                            <wp:docPr id="270250" name="Picture 2702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7154C76" wp14:editId="47230DA1">
                            <wp:extent cx="83820" cy="82140"/>
                            <wp:effectExtent l="0" t="0" r="0" b="0"/>
                            <wp:docPr id="270251" name="Picture 2702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6CEAD43" wp14:editId="61D999A9">
                            <wp:extent cx="83820" cy="82140"/>
                            <wp:effectExtent l="0" t="0" r="0" b="0"/>
                            <wp:docPr id="270252" name="Picture 2702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861A0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11968" behindDoc="0" locked="0" layoutInCell="1" allowOverlap="1" wp14:anchorId="02C172F0" wp14:editId="52631FE7">
                <wp:simplePos x="0" y="0"/>
                <wp:positionH relativeFrom="column">
                  <wp:posOffset>6090787</wp:posOffset>
                </wp:positionH>
                <wp:positionV relativeFrom="paragraph">
                  <wp:posOffset>278710</wp:posOffset>
                </wp:positionV>
                <wp:extent cx="275590" cy="266065"/>
                <wp:effectExtent l="0" t="0" r="10160" b="19685"/>
                <wp:wrapNone/>
                <wp:docPr id="24198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A861A0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4D75D76" wp14:editId="65295E38">
                                  <wp:extent cx="83820" cy="82140"/>
                                  <wp:effectExtent l="0" t="0" r="0" b="0"/>
                                  <wp:docPr id="270253" name="Picture 2702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F1068D3" wp14:editId="339268BB">
                                  <wp:extent cx="83820" cy="82140"/>
                                  <wp:effectExtent l="0" t="0" r="0" b="0"/>
                                  <wp:docPr id="270254" name="Picture 2702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2C88E00" wp14:editId="32FC5517">
                                  <wp:extent cx="83820" cy="82140"/>
                                  <wp:effectExtent l="0" t="0" r="0" b="0"/>
                                  <wp:docPr id="270255" name="Picture 2702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5592AF3" wp14:editId="18D16CB8">
                                  <wp:extent cx="83820" cy="82140"/>
                                  <wp:effectExtent l="0" t="0" r="0" b="0"/>
                                  <wp:docPr id="270256" name="Picture 2702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2C172F0" id="_x0000_s1161" type="#_x0000_t202" style="position:absolute;margin-left:479.6pt;margin-top:21.95pt;width:21.7pt;height:20.95pt;z-index:251411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">
                <v:textbox>
                  <w:txbxContent>
                    <w:p w:rsidR="0081041F" w:rsidRDefault="0081041F" w:rsidP="00A861A0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4D75D76" wp14:editId="65295E38">
                            <wp:extent cx="83820" cy="82140"/>
                            <wp:effectExtent l="0" t="0" r="0" b="0"/>
                            <wp:docPr id="270253" name="Picture 2702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F1068D3" wp14:editId="339268BB">
                            <wp:extent cx="83820" cy="82140"/>
                            <wp:effectExtent l="0" t="0" r="0" b="0"/>
                            <wp:docPr id="270254" name="Picture 2702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2C88E00" wp14:editId="32FC5517">
                            <wp:extent cx="83820" cy="82140"/>
                            <wp:effectExtent l="0" t="0" r="0" b="0"/>
                            <wp:docPr id="270255" name="Picture 2702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5592AF3" wp14:editId="18D16CB8">
                            <wp:extent cx="83820" cy="82140"/>
                            <wp:effectExtent l="0" t="0" r="0" b="0"/>
                            <wp:docPr id="270256" name="Picture 2702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0B3D0B">
        <w:t>12</w:t>
      </w:r>
      <w:r w:rsidR="00790D01">
        <w:t xml:space="preserve">. The function g is defined by f(g) = 3g - 2. </w:t>
      </w:r>
      <w:r w:rsidR="003A1DCC">
        <w:t xml:space="preserve">  </w:t>
      </w:r>
      <w:r w:rsidR="00790D01">
        <w:t>Find the value of</w:t>
      </w:r>
      <w:r w:rsidR="003A1DCC">
        <w:t>:</w:t>
      </w:r>
    </w:p>
    <w:p w:rsidR="00790D01" w:rsidRDefault="00790D01" w:rsidP="003A1DCC">
      <w:pPr>
        <w:ind w:left="-360" w:firstLine="1080"/>
      </w:pPr>
      <w:r>
        <w:t xml:space="preserve">      (i)  f(-5)  </w:t>
      </w:r>
      <w:r>
        <w:tab/>
      </w:r>
      <w:r>
        <w:tab/>
      </w:r>
      <w:r>
        <w:tab/>
      </w:r>
      <w:r w:rsidR="003A1DCC">
        <w:tab/>
      </w:r>
      <w:r w:rsidR="003A1DCC">
        <w:tab/>
      </w:r>
      <w:r w:rsidR="003A1DCC">
        <w:tab/>
      </w:r>
      <w:r>
        <w:t>(ii)  What value of g satisfies f(g) = 19</w:t>
      </w:r>
    </w:p>
    <w:p w:rsidR="00790D01" w:rsidRDefault="00790D01" w:rsidP="00790D01">
      <w:pPr>
        <w:ind w:left="2160"/>
      </w:pPr>
    </w:p>
    <w:p w:rsidR="00790D01" w:rsidRDefault="00790D01" w:rsidP="00790D01">
      <w:pPr>
        <w:ind w:left="2160"/>
      </w:pPr>
    </w:p>
    <w:p w:rsidR="00790D01" w:rsidRDefault="00790D01" w:rsidP="00790D01">
      <w:pPr>
        <w:ind w:left="2160"/>
      </w:pPr>
    </w:p>
    <w:p w:rsidR="00790D01" w:rsidRDefault="00790D01" w:rsidP="00790D01">
      <w:pPr>
        <w:pStyle w:val="ListParagraph"/>
        <w:ind w:left="0"/>
        <w:rPr>
          <w:szCs w:val="20"/>
        </w:rPr>
      </w:pPr>
    </w:p>
    <w:p w:rsidR="00790D01" w:rsidRDefault="00790D01" w:rsidP="00790D01">
      <w:pPr>
        <w:pStyle w:val="ListParagraph"/>
        <w:ind w:left="0"/>
        <w:rPr>
          <w:szCs w:val="20"/>
        </w:rPr>
      </w:pPr>
    </w:p>
    <w:p w:rsidR="00790D01" w:rsidRDefault="00790D01" w:rsidP="00790D01">
      <w:pPr>
        <w:pStyle w:val="ListParagraph"/>
        <w:ind w:left="0"/>
        <w:rPr>
          <w:szCs w:val="20"/>
        </w:rPr>
      </w:pPr>
    </w:p>
    <w:p w:rsidR="00790D01" w:rsidRDefault="00790D01" w:rsidP="00790D01">
      <w:pPr>
        <w:pStyle w:val="ListParagraph"/>
        <w:ind w:left="0"/>
        <w:rPr>
          <w:szCs w:val="20"/>
        </w:rPr>
      </w:pPr>
    </w:p>
    <w:p w:rsidR="00790D01" w:rsidRDefault="00790D01" w:rsidP="00790D01">
      <w:pPr>
        <w:pStyle w:val="ListParagraph"/>
        <w:ind w:left="0"/>
        <w:rPr>
          <w:szCs w:val="20"/>
        </w:rPr>
      </w:pPr>
    </w:p>
    <w:p w:rsidR="0077529A" w:rsidRDefault="0077529A">
      <w:r>
        <w:br w:type="page"/>
      </w:r>
    </w:p>
    <w:p w:rsidR="00991E65" w:rsidRPr="00551F74" w:rsidRDefault="00AE1A8A" w:rsidP="0077529A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91488" behindDoc="0" locked="0" layoutInCell="1" allowOverlap="1" wp14:anchorId="187EB5D0" wp14:editId="50119E2A">
                <wp:simplePos x="0" y="0"/>
                <wp:positionH relativeFrom="column">
                  <wp:posOffset>4930798</wp:posOffset>
                </wp:positionH>
                <wp:positionV relativeFrom="paragraph">
                  <wp:posOffset>-673817</wp:posOffset>
                </wp:positionV>
                <wp:extent cx="1586865" cy="1302385"/>
                <wp:effectExtent l="0" t="0" r="13335" b="12065"/>
                <wp:wrapNone/>
                <wp:docPr id="3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20E48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</w:rPr>
                              <w:t>28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87EB5D0" id="_x0000_s1162" type="#_x0000_t202" style="position:absolute;left:0;text-align:left;margin-left:388.25pt;margin-top:-53.05pt;width:124.95pt;height:102.55pt;z-index:25139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">
                <v:textbox>
                  <w:txbxContent>
                    <w:p w:rsidR="0081041F" w:rsidRPr="00D20E48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</w:rPr>
                        <w:t>28</w:t>
                      </w:r>
                    </w:p>
                  </w:txbxContent>
                </v:textbox>
              </v:shape>
            </w:pict>
          </mc:Fallback>
        </mc:AlternateContent>
      </w:r>
      <w:r w:rsidR="00991E65"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  <w:r w:rsidR="00A83EFF">
        <w:rPr>
          <w:rFonts w:asciiTheme="majorBidi" w:hAnsiTheme="majorBidi" w:cstheme="majorBidi"/>
          <w:b/>
          <w:sz w:val="40"/>
          <w:szCs w:val="40"/>
          <w:u w:val="single"/>
        </w:rPr>
        <w:t>8</w:t>
      </w:r>
    </w:p>
    <w:p w:rsidR="00991E65" w:rsidRPr="002A4C69" w:rsidRDefault="00991E65" w:rsidP="00991E65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>
        <w:rPr>
          <w:rFonts w:asciiTheme="majorBidi" w:hAnsiTheme="majorBidi" w:cstheme="majorBidi"/>
          <w:b/>
          <w:u w:val="single"/>
        </w:rPr>
        <w:t>:</w:t>
      </w:r>
    </w:p>
    <w:p w:rsidR="00790D01" w:rsidRDefault="00094964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65216" behindDoc="0" locked="0" layoutInCell="1" allowOverlap="1" wp14:anchorId="66019E1F" wp14:editId="671BEEB1">
                <wp:simplePos x="0" y="0"/>
                <wp:positionH relativeFrom="column">
                  <wp:posOffset>6404610</wp:posOffset>
                </wp:positionH>
                <wp:positionV relativeFrom="paragraph">
                  <wp:posOffset>261620</wp:posOffset>
                </wp:positionV>
                <wp:extent cx="275590" cy="266065"/>
                <wp:effectExtent l="0" t="0" r="10160" b="19685"/>
                <wp:wrapNone/>
                <wp:docPr id="2420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D70A2DB" wp14:editId="05245FF0">
                                  <wp:extent cx="83820" cy="82140"/>
                                  <wp:effectExtent l="0" t="0" r="0" b="0"/>
                                  <wp:docPr id="270257" name="Picture 2702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F812C63" wp14:editId="7990C6A0">
                                  <wp:extent cx="83820" cy="82140"/>
                                  <wp:effectExtent l="0" t="0" r="0" b="0"/>
                                  <wp:docPr id="270258" name="Picture 2702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220E136" wp14:editId="026C9C7A">
                                  <wp:extent cx="83820" cy="82140"/>
                                  <wp:effectExtent l="0" t="0" r="0" b="0"/>
                                  <wp:docPr id="270259" name="Picture 2702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BBBAF37" wp14:editId="0A3DA1FC">
                                  <wp:extent cx="83820" cy="82140"/>
                                  <wp:effectExtent l="0" t="0" r="0" b="0"/>
                                  <wp:docPr id="270260" name="Picture 2702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6019E1F" id="_x0000_s1163" type="#_x0000_t202" style="position:absolute;margin-left:504.3pt;margin-top:20.6pt;width:21.7pt;height:20.95pt;z-index:25146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D70A2DB" wp14:editId="05245FF0">
                            <wp:extent cx="83820" cy="82140"/>
                            <wp:effectExtent l="0" t="0" r="0" b="0"/>
                            <wp:docPr id="270257" name="Picture 2702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F812C63" wp14:editId="7990C6A0">
                            <wp:extent cx="83820" cy="82140"/>
                            <wp:effectExtent l="0" t="0" r="0" b="0"/>
                            <wp:docPr id="270258" name="Picture 2702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220E136" wp14:editId="026C9C7A">
                            <wp:extent cx="83820" cy="82140"/>
                            <wp:effectExtent l="0" t="0" r="0" b="0"/>
                            <wp:docPr id="270259" name="Picture 2702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BBBAF37" wp14:editId="0A3DA1FC">
                            <wp:extent cx="83820" cy="82140"/>
                            <wp:effectExtent l="0" t="0" r="0" b="0"/>
                            <wp:docPr id="270260" name="Picture 2702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7529A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64192" behindDoc="0" locked="0" layoutInCell="1" allowOverlap="1" wp14:anchorId="35A0D790" wp14:editId="767A924A">
                <wp:simplePos x="0" y="0"/>
                <wp:positionH relativeFrom="column">
                  <wp:posOffset>2296160</wp:posOffset>
                </wp:positionH>
                <wp:positionV relativeFrom="paragraph">
                  <wp:posOffset>274320</wp:posOffset>
                </wp:positionV>
                <wp:extent cx="275590" cy="266065"/>
                <wp:effectExtent l="0" t="0" r="10160" b="19685"/>
                <wp:wrapNone/>
                <wp:docPr id="24200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32FA636" wp14:editId="26082ADA">
                                  <wp:extent cx="83820" cy="82140"/>
                                  <wp:effectExtent l="0" t="0" r="0" b="0"/>
                                  <wp:docPr id="270261" name="Picture 2702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260C0BE" wp14:editId="74CF00CD">
                                  <wp:extent cx="83820" cy="82140"/>
                                  <wp:effectExtent l="0" t="0" r="0" b="0"/>
                                  <wp:docPr id="270262" name="Picture 2702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45EB920" wp14:editId="00F0D5D3">
                                  <wp:extent cx="83820" cy="82140"/>
                                  <wp:effectExtent l="0" t="0" r="0" b="0"/>
                                  <wp:docPr id="270263" name="Picture 2702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247A0EC" wp14:editId="00F54A17">
                                  <wp:extent cx="83820" cy="82140"/>
                                  <wp:effectExtent l="0" t="0" r="0" b="0"/>
                                  <wp:docPr id="270264" name="Picture 2702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A0D790" id="_x0000_s1164" type="#_x0000_t202" style="position:absolute;margin-left:180.8pt;margin-top:21.6pt;width:21.7pt;height:20.95pt;z-index:25146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32FA636" wp14:editId="26082ADA">
                            <wp:extent cx="83820" cy="82140"/>
                            <wp:effectExtent l="0" t="0" r="0" b="0"/>
                            <wp:docPr id="270261" name="Picture 2702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260C0BE" wp14:editId="74CF00CD">
                            <wp:extent cx="83820" cy="82140"/>
                            <wp:effectExtent l="0" t="0" r="0" b="0"/>
                            <wp:docPr id="270262" name="Picture 2702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45EB920" wp14:editId="00F0D5D3">
                            <wp:extent cx="83820" cy="82140"/>
                            <wp:effectExtent l="0" t="0" r="0" b="0"/>
                            <wp:docPr id="270263" name="Picture 2702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247A0EC" wp14:editId="00F54A17">
                            <wp:extent cx="83820" cy="82140"/>
                            <wp:effectExtent l="0" t="0" r="0" b="0"/>
                            <wp:docPr id="270264" name="Picture 2702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b/>
          <w:u w:val="single"/>
        </w:rPr>
        <w:t>Non Calculator</w:t>
      </w:r>
    </w:p>
    <w:p w:rsidR="00790D01" w:rsidRDefault="00094964" w:rsidP="00D36D24">
      <w:pPr>
        <w:pStyle w:val="ListParagraph"/>
        <w:numPr>
          <w:ilvl w:val="0"/>
          <w:numId w:val="35"/>
        </w:numPr>
        <w:spacing w:after="0" w:line="240" w:lineRule="auto"/>
        <w:ind w:hanging="644"/>
      </w:pPr>
      <w:r>
        <w:t xml:space="preserve"> </w:t>
      </w:r>
      <w:r w:rsidR="00790D01">
        <w:t xml:space="preserve"> Evaluate</w:t>
      </w:r>
      <w:r w:rsidR="00790D01">
        <w:tab/>
      </w:r>
      <w:r w:rsidR="00790D01">
        <w:tab/>
      </w:r>
      <w:r w:rsidR="00790D01">
        <w:tab/>
      </w:r>
      <w:r w:rsidR="00790D01">
        <w:tab/>
      </w:r>
      <w:r w:rsidR="003A1DCC">
        <w:tab/>
      </w:r>
      <w:r w:rsidR="00790D01">
        <w:t xml:space="preserve">2.   </w:t>
      </w:r>
      <w:r>
        <w:t xml:space="preserve">Solve, the system of equations algebraically </w:t>
      </w:r>
    </w:p>
    <w:p w:rsidR="00790D01" w:rsidRDefault="00062630" w:rsidP="00790D01">
      <w:pPr>
        <w:spacing w:after="0" w:line="240" w:lineRule="auto"/>
        <w:ind w:left="720"/>
      </w:pPr>
      <w:r>
        <w:rPr>
          <w:noProof/>
          <w:lang w:eastAsia="en-GB"/>
        </w:rPr>
        <w:drawing>
          <wp:anchor distT="0" distB="0" distL="114300" distR="114300" simplePos="0" relativeHeight="251842048" behindDoc="0" locked="0" layoutInCell="1" allowOverlap="1">
            <wp:simplePos x="0" y="0"/>
            <wp:positionH relativeFrom="column">
              <wp:posOffset>4200525</wp:posOffset>
            </wp:positionH>
            <wp:positionV relativeFrom="paragraph">
              <wp:posOffset>40640</wp:posOffset>
            </wp:positionV>
            <wp:extent cx="1028700" cy="575945"/>
            <wp:effectExtent l="0" t="0" r="0" b="0"/>
            <wp:wrapNone/>
            <wp:docPr id="268558" name="Picture 268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575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90D01" w:rsidRDefault="00062630" w:rsidP="00062630">
      <w:pPr>
        <w:spacing w:after="0" w:line="240" w:lineRule="auto"/>
      </w:pPr>
      <m:oMathPara>
        <m:oMathParaPr>
          <m:jc m:val="left"/>
        </m:oMathParaPr>
        <m:oMath>
          <m:r>
            <w:rPr>
              <w:rFonts w:ascii="Cambria Math"/>
              <w:noProof/>
            </w:rPr>
            <m:t xml:space="preserve">                 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2</m:t>
              </m:r>
            </m:num>
            <m:den>
              <m:r>
                <w:rPr>
                  <w:rFonts w:ascii="Cambria Math"/>
                  <w:noProof/>
                </w:rPr>
                <m:t>5</m:t>
              </m:r>
            </m:den>
          </m:f>
          <m:r>
            <m:rPr>
              <m:nor/>
            </m:rPr>
            <w:rPr>
              <w:rFonts w:ascii="Cambria Math"/>
              <w:noProof/>
            </w:rPr>
            <m:t xml:space="preserve"> of 1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1</m:t>
              </m:r>
            </m:num>
            <m:den>
              <m:r>
                <w:rPr>
                  <w:rFonts w:ascii="Cambria Math"/>
                  <w:noProof/>
                </w:rPr>
                <m:t>3</m:t>
              </m:r>
            </m:den>
          </m:f>
          <m:r>
            <w:rPr>
              <w:rFonts w:ascii="Cambria Math"/>
              <w:noProof/>
            </w:rPr>
            <m:t xml:space="preserve"> </m:t>
          </m:r>
          <m:r>
            <w:rPr>
              <w:rFonts w:ascii="Cambria Math"/>
              <w:noProof/>
            </w:rPr>
            <m:t>-</m:t>
          </m:r>
          <m:r>
            <w:rPr>
              <w:rFonts w:ascii="Cambria Math"/>
              <w:noProof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  <w:noProof/>
                </w:rPr>
              </m:ctrlPr>
            </m:fPr>
            <m:num>
              <m:r>
                <w:rPr>
                  <w:rFonts w:ascii="Cambria Math"/>
                  <w:noProof/>
                </w:rPr>
                <m:t>1</m:t>
              </m:r>
            </m:num>
            <m:den>
              <m:r>
                <w:rPr>
                  <w:rFonts w:ascii="Cambria Math"/>
                  <w:noProof/>
                </w:rPr>
                <m:t>2</m:t>
              </m:r>
            </m:den>
          </m:f>
          <m:r>
            <w:rPr>
              <w:rFonts w:ascii="Cambria Math"/>
              <w:noProof/>
            </w:rPr>
            <m:t xml:space="preserve"> </m:t>
          </m:r>
          <m:r>
            <m:rPr>
              <m:sty m:val="p"/>
            </m:rPr>
            <w:rPr>
              <w:rFonts w:ascii="Cambria Math"/>
              <w:noProof/>
            </w:rPr>
            <w:br/>
          </m:r>
        </m:oMath>
      </m:oMathPara>
      <w:r w:rsidR="003A1DCC">
        <w:rPr>
          <w:rFonts w:eastAsiaTheme="minorEastAsia"/>
          <w:sz w:val="28"/>
          <w:szCs w:val="28"/>
        </w:rPr>
        <w:tab/>
      </w:r>
      <w:r w:rsidR="003A1DCC">
        <w:rPr>
          <w:rFonts w:eastAsiaTheme="minorEastAsia"/>
          <w:sz w:val="28"/>
          <w:szCs w:val="28"/>
        </w:rPr>
        <w:tab/>
      </w:r>
    </w:p>
    <w:p w:rsidR="00EC6426" w:rsidRPr="003E1691" w:rsidRDefault="00EC6426" w:rsidP="00790D01">
      <w:pPr>
        <w:spacing w:after="0" w:line="240" w:lineRule="auto"/>
        <w:rPr>
          <w:sz w:val="28"/>
          <w:szCs w:val="28"/>
        </w:rPr>
      </w:pPr>
    </w:p>
    <w:p w:rsidR="00790D01" w:rsidRDefault="00BF499B" w:rsidP="00790D01">
      <w:pPr>
        <w:spacing w:after="0" w:line="240" w:lineRule="auto"/>
        <w:ind w:left="720"/>
        <w:rPr>
          <w:sz w:val="28"/>
          <w:szCs w:val="28"/>
        </w:rPr>
      </w:pPr>
      <w:r>
        <w:rPr>
          <w:noProof/>
          <w:sz w:val="28"/>
          <w:szCs w:val="28"/>
          <w:lang w:eastAsia="en-GB"/>
        </w:rPr>
        <mc:AlternateContent>
          <mc:Choice Requires="wps">
            <w:drawing>
              <wp:anchor distT="0" distB="0" distL="114300" distR="114300" simplePos="0" relativeHeight="251849216" behindDoc="0" locked="0" layoutInCell="1" allowOverlap="1">
                <wp:simplePos x="0" y="0"/>
                <wp:positionH relativeFrom="column">
                  <wp:posOffset>971550</wp:posOffset>
                </wp:positionH>
                <wp:positionV relativeFrom="paragraph">
                  <wp:posOffset>137795</wp:posOffset>
                </wp:positionV>
                <wp:extent cx="104775" cy="142875"/>
                <wp:effectExtent l="0" t="0" r="9525" b="9525"/>
                <wp:wrapNone/>
                <wp:docPr id="268566" name="Rounded Rectangle 2685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775" cy="142875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5EB78908" id="Rounded Rectangle 268566" o:spid="_x0000_s1026" style="position:absolute;margin-left:76.5pt;margin-top:10.85pt;width:8.25pt;height:11.25pt;z-index:2518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" fillcolor="white [3212]" stroked="f" strokeweight="2pt"/>
            </w:pict>
          </mc:Fallback>
        </mc:AlternateContent>
      </w:r>
      <w:r w:rsidR="00EC6426">
        <w:rPr>
          <w:sz w:val="28"/>
          <w:szCs w:val="28"/>
        </w:rPr>
        <w:tab/>
      </w:r>
      <w:r w:rsidR="00EC6426">
        <w:rPr>
          <w:sz w:val="28"/>
          <w:szCs w:val="28"/>
        </w:rPr>
        <w:tab/>
      </w:r>
      <w:r w:rsidR="00EC6426">
        <w:rPr>
          <w:sz w:val="28"/>
          <w:szCs w:val="28"/>
        </w:rPr>
        <w:tab/>
      </w:r>
      <w:r w:rsidR="00EC6426">
        <w:rPr>
          <w:sz w:val="28"/>
          <w:szCs w:val="28"/>
        </w:rPr>
        <w:tab/>
      </w:r>
      <w:r w:rsidR="00EC6426">
        <w:rPr>
          <w:sz w:val="28"/>
          <w:szCs w:val="28"/>
        </w:rPr>
        <w:tab/>
      </w:r>
    </w:p>
    <w:p w:rsidR="00062630" w:rsidRDefault="00094964" w:rsidP="00062630">
      <w:pPr>
        <w:spacing w:after="0" w:line="240" w:lineRule="auto"/>
        <w:ind w:left="504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094964" w:rsidRDefault="00094964" w:rsidP="00094964">
      <w:pPr>
        <w:spacing w:after="0" w:line="240" w:lineRule="auto"/>
        <w:ind w:left="7200"/>
        <w:rPr>
          <w:sz w:val="28"/>
          <w:szCs w:val="28"/>
        </w:rPr>
      </w:pPr>
    </w:p>
    <w:p w:rsidR="00094964" w:rsidRDefault="00094964" w:rsidP="00062630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062630" w:rsidRDefault="00062630" w:rsidP="00062630">
      <w:pPr>
        <w:spacing w:after="0" w:line="240" w:lineRule="auto"/>
        <w:rPr>
          <w:sz w:val="28"/>
          <w:szCs w:val="28"/>
        </w:rPr>
      </w:pPr>
    </w:p>
    <w:p w:rsidR="00790D01" w:rsidRDefault="0077529A" w:rsidP="00790D01">
      <w:pPr>
        <w:ind w:right="-874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74432" behindDoc="0" locked="0" layoutInCell="1" allowOverlap="1" wp14:anchorId="09CE837F" wp14:editId="52975828">
                <wp:simplePos x="0" y="0"/>
                <wp:positionH relativeFrom="column">
                  <wp:posOffset>6119904</wp:posOffset>
                </wp:positionH>
                <wp:positionV relativeFrom="paragraph">
                  <wp:posOffset>210185</wp:posOffset>
                </wp:positionV>
                <wp:extent cx="275590" cy="266065"/>
                <wp:effectExtent l="0" t="0" r="10160" b="19685"/>
                <wp:wrapNone/>
                <wp:docPr id="2420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7D8C0CF" wp14:editId="41697C32">
                                  <wp:extent cx="83820" cy="82140"/>
                                  <wp:effectExtent l="0" t="0" r="0" b="0"/>
                                  <wp:docPr id="270265" name="Picture 2702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6CE7072" wp14:editId="38BC7691">
                                  <wp:extent cx="83820" cy="82140"/>
                                  <wp:effectExtent l="0" t="0" r="0" b="0"/>
                                  <wp:docPr id="270266" name="Picture 2702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11D7883" wp14:editId="52A4F947">
                                  <wp:extent cx="83820" cy="82140"/>
                                  <wp:effectExtent l="0" t="0" r="0" b="0"/>
                                  <wp:docPr id="270267" name="Picture 27026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DFC01C5" wp14:editId="67DCA866">
                                  <wp:extent cx="83820" cy="82140"/>
                                  <wp:effectExtent l="0" t="0" r="0" b="0"/>
                                  <wp:docPr id="270268" name="Picture 27026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CE837F" id="_x0000_s1165" type="#_x0000_t202" style="position:absolute;margin-left:481.9pt;margin-top:16.55pt;width:21.7pt;height:20.95pt;z-index:25147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7D8C0CF" wp14:editId="41697C32">
                            <wp:extent cx="83820" cy="82140"/>
                            <wp:effectExtent l="0" t="0" r="0" b="0"/>
                            <wp:docPr id="270265" name="Picture 2702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6CE7072" wp14:editId="38BC7691">
                            <wp:extent cx="83820" cy="82140"/>
                            <wp:effectExtent l="0" t="0" r="0" b="0"/>
                            <wp:docPr id="270266" name="Picture 2702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11D7883" wp14:editId="52A4F947">
                            <wp:extent cx="83820" cy="82140"/>
                            <wp:effectExtent l="0" t="0" r="0" b="0"/>
                            <wp:docPr id="270267" name="Picture 27026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DFC01C5" wp14:editId="67DCA866">
                            <wp:extent cx="83820" cy="82140"/>
                            <wp:effectExtent l="0" t="0" r="0" b="0"/>
                            <wp:docPr id="270268" name="Picture 27026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094964" w:rsidP="00094964">
      <w:pPr>
        <w:ind w:right="-874"/>
      </w:pPr>
      <w:r>
        <w:t xml:space="preserve">3.  </w:t>
      </w:r>
      <w:r w:rsidR="00790D01">
        <w:t>John faces a 20% increase in his rent after a recent rent review by his landlord.</w:t>
      </w:r>
    </w:p>
    <w:p w:rsidR="00790D01" w:rsidRDefault="00094964" w:rsidP="00094964">
      <w:pPr>
        <w:ind w:right="-874"/>
      </w:pPr>
      <w:r>
        <w:t xml:space="preserve">     </w:t>
      </w:r>
      <w:r w:rsidR="00790D01">
        <w:t>If he is now expected to pay £552 per calendar month, what was his rent before the increa</w:t>
      </w:r>
      <w:r w:rsidR="00AE1A8A">
        <w:t>s</w:t>
      </w:r>
      <w:r w:rsidR="00790D01">
        <w:t>e?</w:t>
      </w:r>
    </w:p>
    <w:p w:rsidR="00790D01" w:rsidRDefault="00790D01" w:rsidP="00EC6426">
      <w:pPr>
        <w:ind w:right="-874" w:firstLine="720"/>
      </w:pPr>
    </w:p>
    <w:p w:rsidR="00790D01" w:rsidRDefault="00790D01" w:rsidP="00790D01">
      <w:pPr>
        <w:ind w:left="720"/>
      </w:pPr>
    </w:p>
    <w:p w:rsidR="00EC6426" w:rsidRDefault="00AE1A8A" w:rsidP="00AE1A8A">
      <w:r>
        <w:t xml:space="preserve">      </w:t>
      </w:r>
    </w:p>
    <w:p w:rsidR="00EC6426" w:rsidRDefault="00EC6426" w:rsidP="00AE1A8A"/>
    <w:p w:rsidR="00790D01" w:rsidRPr="009D2C59" w:rsidRDefault="00EC6426" w:rsidP="00AE1A8A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72384" behindDoc="0" locked="0" layoutInCell="1" allowOverlap="1" wp14:anchorId="0F2B28A3" wp14:editId="05C2A326">
                <wp:simplePos x="0" y="0"/>
                <wp:positionH relativeFrom="column">
                  <wp:posOffset>2992120</wp:posOffset>
                </wp:positionH>
                <wp:positionV relativeFrom="paragraph">
                  <wp:posOffset>301625</wp:posOffset>
                </wp:positionV>
                <wp:extent cx="275590" cy="266065"/>
                <wp:effectExtent l="0" t="0" r="10160" b="19685"/>
                <wp:wrapNone/>
                <wp:docPr id="2420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9188A09" wp14:editId="3D7482D1">
                                  <wp:extent cx="83820" cy="82140"/>
                                  <wp:effectExtent l="0" t="0" r="0" b="0"/>
                                  <wp:docPr id="270269" name="Picture 2702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9CB5608" wp14:editId="48B03D08">
                                  <wp:extent cx="83820" cy="82140"/>
                                  <wp:effectExtent l="0" t="0" r="0" b="0"/>
                                  <wp:docPr id="270270" name="Picture 2702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C224ABA" wp14:editId="3A998DD9">
                                  <wp:extent cx="83820" cy="82140"/>
                                  <wp:effectExtent l="0" t="0" r="0" b="0"/>
                                  <wp:docPr id="270271" name="Picture 2702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FE3943A" wp14:editId="48BA391B">
                                  <wp:extent cx="83820" cy="82140"/>
                                  <wp:effectExtent l="0" t="0" r="0" b="0"/>
                                  <wp:docPr id="270272" name="Picture 2702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2B28A3" id="_x0000_s1166" type="#_x0000_t202" style="position:absolute;margin-left:235.6pt;margin-top:23.75pt;width:21.7pt;height:20.95pt;z-index:25147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9188A09" wp14:editId="3D7482D1">
                            <wp:extent cx="83820" cy="82140"/>
                            <wp:effectExtent l="0" t="0" r="0" b="0"/>
                            <wp:docPr id="270269" name="Picture 2702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9CB5608" wp14:editId="48B03D08">
                            <wp:extent cx="83820" cy="82140"/>
                            <wp:effectExtent l="0" t="0" r="0" b="0"/>
                            <wp:docPr id="270270" name="Picture 2702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C224ABA" wp14:editId="3A998DD9">
                            <wp:extent cx="83820" cy="82140"/>
                            <wp:effectExtent l="0" t="0" r="0" b="0"/>
                            <wp:docPr id="270271" name="Picture 2702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FE3943A" wp14:editId="48BA391B">
                            <wp:extent cx="83820" cy="82140"/>
                            <wp:effectExtent l="0" t="0" r="0" b="0"/>
                            <wp:docPr id="270272" name="Picture 2702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1A8A">
        <w:t xml:space="preserve"> </w:t>
      </w:r>
      <w:r w:rsidR="00790D01" w:rsidRPr="006C7A61">
        <w:t>4.  Factorise fully</w:t>
      </w:r>
    </w:p>
    <w:p w:rsidR="00790D01" w:rsidRDefault="0077529A" w:rsidP="00AE1A8A">
      <w:pPr>
        <w:ind w:left="720" w:firstLine="720"/>
        <w:rPr>
          <w:rFonts w:eastAsiaTheme="minorEastAsia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70336" behindDoc="0" locked="0" layoutInCell="1" allowOverlap="1" wp14:anchorId="6571936D" wp14:editId="5131B60E">
                <wp:simplePos x="0" y="0"/>
                <wp:positionH relativeFrom="column">
                  <wp:posOffset>6129020</wp:posOffset>
                </wp:positionH>
                <wp:positionV relativeFrom="paragraph">
                  <wp:posOffset>17145</wp:posOffset>
                </wp:positionV>
                <wp:extent cx="275590" cy="266065"/>
                <wp:effectExtent l="0" t="0" r="10160" b="19685"/>
                <wp:wrapNone/>
                <wp:docPr id="2420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3D2B19C" wp14:editId="14F476E1">
                                  <wp:extent cx="83820" cy="82140"/>
                                  <wp:effectExtent l="0" t="0" r="0" b="0"/>
                                  <wp:docPr id="270273" name="Picture 2702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1815AFA" wp14:editId="5A8BD600">
                                  <wp:extent cx="83820" cy="82140"/>
                                  <wp:effectExtent l="0" t="0" r="0" b="0"/>
                                  <wp:docPr id="270274" name="Picture 2702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19DAC25" wp14:editId="58E1ED31">
                                  <wp:extent cx="83820" cy="82140"/>
                                  <wp:effectExtent l="0" t="0" r="0" b="0"/>
                                  <wp:docPr id="270275" name="Picture 2702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E556443" wp14:editId="5CF45B05">
                                  <wp:extent cx="83820" cy="82140"/>
                                  <wp:effectExtent l="0" t="0" r="0" b="0"/>
                                  <wp:docPr id="270276" name="Picture 2702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571936D" id="_x0000_s1167" type="#_x0000_t202" style="position:absolute;left:0;text-align:left;margin-left:482.6pt;margin-top:1.35pt;width:21.7pt;height:20.95pt;z-index:251470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3D2B19C" wp14:editId="14F476E1">
                            <wp:extent cx="83820" cy="82140"/>
                            <wp:effectExtent l="0" t="0" r="0" b="0"/>
                            <wp:docPr id="270273" name="Picture 2702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1815AFA" wp14:editId="5A8BD600">
                            <wp:extent cx="83820" cy="82140"/>
                            <wp:effectExtent l="0" t="0" r="0" b="0"/>
                            <wp:docPr id="270274" name="Picture 2702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19DAC25" wp14:editId="58E1ED31">
                            <wp:extent cx="83820" cy="82140"/>
                            <wp:effectExtent l="0" t="0" r="0" b="0"/>
                            <wp:docPr id="270275" name="Picture 2702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E556443" wp14:editId="5CF45B05">
                            <wp:extent cx="83820" cy="82140"/>
                            <wp:effectExtent l="0" t="0" r="0" b="0"/>
                            <wp:docPr id="270276" name="Picture 2702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9D2C59">
        <w:rPr>
          <w:szCs w:val="20"/>
        </w:rPr>
        <w:t xml:space="preserve"> </w:t>
      </w:r>
      <w:r w:rsidR="00790D01">
        <w:rPr>
          <w:szCs w:val="20"/>
        </w:rPr>
        <w:t>(a</w:t>
      </w:r>
      <w:r w:rsidR="00790D01" w:rsidRPr="009D2C59">
        <w:rPr>
          <w:szCs w:val="20"/>
        </w:rPr>
        <w:t xml:space="preserve">)  </w:t>
      </w:r>
      <w:r w:rsidR="00790D01" w:rsidRPr="005202FC">
        <w:rPr>
          <w:szCs w:val="20"/>
        </w:rPr>
        <w:t>x</w:t>
      </w:r>
      <w:r w:rsidR="00790D01" w:rsidRPr="005202FC">
        <w:rPr>
          <w:szCs w:val="20"/>
          <w:vertAlign w:val="superscript"/>
        </w:rPr>
        <w:t>2</w:t>
      </w:r>
      <w:r w:rsidR="00790D01" w:rsidRPr="005202FC">
        <w:rPr>
          <w:szCs w:val="20"/>
        </w:rPr>
        <w:t xml:space="preserve"> – y</w:t>
      </w:r>
      <w:r w:rsidR="00790D01" w:rsidRPr="005202FC">
        <w:rPr>
          <w:szCs w:val="20"/>
          <w:vertAlign w:val="superscript"/>
        </w:rPr>
        <w:t>2</w:t>
      </w:r>
      <w:r w:rsidR="00790D01" w:rsidRPr="009D2C59">
        <w:rPr>
          <w:szCs w:val="20"/>
        </w:rPr>
        <w:tab/>
      </w:r>
      <w:r w:rsidR="00790D01" w:rsidRPr="009D2C59">
        <w:rPr>
          <w:szCs w:val="20"/>
        </w:rPr>
        <w:tab/>
      </w:r>
      <w:r w:rsidR="00790D01" w:rsidRPr="009D2C59">
        <w:rPr>
          <w:szCs w:val="20"/>
        </w:rPr>
        <w:tab/>
      </w:r>
      <w:r w:rsidR="00790D01">
        <w:rPr>
          <w:szCs w:val="20"/>
        </w:rPr>
        <w:tab/>
      </w:r>
      <w:r w:rsidR="00790D01">
        <w:rPr>
          <w:szCs w:val="20"/>
        </w:rPr>
        <w:tab/>
      </w:r>
      <w:r w:rsidR="00790D01">
        <w:rPr>
          <w:szCs w:val="20"/>
        </w:rPr>
        <w:tab/>
        <w:t>(b</w:t>
      </w:r>
      <w:r w:rsidR="00790D01" w:rsidRPr="009D2C59">
        <w:rPr>
          <w:szCs w:val="20"/>
        </w:rPr>
        <w:t xml:space="preserve">)  </w:t>
      </w:r>
      <w:r w:rsidR="00790D01" w:rsidRPr="005202FC">
        <w:rPr>
          <w:szCs w:val="20"/>
        </w:rPr>
        <w:t>3x</w:t>
      </w:r>
      <w:r w:rsidR="00790D01" w:rsidRPr="005202FC">
        <w:rPr>
          <w:szCs w:val="20"/>
          <w:vertAlign w:val="superscript"/>
        </w:rPr>
        <w:t>2</w:t>
      </w:r>
      <w:r w:rsidR="00790D01" w:rsidRPr="005202FC">
        <w:rPr>
          <w:szCs w:val="20"/>
        </w:rPr>
        <w:t xml:space="preserve"> - 2x - 21</w:t>
      </w:r>
    </w:p>
    <w:p w:rsidR="00790D01" w:rsidRDefault="00EC6426" w:rsidP="00062630">
      <w:pPr>
        <w:pStyle w:val="ListParagraph"/>
        <w:rPr>
          <w:rFonts w:eastAsiaTheme="minorEastAsia"/>
          <w:szCs w:val="20"/>
        </w:rPr>
      </w:pPr>
      <w:r>
        <w:rPr>
          <w:rFonts w:eastAsiaTheme="minorEastAsia"/>
          <w:szCs w:val="20"/>
        </w:rPr>
        <w:tab/>
        <w:t xml:space="preserve">        </w:t>
      </w: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  <w:r>
        <w:rPr>
          <w:rFonts w:eastAsiaTheme="minorEastAsia"/>
          <w:szCs w:val="20"/>
        </w:rPr>
        <w:tab/>
      </w:r>
    </w:p>
    <w:p w:rsidR="00062630" w:rsidRDefault="00062630" w:rsidP="00062630">
      <w:pPr>
        <w:pStyle w:val="ListParagraph"/>
        <w:rPr>
          <w:rFonts w:eastAsiaTheme="minorEastAsia"/>
          <w:szCs w:val="20"/>
        </w:rPr>
      </w:pPr>
    </w:p>
    <w:p w:rsidR="00790D01" w:rsidRDefault="00790D01" w:rsidP="00790D01">
      <w:pPr>
        <w:rPr>
          <w:bCs/>
        </w:rPr>
      </w:pPr>
    </w:p>
    <w:p w:rsidR="00790D01" w:rsidRDefault="00790D01" w:rsidP="00790D01">
      <w:pPr>
        <w:rPr>
          <w:bCs/>
        </w:rPr>
      </w:pPr>
    </w:p>
    <w:p w:rsidR="00790D01" w:rsidRPr="001869C3" w:rsidRDefault="0077529A" w:rsidP="00D74A1D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68288" behindDoc="0" locked="0" layoutInCell="1" allowOverlap="1" wp14:anchorId="129AA0B5" wp14:editId="51140DFA">
                <wp:simplePos x="0" y="0"/>
                <wp:positionH relativeFrom="column">
                  <wp:posOffset>6118860</wp:posOffset>
                </wp:positionH>
                <wp:positionV relativeFrom="paragraph">
                  <wp:posOffset>78740</wp:posOffset>
                </wp:positionV>
                <wp:extent cx="275590" cy="266065"/>
                <wp:effectExtent l="0" t="0" r="10160" b="19685"/>
                <wp:wrapNone/>
                <wp:docPr id="2420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0EE8490" wp14:editId="49605BDB">
                                  <wp:extent cx="83820" cy="82140"/>
                                  <wp:effectExtent l="0" t="0" r="0" b="0"/>
                                  <wp:docPr id="270277" name="Picture 2702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0B0CEB5" wp14:editId="69F6A9AD">
                                  <wp:extent cx="83820" cy="82140"/>
                                  <wp:effectExtent l="0" t="0" r="0" b="0"/>
                                  <wp:docPr id="270278" name="Picture 2702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6D84D55" wp14:editId="231B768B">
                                  <wp:extent cx="83820" cy="82140"/>
                                  <wp:effectExtent l="0" t="0" r="0" b="0"/>
                                  <wp:docPr id="270279" name="Picture 2702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F9F82F7" wp14:editId="55704114">
                                  <wp:extent cx="83820" cy="82140"/>
                                  <wp:effectExtent l="0" t="0" r="0" b="0"/>
                                  <wp:docPr id="270280" name="Picture 2702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29AA0B5" id="_x0000_s1168" type="#_x0000_t202" style="position:absolute;margin-left:481.8pt;margin-top:6.2pt;width:21.7pt;height:20.95pt;z-index:25146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0EE8490" wp14:editId="49605BDB">
                            <wp:extent cx="83820" cy="82140"/>
                            <wp:effectExtent l="0" t="0" r="0" b="0"/>
                            <wp:docPr id="270277" name="Picture 2702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0B0CEB5" wp14:editId="69F6A9AD">
                            <wp:extent cx="83820" cy="82140"/>
                            <wp:effectExtent l="0" t="0" r="0" b="0"/>
                            <wp:docPr id="270278" name="Picture 2702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6D84D55" wp14:editId="231B768B">
                            <wp:extent cx="83820" cy="82140"/>
                            <wp:effectExtent l="0" t="0" r="0" b="0"/>
                            <wp:docPr id="270279" name="Picture 2702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F9F82F7" wp14:editId="55704114">
                            <wp:extent cx="83820" cy="82140"/>
                            <wp:effectExtent l="0" t="0" r="0" b="0"/>
                            <wp:docPr id="270280" name="Picture 2702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AE1A8A">
        <w:rPr>
          <w:bCs/>
        </w:rPr>
        <w:t xml:space="preserve"> </w:t>
      </w:r>
      <w:r w:rsidR="00790D01" w:rsidRPr="005920A6">
        <w:rPr>
          <w:bCs/>
        </w:rPr>
        <w:t xml:space="preserve">5.  </w:t>
      </w:r>
      <w:r w:rsidR="00790D01" w:rsidRPr="001869C3">
        <w:t xml:space="preserve">Express </w:t>
      </w:r>
      <w:r w:rsidR="00790D01" w:rsidRPr="005920A6">
        <w:rPr>
          <w:szCs w:val="20"/>
        </w:rPr>
        <w:t>x</w:t>
      </w:r>
      <w:r w:rsidR="00790D01" w:rsidRPr="005920A6">
        <w:rPr>
          <w:szCs w:val="20"/>
          <w:vertAlign w:val="superscript"/>
        </w:rPr>
        <w:t>2</w:t>
      </w:r>
      <w:r w:rsidR="00790D01" w:rsidRPr="005920A6">
        <w:rPr>
          <w:szCs w:val="20"/>
        </w:rPr>
        <w:t xml:space="preserve"> + 6x + 1 in the form (x + a)</w:t>
      </w:r>
      <w:r w:rsidR="00790D01" w:rsidRPr="005920A6">
        <w:rPr>
          <w:szCs w:val="20"/>
          <w:vertAlign w:val="superscript"/>
        </w:rPr>
        <w:t xml:space="preserve">2 </w:t>
      </w:r>
      <w:r w:rsidR="00790D01" w:rsidRPr="005920A6">
        <w:rPr>
          <w:szCs w:val="20"/>
        </w:rPr>
        <w:t>+ b</w:t>
      </w:r>
    </w:p>
    <w:p w:rsidR="00062630" w:rsidRDefault="00EC6426" w:rsidP="00062630">
      <w:pPr>
        <w:tabs>
          <w:tab w:val="left" w:pos="940"/>
        </w:tabs>
        <w:rPr>
          <w:bCs/>
        </w:rPr>
      </w:pPr>
      <w:r>
        <w:rPr>
          <w:bCs/>
        </w:rPr>
        <w:tab/>
      </w:r>
    </w:p>
    <w:p w:rsidR="00062630" w:rsidRDefault="00062630" w:rsidP="00062630">
      <w:pPr>
        <w:tabs>
          <w:tab w:val="left" w:pos="940"/>
        </w:tabs>
        <w:rPr>
          <w:bCs/>
        </w:rPr>
      </w:pPr>
    </w:p>
    <w:p w:rsidR="00062630" w:rsidRDefault="00062630" w:rsidP="00062630">
      <w:pPr>
        <w:tabs>
          <w:tab w:val="left" w:pos="940"/>
        </w:tabs>
        <w:rPr>
          <w:bCs/>
        </w:rPr>
      </w:pPr>
    </w:p>
    <w:p w:rsidR="00062630" w:rsidRDefault="00062630" w:rsidP="00062630">
      <w:pPr>
        <w:tabs>
          <w:tab w:val="left" w:pos="940"/>
        </w:tabs>
        <w:rPr>
          <w:bCs/>
        </w:rPr>
      </w:pPr>
    </w:p>
    <w:p w:rsidR="00790D01" w:rsidRDefault="0077529A" w:rsidP="00790D01"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77504" behindDoc="0" locked="0" layoutInCell="1" allowOverlap="1" wp14:anchorId="439979B9" wp14:editId="71DF7636">
                <wp:simplePos x="0" y="0"/>
                <wp:positionH relativeFrom="column">
                  <wp:posOffset>5972735</wp:posOffset>
                </wp:positionH>
                <wp:positionV relativeFrom="paragraph">
                  <wp:posOffset>-22225</wp:posOffset>
                </wp:positionV>
                <wp:extent cx="275590" cy="266065"/>
                <wp:effectExtent l="0" t="0" r="10160" b="19685"/>
                <wp:wrapNone/>
                <wp:docPr id="2420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CE9CCE9" wp14:editId="7066EDD1">
                                  <wp:extent cx="83820" cy="82140"/>
                                  <wp:effectExtent l="0" t="0" r="0" b="0"/>
                                  <wp:docPr id="270281" name="Picture 2702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7BE6FB3" wp14:editId="1FCFFAC6">
                                  <wp:extent cx="83820" cy="82140"/>
                                  <wp:effectExtent l="0" t="0" r="0" b="0"/>
                                  <wp:docPr id="270282" name="Picture 2702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8D4421E" wp14:editId="51F9379D">
                                  <wp:extent cx="83820" cy="82140"/>
                                  <wp:effectExtent l="0" t="0" r="0" b="0"/>
                                  <wp:docPr id="270283" name="Picture 2702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0D75D25" wp14:editId="411D4FD9">
                                  <wp:extent cx="83820" cy="82140"/>
                                  <wp:effectExtent l="0" t="0" r="0" b="0"/>
                                  <wp:docPr id="270284" name="Picture 27028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9979B9" id="_x0000_s1169" type="#_x0000_t202" style="position:absolute;margin-left:470.3pt;margin-top:-1.75pt;width:21.7pt;height:20.95pt;z-index:25147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UrfNKwIAAFM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CE9CCE9" wp14:editId="7066EDD1">
                            <wp:extent cx="83820" cy="82140"/>
                            <wp:effectExtent l="0" t="0" r="0" b="0"/>
                            <wp:docPr id="270281" name="Picture 2702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7BE6FB3" wp14:editId="1FCFFAC6">
                            <wp:extent cx="83820" cy="82140"/>
                            <wp:effectExtent l="0" t="0" r="0" b="0"/>
                            <wp:docPr id="270282" name="Picture 2702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8D4421E" wp14:editId="51F9379D">
                            <wp:extent cx="83820" cy="82140"/>
                            <wp:effectExtent l="0" t="0" r="0" b="0"/>
                            <wp:docPr id="270283" name="Picture 2702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0D75D25" wp14:editId="411D4FD9">
                            <wp:extent cx="83820" cy="82140"/>
                            <wp:effectExtent l="0" t="0" r="0" b="0"/>
                            <wp:docPr id="270284" name="Picture 27028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74A1D">
        <w:rPr>
          <w:bCs/>
        </w:rPr>
        <w:t>6</w:t>
      </w:r>
      <w:r w:rsidR="00790D01">
        <w:rPr>
          <w:bCs/>
        </w:rPr>
        <w:t>.</w:t>
      </w:r>
      <w:r w:rsidR="00790D01" w:rsidRPr="00B24434">
        <w:rPr>
          <w:bCs/>
        </w:rPr>
        <w:t xml:space="preserve">  </w:t>
      </w:r>
      <w:r w:rsidR="00790D01">
        <w:rPr>
          <w:bCs/>
        </w:rPr>
        <w:t>Evaluate</w:t>
      </w:r>
      <w:r w:rsidR="00790D01">
        <w:tab/>
      </w:r>
      <w:r w:rsidR="00790D01">
        <w:tab/>
      </w:r>
      <w:r w:rsidR="00790D01">
        <w:tab/>
      </w:r>
      <w:r w:rsidR="00790D01">
        <w:tab/>
      </w:r>
      <w:r w:rsidR="00AE1A8A">
        <w:tab/>
      </w:r>
      <w:r w:rsidR="00AE1A8A">
        <w:tab/>
      </w:r>
    </w:p>
    <w:p w:rsidR="00790D01" w:rsidRDefault="00236704" w:rsidP="00236704">
      <w:pPr>
        <w:pStyle w:val="ListParagraph"/>
        <w:autoSpaceDE w:val="0"/>
        <w:autoSpaceDN w:val="0"/>
        <w:adjustRightInd w:val="0"/>
        <w:spacing w:after="0" w:line="240" w:lineRule="auto"/>
        <w:ind w:left="0" w:firstLine="720"/>
        <w:rPr>
          <w:position w:val="-28"/>
        </w:rPr>
      </w:pPr>
      <m:oMath>
        <m:r>
          <m:rPr>
            <m:nor/>
          </m:rPr>
          <w:rPr>
            <w:rFonts w:ascii="Cambria Math"/>
          </w:rPr>
          <m:t xml:space="preserve"> 2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nor/>
              </m:rPr>
              <w:rPr>
                <w:rFonts w:ascii="Cambria Math"/>
              </w:rPr>
              <m:t>5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/>
                  </w:rPr>
                  <m:t>3</m:t>
                </m:r>
              </m:num>
              <m:den>
                <m:r>
                  <w:rPr>
                    <w:rFonts w:ascii="Cambria Math"/>
                  </w:rPr>
                  <m:t>2</m:t>
                </m:r>
              </m:den>
            </m:f>
            <m:ctrlPr>
              <w:rPr>
                <w:rFonts w:ascii="Cambria Math" w:hAnsi="Cambria Math"/>
                <w:i/>
              </w:rPr>
            </m:ctrlPr>
          </m:sup>
        </m:sSup>
      </m:oMath>
      <w:r w:rsidR="00790D01">
        <w:tab/>
      </w:r>
      <w:r w:rsidR="00790D01">
        <w:tab/>
      </w:r>
      <w:r w:rsidR="00790D01">
        <w:tab/>
      </w:r>
      <w:r w:rsidR="00790D01">
        <w:tab/>
      </w:r>
      <w:r w:rsidR="00790D01">
        <w:tab/>
      </w:r>
      <w:r w:rsidR="00790D01">
        <w:tab/>
      </w:r>
      <w:r w:rsidR="00AE1A8A">
        <w:tab/>
      </w:r>
      <w:r w:rsidR="00AE1A8A">
        <w:tab/>
      </w:r>
      <w:r w:rsidR="00790D01">
        <w:rPr>
          <w:position w:val="-28"/>
        </w:rPr>
        <w:tab/>
      </w:r>
      <w:r w:rsidR="00790D01">
        <w:rPr>
          <w:position w:val="-28"/>
        </w:rPr>
        <w:tab/>
      </w:r>
    </w:p>
    <w:p w:rsidR="00D74A1D" w:rsidRDefault="00790D01" w:rsidP="00790D01">
      <w:pPr>
        <w:rPr>
          <w:position w:val="-28"/>
        </w:rPr>
      </w:pPr>
      <w:r>
        <w:rPr>
          <w:position w:val="-28"/>
        </w:rPr>
        <w:tab/>
      </w:r>
    </w:p>
    <w:p w:rsidR="00790D01" w:rsidRDefault="00790D01" w:rsidP="004E4B60">
      <w:pPr>
        <w:rPr>
          <w:rFonts w:ascii="Cambria Math" w:hAnsi="Cambria Math"/>
          <w:sz w:val="24"/>
          <w:szCs w:val="24"/>
        </w:rPr>
      </w:pPr>
      <w:r w:rsidRPr="00B24434">
        <w:rPr>
          <w:rFonts w:ascii="Cambria Math" w:hAnsi="Cambria Math"/>
          <w:sz w:val="24"/>
          <w:szCs w:val="24"/>
        </w:rPr>
        <w:tab/>
      </w:r>
    </w:p>
    <w:p w:rsidR="00062630" w:rsidRPr="00B24434" w:rsidRDefault="00062630" w:rsidP="004E4B60">
      <w:pPr>
        <w:rPr>
          <w:rFonts w:ascii="Cambria Math" w:hAnsi="Cambria Math"/>
          <w:bCs/>
          <w:sz w:val="24"/>
          <w:szCs w:val="24"/>
        </w:rPr>
      </w:pPr>
    </w:p>
    <w:p w:rsidR="00790D01" w:rsidRPr="00F678D0" w:rsidRDefault="0077529A" w:rsidP="00790D01">
      <w:pPr>
        <w:rPr>
          <w:b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79552" behindDoc="0" locked="0" layoutInCell="1" allowOverlap="1" wp14:anchorId="34E1DE4F" wp14:editId="581A57BC">
                <wp:simplePos x="0" y="0"/>
                <wp:positionH relativeFrom="column">
                  <wp:posOffset>6034463</wp:posOffset>
                </wp:positionH>
                <wp:positionV relativeFrom="paragraph">
                  <wp:posOffset>172085</wp:posOffset>
                </wp:positionV>
                <wp:extent cx="275590" cy="266065"/>
                <wp:effectExtent l="0" t="0" r="10160" b="19685"/>
                <wp:wrapNone/>
                <wp:docPr id="24206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E8B4447" wp14:editId="6FC74A0E">
                                  <wp:extent cx="83820" cy="82140"/>
                                  <wp:effectExtent l="0" t="0" r="0" b="0"/>
                                  <wp:docPr id="270285" name="Picture 2702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B70FB70" wp14:editId="486AD75F">
                                  <wp:extent cx="83820" cy="82140"/>
                                  <wp:effectExtent l="0" t="0" r="0" b="0"/>
                                  <wp:docPr id="270286" name="Picture 27028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5D52FA1" wp14:editId="1E90FE58">
                                  <wp:extent cx="83820" cy="82140"/>
                                  <wp:effectExtent l="0" t="0" r="0" b="0"/>
                                  <wp:docPr id="270287" name="Picture 2702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B7A3B0E" wp14:editId="5B384DB1">
                                  <wp:extent cx="83820" cy="82140"/>
                                  <wp:effectExtent l="0" t="0" r="0" b="0"/>
                                  <wp:docPr id="270288" name="Picture 2702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4E1DE4F" id="_x0000_s1170" type="#_x0000_t202" style="position:absolute;margin-left:475.15pt;margin-top:13.55pt;width:21.7pt;height:20.95pt;z-index:25147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E8B4447" wp14:editId="6FC74A0E">
                            <wp:extent cx="83820" cy="82140"/>
                            <wp:effectExtent l="0" t="0" r="0" b="0"/>
                            <wp:docPr id="270285" name="Picture 2702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B70FB70" wp14:editId="486AD75F">
                            <wp:extent cx="83820" cy="82140"/>
                            <wp:effectExtent l="0" t="0" r="0" b="0"/>
                            <wp:docPr id="270286" name="Picture 27028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5D52FA1" wp14:editId="1E90FE58">
                            <wp:extent cx="83820" cy="82140"/>
                            <wp:effectExtent l="0" t="0" r="0" b="0"/>
                            <wp:docPr id="270287" name="Picture 2702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B7A3B0E" wp14:editId="5B384DB1">
                            <wp:extent cx="83820" cy="82140"/>
                            <wp:effectExtent l="0" t="0" r="0" b="0"/>
                            <wp:docPr id="270288" name="Picture 2702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74A1D">
        <w:rPr>
          <w:b/>
          <w:u w:val="single"/>
        </w:rPr>
        <w:t>C</w:t>
      </w:r>
      <w:r w:rsidR="00790D01" w:rsidRPr="000A7CA4">
        <w:rPr>
          <w:b/>
          <w:u w:val="single"/>
        </w:rPr>
        <w:t>alculator</w:t>
      </w:r>
    </w:p>
    <w:p w:rsidR="00790D01" w:rsidRDefault="00D74A1D" w:rsidP="00790D01">
      <w:pPr>
        <w:ind w:right="-874"/>
      </w:pPr>
      <w:r>
        <w:t>7</w:t>
      </w:r>
      <w:r w:rsidR="00790D01">
        <w:t xml:space="preserve">.  It is estimated a swarm of locusts contains 750 000 individuals. </w:t>
      </w:r>
    </w:p>
    <w:p w:rsidR="00790D01" w:rsidRDefault="00790D01" w:rsidP="00790D01">
      <w:pPr>
        <w:ind w:right="-874"/>
      </w:pPr>
      <w:r>
        <w:t xml:space="preserve">       If the swarm increases in size at a rate of 20% every week, calculate the number of individuals in the</w:t>
      </w:r>
    </w:p>
    <w:p w:rsidR="00790D01" w:rsidRDefault="00790D01" w:rsidP="00790D01">
      <w:pPr>
        <w:ind w:right="-874"/>
      </w:pPr>
      <w:r>
        <w:t xml:space="preserve">       swarm in 6 weeks time.</w:t>
      </w:r>
    </w:p>
    <w:p w:rsidR="00790D01" w:rsidRDefault="00790D01" w:rsidP="00790D01">
      <w:pPr>
        <w:ind w:right="-874"/>
      </w:pPr>
      <w:r>
        <w:t xml:space="preserve">      </w:t>
      </w: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spacing w:after="0" w:line="240" w:lineRule="auto"/>
        <w:ind w:right="-1594"/>
        <w:rPr>
          <w:b/>
        </w:rPr>
      </w:pPr>
    </w:p>
    <w:p w:rsidR="00790D01" w:rsidRDefault="00790D01" w:rsidP="00790D01">
      <w:pPr>
        <w:rPr>
          <w:b/>
        </w:rPr>
      </w:pPr>
    </w:p>
    <w:p w:rsidR="00D74A1D" w:rsidRPr="00D74A1D" w:rsidRDefault="00D74A1D" w:rsidP="00D74A1D">
      <w:r>
        <w:rPr>
          <w:noProof/>
          <w:lang w:eastAsia="en-GB"/>
        </w:rPr>
        <w:drawing>
          <wp:anchor distT="0" distB="0" distL="114300" distR="114300" simplePos="0" relativeHeight="251863552" behindDoc="0" locked="0" layoutInCell="1" allowOverlap="1">
            <wp:simplePos x="0" y="0"/>
            <wp:positionH relativeFrom="column">
              <wp:posOffset>257175</wp:posOffset>
            </wp:positionH>
            <wp:positionV relativeFrom="paragraph">
              <wp:posOffset>131445</wp:posOffset>
            </wp:positionV>
            <wp:extent cx="4331277" cy="2714625"/>
            <wp:effectExtent l="0" t="0" r="0" b="0"/>
            <wp:wrapNone/>
            <wp:docPr id="269544" name="Picture 269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1277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529A" w:rsidRPr="00D74A1D">
        <w:rPr>
          <w:rFonts w:ascii="Cambria Math" w:hAnsi="Cambria Math" w:cstheme="majorBidi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485696" behindDoc="0" locked="0" layoutInCell="1" allowOverlap="1" wp14:anchorId="05A4BBBD" wp14:editId="1BC2FF7B">
                <wp:simplePos x="0" y="0"/>
                <wp:positionH relativeFrom="column">
                  <wp:posOffset>6021070</wp:posOffset>
                </wp:positionH>
                <wp:positionV relativeFrom="paragraph">
                  <wp:posOffset>41275</wp:posOffset>
                </wp:positionV>
                <wp:extent cx="275590" cy="266065"/>
                <wp:effectExtent l="0" t="0" r="10160" b="19685"/>
                <wp:wrapNone/>
                <wp:docPr id="2420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2A2B67C" wp14:editId="373F768F">
                                  <wp:extent cx="83820" cy="82140"/>
                                  <wp:effectExtent l="0" t="0" r="0" b="0"/>
                                  <wp:docPr id="270289" name="Picture 27028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8B418AE" wp14:editId="502395B0">
                                  <wp:extent cx="83820" cy="82140"/>
                                  <wp:effectExtent l="0" t="0" r="0" b="0"/>
                                  <wp:docPr id="270290" name="Picture 27029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0326FE9" wp14:editId="29FBF17F">
                                  <wp:extent cx="83820" cy="82140"/>
                                  <wp:effectExtent l="0" t="0" r="0" b="0"/>
                                  <wp:docPr id="270291" name="Picture 27029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16C634A" wp14:editId="7629E10D">
                                  <wp:extent cx="83820" cy="82140"/>
                                  <wp:effectExtent l="0" t="0" r="0" b="0"/>
                                  <wp:docPr id="270292" name="Picture 27029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5A4BBBD" id="_x0000_s1171" type="#_x0000_t202" style="position:absolute;margin-left:474.1pt;margin-top:3.25pt;width:21.7pt;height:20.95pt;z-index:25148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2A2B67C" wp14:editId="373F768F">
                            <wp:extent cx="83820" cy="82140"/>
                            <wp:effectExtent l="0" t="0" r="0" b="0"/>
                            <wp:docPr id="270289" name="Picture 27028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8B418AE" wp14:editId="502395B0">
                            <wp:extent cx="83820" cy="82140"/>
                            <wp:effectExtent l="0" t="0" r="0" b="0"/>
                            <wp:docPr id="270290" name="Picture 27029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0326FE9" wp14:editId="29FBF17F">
                            <wp:extent cx="83820" cy="82140"/>
                            <wp:effectExtent l="0" t="0" r="0" b="0"/>
                            <wp:docPr id="270291" name="Picture 27029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16C634A" wp14:editId="7629E10D">
                            <wp:extent cx="83820" cy="82140"/>
                            <wp:effectExtent l="0" t="0" r="0" b="0"/>
                            <wp:docPr id="270292" name="Picture 27029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D74A1D">
        <w:t xml:space="preserve">8. </w:t>
      </w:r>
    </w:p>
    <w:p w:rsidR="00D74A1D" w:rsidRDefault="00D74A1D" w:rsidP="00790D01">
      <w:pPr>
        <w:ind w:left="-360" w:right="-1594"/>
        <w:rPr>
          <w:sz w:val="28"/>
        </w:rPr>
      </w:pPr>
    </w:p>
    <w:p w:rsidR="00D74A1D" w:rsidRDefault="00D74A1D" w:rsidP="00790D01">
      <w:pPr>
        <w:ind w:left="-360" w:right="-1594"/>
        <w:rPr>
          <w:sz w:val="28"/>
        </w:rPr>
      </w:pPr>
    </w:p>
    <w:p w:rsidR="00D74A1D" w:rsidRDefault="00D74A1D" w:rsidP="00790D01">
      <w:pPr>
        <w:ind w:left="-360" w:right="-1594"/>
        <w:rPr>
          <w:sz w:val="28"/>
        </w:rPr>
      </w:pPr>
    </w:p>
    <w:p w:rsidR="00D74A1D" w:rsidRDefault="00D74A1D" w:rsidP="00790D01">
      <w:pPr>
        <w:ind w:left="-360" w:right="-1594"/>
        <w:rPr>
          <w:sz w:val="28"/>
        </w:rPr>
      </w:pPr>
    </w:p>
    <w:p w:rsidR="00D74A1D" w:rsidRDefault="00D74A1D" w:rsidP="00790D01">
      <w:pPr>
        <w:ind w:left="-360" w:right="-1594"/>
        <w:rPr>
          <w:sz w:val="28"/>
        </w:rPr>
      </w:pPr>
    </w:p>
    <w:p w:rsidR="00D74A1D" w:rsidRDefault="00D74A1D" w:rsidP="00790D01">
      <w:pPr>
        <w:ind w:left="-360" w:right="-1594"/>
        <w:rPr>
          <w:sz w:val="28"/>
        </w:rPr>
      </w:pPr>
    </w:p>
    <w:p w:rsidR="00D36D24" w:rsidRDefault="00D74A1D" w:rsidP="00D36D24">
      <w:pPr>
        <w:ind w:left="-360" w:right="-1594"/>
        <w:rPr>
          <w:sz w:val="28"/>
        </w:rPr>
      </w:pPr>
      <w:r>
        <w:rPr>
          <w:sz w:val="28"/>
        </w:rPr>
        <w:tab/>
      </w:r>
    </w:p>
    <w:p w:rsidR="00D74A1D" w:rsidRPr="00D36D24" w:rsidRDefault="00D74A1D" w:rsidP="00D36D24">
      <w:pPr>
        <w:ind w:left="-360" w:right="-1594"/>
        <w:rPr>
          <w:sz w:val="28"/>
        </w:rPr>
      </w:pPr>
      <w:r>
        <w:rPr>
          <w:sz w:val="28"/>
        </w:rPr>
        <w:tab/>
      </w:r>
      <w:r w:rsidR="00D36D24">
        <w:rPr>
          <w:sz w:val="28"/>
        </w:rPr>
        <w:tab/>
      </w:r>
      <w:r w:rsidRPr="00D74A1D">
        <w:t>The volume of the larger jar is 3072cm</w:t>
      </w:r>
      <w:r w:rsidRPr="00D36D24">
        <w:rPr>
          <w:vertAlign w:val="superscript"/>
        </w:rPr>
        <w:t>3</w:t>
      </w:r>
      <w:r w:rsidRPr="00D74A1D">
        <w:t>. Find the volume of the smaller jar.</w:t>
      </w:r>
    </w:p>
    <w:p w:rsidR="00062630" w:rsidRDefault="00062630" w:rsidP="00062630">
      <w:pPr>
        <w:ind w:left="-360" w:right="-1594"/>
        <w:rPr>
          <w:rFonts w:asciiTheme="majorBidi" w:hAnsiTheme="majorBidi" w:cstheme="majorBidi"/>
          <w:bCs/>
          <w:noProof/>
          <w:lang w:eastAsia="en-GB"/>
        </w:rPr>
      </w:pPr>
    </w:p>
    <w:p w:rsidR="00062630" w:rsidRDefault="00062630" w:rsidP="00062630">
      <w:pPr>
        <w:ind w:left="-360" w:right="-1594"/>
        <w:rPr>
          <w:sz w:val="28"/>
        </w:rPr>
      </w:pPr>
    </w:p>
    <w:p w:rsidR="00062630" w:rsidRDefault="00062630" w:rsidP="00062630">
      <w:pPr>
        <w:ind w:left="-360" w:right="-1594"/>
        <w:rPr>
          <w:sz w:val="28"/>
        </w:rPr>
      </w:pPr>
    </w:p>
    <w:p w:rsidR="00062630" w:rsidRDefault="00062630" w:rsidP="00D36D24">
      <w:pPr>
        <w:rPr>
          <w:sz w:val="28"/>
        </w:rPr>
      </w:pPr>
    </w:p>
    <w:p w:rsidR="00062630" w:rsidRDefault="00062630" w:rsidP="00D36D24">
      <w:pPr>
        <w:rPr>
          <w:bCs/>
        </w:rPr>
      </w:pPr>
    </w:p>
    <w:p w:rsidR="00790D01" w:rsidRPr="00D36D24" w:rsidRDefault="00D74A1D" w:rsidP="00D36D24">
      <w:pPr>
        <w:rPr>
          <w:bCs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82624" behindDoc="0" locked="0" layoutInCell="1" allowOverlap="1" wp14:anchorId="22CFBF8B" wp14:editId="16F3F145">
                <wp:simplePos x="0" y="0"/>
                <wp:positionH relativeFrom="column">
                  <wp:posOffset>5938520</wp:posOffset>
                </wp:positionH>
                <wp:positionV relativeFrom="paragraph">
                  <wp:posOffset>-12700</wp:posOffset>
                </wp:positionV>
                <wp:extent cx="275590" cy="266065"/>
                <wp:effectExtent l="0" t="0" r="10160" b="19685"/>
                <wp:wrapNone/>
                <wp:docPr id="2420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5FD4809" wp14:editId="40C175C9">
                                  <wp:extent cx="83820" cy="82140"/>
                                  <wp:effectExtent l="0" t="0" r="0" b="0"/>
                                  <wp:docPr id="270293" name="Picture 27029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8D064CD" wp14:editId="4DB802EF">
                                  <wp:extent cx="83820" cy="82140"/>
                                  <wp:effectExtent l="0" t="0" r="0" b="0"/>
                                  <wp:docPr id="270294" name="Picture 27029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7556B55" wp14:editId="130373EC">
                                  <wp:extent cx="83820" cy="82140"/>
                                  <wp:effectExtent l="0" t="0" r="0" b="0"/>
                                  <wp:docPr id="270295" name="Picture 2702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682E8A0" wp14:editId="6722E4F7">
                                  <wp:extent cx="83820" cy="82140"/>
                                  <wp:effectExtent l="0" t="0" r="0" b="0"/>
                                  <wp:docPr id="270296" name="Picture 27029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2CFBF8B" id="_x0000_s1172" type="#_x0000_t202" style="position:absolute;margin-left:467.6pt;margin-top:-1pt;width:21.7pt;height:20.95pt;z-index:25148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5FD4809" wp14:editId="40C175C9">
                            <wp:extent cx="83820" cy="82140"/>
                            <wp:effectExtent l="0" t="0" r="0" b="0"/>
                            <wp:docPr id="270293" name="Picture 27029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8D064CD" wp14:editId="4DB802EF">
                            <wp:extent cx="83820" cy="82140"/>
                            <wp:effectExtent l="0" t="0" r="0" b="0"/>
                            <wp:docPr id="270294" name="Picture 27029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7556B55" wp14:editId="130373EC">
                            <wp:extent cx="83820" cy="82140"/>
                            <wp:effectExtent l="0" t="0" r="0" b="0"/>
                            <wp:docPr id="270295" name="Picture 2702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682E8A0" wp14:editId="6722E4F7">
                            <wp:extent cx="83820" cy="82140"/>
                            <wp:effectExtent l="0" t="0" r="0" b="0"/>
                            <wp:docPr id="270296" name="Picture 27029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36D24">
        <w:rPr>
          <w:bCs/>
        </w:rPr>
        <w:t xml:space="preserve">9.  </w:t>
      </w:r>
      <w:r w:rsidR="00790D01" w:rsidRPr="00D36D24">
        <w:rPr>
          <w:bCs/>
        </w:rPr>
        <w:t>Express as a single fraction in its simplest form</w:t>
      </w:r>
    </w:p>
    <w:p w:rsidR="00790D01" w:rsidRPr="00062630" w:rsidRDefault="003F3101" w:rsidP="00236704">
      <w:pPr>
        <w:jc w:val="center"/>
        <w:rPr>
          <w:sz w:val="28"/>
          <w:szCs w:val="28"/>
        </w:rPr>
      </w:pPr>
      <m:oMathPara>
        <m:oMath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4</m:t>
              </m:r>
            </m:num>
            <m:den>
              <m:r>
                <m:rPr>
                  <m:nor/>
                </m:rPr>
                <w:rPr>
                  <w:rFonts w:ascii="Cambria Math"/>
                  <w:sz w:val="28"/>
                  <w:szCs w:val="28"/>
                </w:rPr>
                <m:t>2x - 1</m:t>
              </m:r>
              <m:ctrlPr>
                <w:rPr>
                  <w:rFonts w:ascii="Cambria Math" w:hAnsi="Cambria Math"/>
                  <w:sz w:val="28"/>
                  <w:szCs w:val="28"/>
                </w:rPr>
              </m:ctrlPr>
            </m:den>
          </m:f>
          <m:r>
            <m:rPr>
              <m:nor/>
            </m:rPr>
            <w:rPr>
              <w:rFonts w:ascii="Cambria Math"/>
              <w:sz w:val="28"/>
              <w:szCs w:val="28"/>
            </w:rPr>
            <m:t xml:space="preserve"> - 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2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x</m:t>
              </m:r>
            </m:den>
          </m:f>
          <m:r>
            <m:rPr>
              <m:nor/>
            </m:rPr>
            <w:rPr>
              <w:rFonts w:ascii="Cambria Math"/>
              <w:sz w:val="28"/>
              <w:szCs w:val="28"/>
            </w:rPr>
            <m:t xml:space="preserve">             x </m:t>
          </m:r>
          <m:r>
            <m:rPr>
              <m:sty m:val="p"/>
            </m:rPr>
            <w:rPr>
              <w:rFonts w:ascii="Cambria Math"/>
              <w:sz w:val="28"/>
              <w:szCs w:val="28"/>
            </w:rPr>
            <m:t>≠</m:t>
          </m:r>
          <m:r>
            <m:rPr>
              <m:nor/>
            </m:rPr>
            <w:rPr>
              <w:rFonts w:ascii="Cambria Math"/>
              <w:sz w:val="28"/>
              <w:szCs w:val="28"/>
            </w:rPr>
            <m:t xml:space="preserve"> 0,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/>
                  <w:sz w:val="28"/>
                  <w:szCs w:val="28"/>
                </w:rPr>
                <m:t>2</m:t>
              </m:r>
            </m:den>
          </m:f>
          <m:r>
            <m:rPr>
              <m:sty m:val="p"/>
            </m:rPr>
            <w:rPr>
              <w:rFonts w:ascii="Cambria Math"/>
              <w:sz w:val="28"/>
              <w:szCs w:val="28"/>
            </w:rPr>
            <w:br/>
          </m:r>
        </m:oMath>
      </m:oMathPara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cs="Arial"/>
        </w:rPr>
      </w:pPr>
    </w:p>
    <w:p w:rsidR="00062630" w:rsidRDefault="00062630" w:rsidP="00790D01">
      <w:pPr>
        <w:autoSpaceDE w:val="0"/>
        <w:autoSpaceDN w:val="0"/>
        <w:adjustRightInd w:val="0"/>
        <w:spacing w:after="0" w:line="240" w:lineRule="auto"/>
        <w:rPr>
          <w:rFonts w:cs="Arial"/>
        </w:rPr>
      </w:pPr>
    </w:p>
    <w:p w:rsidR="00062630" w:rsidRDefault="00062630" w:rsidP="00790D01">
      <w:pPr>
        <w:autoSpaceDE w:val="0"/>
        <w:autoSpaceDN w:val="0"/>
        <w:adjustRightInd w:val="0"/>
        <w:spacing w:after="0" w:line="240" w:lineRule="auto"/>
        <w:rPr>
          <w:rFonts w:cs="Arial"/>
        </w:rPr>
      </w:pPr>
    </w:p>
    <w:p w:rsidR="00062630" w:rsidRDefault="00062630" w:rsidP="00790D01">
      <w:pPr>
        <w:autoSpaceDE w:val="0"/>
        <w:autoSpaceDN w:val="0"/>
        <w:adjustRightInd w:val="0"/>
        <w:spacing w:after="0" w:line="240" w:lineRule="auto"/>
        <w:rPr>
          <w:rFonts w:cs="Arial"/>
        </w:rPr>
      </w:pPr>
    </w:p>
    <w:p w:rsidR="00062630" w:rsidRPr="00455C9F" w:rsidRDefault="00062630" w:rsidP="00790D01">
      <w:pPr>
        <w:autoSpaceDE w:val="0"/>
        <w:autoSpaceDN w:val="0"/>
        <w:adjustRightInd w:val="0"/>
        <w:spacing w:after="0" w:line="240" w:lineRule="auto"/>
        <w:rPr>
          <w:rFonts w:cs="Arial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cs="Arial"/>
          <w:sz w:val="24"/>
          <w:szCs w:val="24"/>
        </w:rPr>
      </w:pPr>
    </w:p>
    <w:p w:rsidR="00790D01" w:rsidRPr="006D69DD" w:rsidRDefault="003F3101" w:rsidP="006D69DD">
      <w:pPr>
        <w:autoSpaceDE w:val="0"/>
        <w:autoSpaceDN w:val="0"/>
        <w:adjustRightInd w:val="0"/>
        <w:spacing w:after="0" w:line="240" w:lineRule="auto"/>
        <w:rPr>
          <w:rFonts w:cs="Arial"/>
          <w:sz w:val="24"/>
          <w:szCs w:val="24"/>
        </w:rPr>
      </w:pPr>
      <w:r>
        <w:rPr>
          <w:noProof/>
          <w:lang w:eastAsia="en-GB"/>
        </w:rPr>
        <w:object w:dxaOrig="1440" w:dyaOrig="1440">
          <v:shape id="_x0000_s1168" type="#_x0000_t75" style="position:absolute;margin-left:13pt;margin-top:1.2pt;width:5in;height:3in;z-index:251883008">
            <v:imagedata r:id="rId64" o:title=""/>
          </v:shape>
          <o:OLEObject Type="Embed" ProgID="MSDraw.Drawing.8.2" ShapeID="_x0000_s1168" DrawAspect="Content" ObjectID="_1694932334" r:id="rId65"/>
        </w:object>
      </w:r>
      <w:r w:rsidR="0077529A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84672" behindDoc="0" locked="0" layoutInCell="1" allowOverlap="1" wp14:anchorId="4B25AC49" wp14:editId="7F4F5437">
                <wp:simplePos x="0" y="0"/>
                <wp:positionH relativeFrom="column">
                  <wp:posOffset>6113780</wp:posOffset>
                </wp:positionH>
                <wp:positionV relativeFrom="paragraph">
                  <wp:posOffset>208915</wp:posOffset>
                </wp:positionV>
                <wp:extent cx="275590" cy="266065"/>
                <wp:effectExtent l="0" t="0" r="10160" b="19685"/>
                <wp:wrapNone/>
                <wp:docPr id="24208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9C69048" wp14:editId="4199F0D9">
                                  <wp:extent cx="83820" cy="82140"/>
                                  <wp:effectExtent l="0" t="0" r="0" b="0"/>
                                  <wp:docPr id="270297" name="Picture 27029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9B994BD" wp14:editId="6F8C03AE">
                                  <wp:extent cx="83820" cy="82140"/>
                                  <wp:effectExtent l="0" t="0" r="0" b="0"/>
                                  <wp:docPr id="270298" name="Picture 27029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9760F10" wp14:editId="712CC562">
                                  <wp:extent cx="83820" cy="82140"/>
                                  <wp:effectExtent l="0" t="0" r="0" b="0"/>
                                  <wp:docPr id="270299" name="Picture 27029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D9D2202" wp14:editId="702E85A8">
                                  <wp:extent cx="83820" cy="82140"/>
                                  <wp:effectExtent l="0" t="0" r="0" b="0"/>
                                  <wp:docPr id="270300" name="Picture 27030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B25AC49" id="_x0000_s1173" type="#_x0000_t202" style="position:absolute;margin-left:481.4pt;margin-top:16.45pt;width:21.7pt;height:20.95pt;z-index:25148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9C69048" wp14:editId="4199F0D9">
                            <wp:extent cx="83820" cy="82140"/>
                            <wp:effectExtent l="0" t="0" r="0" b="0"/>
                            <wp:docPr id="270297" name="Picture 27029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9B994BD" wp14:editId="6F8C03AE">
                            <wp:extent cx="83820" cy="82140"/>
                            <wp:effectExtent l="0" t="0" r="0" b="0"/>
                            <wp:docPr id="270298" name="Picture 27029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9760F10" wp14:editId="712CC562">
                            <wp:extent cx="83820" cy="82140"/>
                            <wp:effectExtent l="0" t="0" r="0" b="0"/>
                            <wp:docPr id="270299" name="Picture 27029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D9D2202" wp14:editId="702E85A8">
                            <wp:extent cx="83820" cy="82140"/>
                            <wp:effectExtent l="0" t="0" r="0" b="0"/>
                            <wp:docPr id="270300" name="Picture 27030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D36D24" w:rsidP="00790D01">
      <w:r>
        <w:t>10</w:t>
      </w:r>
      <w:r w:rsidR="00790D01">
        <w:t>.  The cube and the cuboid below have the same volume.</w:t>
      </w:r>
    </w:p>
    <w:p w:rsidR="00790D01" w:rsidRDefault="00790D01" w:rsidP="00790D01"/>
    <w:p w:rsidR="00790D01" w:rsidRDefault="00790D01" w:rsidP="00790D01"/>
    <w:p w:rsidR="00790D01" w:rsidRDefault="00790D01" w:rsidP="00790D01"/>
    <w:p w:rsidR="00790D01" w:rsidRDefault="00790D01" w:rsidP="00790D01"/>
    <w:p w:rsidR="00790D01" w:rsidRDefault="00790D01" w:rsidP="00790D01"/>
    <w:p w:rsidR="006D69DD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  <w:r>
        <w:t xml:space="preserve">     </w:t>
      </w: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  <w:r>
        <w:t>Calculate the height of the cuboid</w:t>
      </w: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</w:pPr>
    </w:p>
    <w:p w:rsidR="00790D01" w:rsidRDefault="00790D01"/>
    <w:p w:rsidR="00D36D24" w:rsidRDefault="00D36D24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</w:p>
    <w:p w:rsidR="00D36D24" w:rsidRDefault="00D36D24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</w:p>
    <w:p w:rsidR="00D36D24" w:rsidRDefault="00D36D24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</w:p>
    <w:p w:rsidR="00B919D3" w:rsidRDefault="00B919D3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</w:p>
    <w:p w:rsidR="00D36D24" w:rsidRDefault="00D36D24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</w:p>
    <w:p w:rsidR="00991E65" w:rsidRPr="00551F74" w:rsidRDefault="00991E65" w:rsidP="00991E65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92512" behindDoc="0" locked="0" layoutInCell="1" allowOverlap="1" wp14:anchorId="001A0874" wp14:editId="01C2E9FD">
                <wp:simplePos x="0" y="0"/>
                <wp:positionH relativeFrom="column">
                  <wp:posOffset>4943475</wp:posOffset>
                </wp:positionH>
                <wp:positionV relativeFrom="paragraph">
                  <wp:posOffset>-677545</wp:posOffset>
                </wp:positionV>
                <wp:extent cx="1586865" cy="1302385"/>
                <wp:effectExtent l="0" t="0" r="13335" b="12065"/>
                <wp:wrapNone/>
                <wp:docPr id="36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D13037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  <w:lang w:val="en-US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  <w:lang w:val="en-US"/>
                              </w:rPr>
                              <w:t>42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01A0874" id="_x0000_s1174" type="#_x0000_t202" style="position:absolute;left:0;text-align:left;margin-left:389.25pt;margin-top:-53.35pt;width:124.95pt;height:102.55pt;z-index:25139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">
                <v:textbox>
                  <w:txbxContent>
                    <w:p w:rsidR="0081041F" w:rsidRPr="00D13037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  <w:lang w:val="en-US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  <w:lang w:val="en-US"/>
                        </w:rPr>
                        <w:t>42</w:t>
                      </w:r>
                    </w:p>
                  </w:txbxContent>
                </v:textbox>
              </v:shape>
            </w:pict>
          </mc:Fallback>
        </mc:AlternateContent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t>Homework 1</w:t>
      </w:r>
      <w:r w:rsidR="00A83EFF">
        <w:rPr>
          <w:rFonts w:asciiTheme="majorBidi" w:hAnsiTheme="majorBidi" w:cstheme="majorBidi"/>
          <w:b/>
          <w:sz w:val="40"/>
          <w:szCs w:val="40"/>
          <w:u w:val="single"/>
        </w:rPr>
        <w:t>9</w:t>
      </w:r>
    </w:p>
    <w:p w:rsidR="00991E65" w:rsidRPr="002A4C69" w:rsidRDefault="00991E65" w:rsidP="00991E65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>
        <w:rPr>
          <w:rFonts w:asciiTheme="majorBidi" w:hAnsiTheme="majorBidi" w:cstheme="majorBidi"/>
          <w:b/>
          <w:u w:val="single"/>
        </w:rPr>
        <w:t>:</w:t>
      </w:r>
    </w:p>
    <w:p w:rsidR="00790D01" w:rsidRPr="00DA7163" w:rsidRDefault="00B919D3" w:rsidP="00790D01">
      <w:pPr>
        <w:rPr>
          <w:rFonts w:ascii="Trebuchet MS" w:hAnsi="Trebuchet MS"/>
          <w:b/>
          <w:sz w:val="20"/>
          <w:szCs w:val="20"/>
          <w:u w:val="single"/>
        </w:rPr>
      </w:pPr>
      <w:r w:rsidRPr="00B919D3">
        <w:rPr>
          <w:rFonts w:ascii="Trebuchet MS" w:hAnsi="Trebuchet MS"/>
          <w:noProof/>
          <w:sz w:val="20"/>
          <w:szCs w:val="20"/>
          <w:lang w:eastAsia="en-GB"/>
        </w:rPr>
        <mc:AlternateContent>
          <mc:Choice Requires="wps">
            <w:drawing>
              <wp:anchor distT="45720" distB="45720" distL="114300" distR="114300" simplePos="0" relativeHeight="252018176" behindDoc="0" locked="0" layoutInCell="1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36830</wp:posOffset>
                </wp:positionV>
                <wp:extent cx="885825" cy="857250"/>
                <wp:effectExtent l="0" t="0" r="0" b="0"/>
                <wp:wrapNone/>
                <wp:docPr id="25355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5825" cy="857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3F3101"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sz w:val="28"/>
                                        <w:szCs w:val="28"/>
                                      </w:rPr>
                                    </m:ctrlPr>
                                  </m:fPr>
                                  <m:num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3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4</m:t>
                                        </m:r>
                                      </m:den>
                                    </m:f>
                                  </m:num>
                                  <m:den>
                                    <m:r>
                                      <w:rPr>
                                        <w:rFonts w:ascii="Cambria Math" w:hAnsi="Cambria Math" w:cstheme="minorHAnsi"/>
                                        <w:sz w:val="28"/>
                                        <w:szCs w:val="28"/>
                                      </w:rPr>
                                      <m:t>(1</m:t>
                                    </m:r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den>
                                    </m:f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175" type="#_x0000_t202" style="position:absolute;margin-left:100.5pt;margin-top:2.9pt;width:69.75pt;height:67.5pt;z-index:2520181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" filled="f" stroked="f">
                <v:textbox>
                  <w:txbxContent>
                    <w:p w:rsidR="0081041F" w:rsidRDefault="0081041F"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 w:hAnsi="Cambria Math" w:cstheme="minorHAnsi"/>
                                  <w:i/>
                                  <w:sz w:val="28"/>
                                  <w:szCs w:val="28"/>
                                </w:rPr>
                              </m:ctrlPr>
                            </m:fPr>
                            <m:num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4</m:t>
                                  </m:r>
                                </m:den>
                              </m:f>
                            </m:num>
                            <m:den>
                              <m:r>
                                <w:rPr>
                                  <w:rFonts w:ascii="Cambria Math" w:hAnsi="Cambria Math" w:cstheme="minorHAnsi"/>
                                  <w:sz w:val="28"/>
                                  <w:szCs w:val="28"/>
                                </w:rPr>
                                <m:t>(1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1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)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w:p>
                  </w:txbxContent>
                </v:textbox>
              </v:shape>
            </w:pict>
          </mc:Fallback>
        </mc:AlternateContent>
      </w:r>
      <w:r w:rsidR="006B0B70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81600" behindDoc="0" locked="0" layoutInCell="1" allowOverlap="1" wp14:anchorId="4F67B948" wp14:editId="593BE701">
                <wp:simplePos x="0" y="0"/>
                <wp:positionH relativeFrom="column">
                  <wp:posOffset>2755900</wp:posOffset>
                </wp:positionH>
                <wp:positionV relativeFrom="paragraph">
                  <wp:posOffset>154305</wp:posOffset>
                </wp:positionV>
                <wp:extent cx="275590" cy="266065"/>
                <wp:effectExtent l="0" t="0" r="10160" b="19685"/>
                <wp:wrapNone/>
                <wp:docPr id="24207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7529A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BEF39BD" wp14:editId="3386D8F5">
                                  <wp:extent cx="83820" cy="82140"/>
                                  <wp:effectExtent l="0" t="0" r="0" b="0"/>
                                  <wp:docPr id="270301" name="Picture 2703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73E0BEA" wp14:editId="025BF2D8">
                                  <wp:extent cx="83820" cy="82140"/>
                                  <wp:effectExtent l="0" t="0" r="0" b="0"/>
                                  <wp:docPr id="270302" name="Picture 2703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C7FEBFD" wp14:editId="728D0022">
                                  <wp:extent cx="83820" cy="82140"/>
                                  <wp:effectExtent l="0" t="0" r="0" b="0"/>
                                  <wp:docPr id="270303" name="Picture 2703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64B042D" wp14:editId="26EBF483">
                                  <wp:extent cx="83820" cy="82140"/>
                                  <wp:effectExtent l="0" t="0" r="0" b="0"/>
                                  <wp:docPr id="270304" name="Picture 2703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F67B948" id="_x0000_s1176" type="#_x0000_t202" style="position:absolute;margin-left:217pt;margin-top:12.15pt;width:21.7pt;height:20.95pt;z-index:25148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">
                <v:textbox>
                  <w:txbxContent>
                    <w:p w:rsidR="0081041F" w:rsidRDefault="0081041F" w:rsidP="0077529A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BEF39BD" wp14:editId="3386D8F5">
                            <wp:extent cx="83820" cy="82140"/>
                            <wp:effectExtent l="0" t="0" r="0" b="0"/>
                            <wp:docPr id="270301" name="Picture 2703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73E0BEA" wp14:editId="025BF2D8">
                            <wp:extent cx="83820" cy="82140"/>
                            <wp:effectExtent l="0" t="0" r="0" b="0"/>
                            <wp:docPr id="270302" name="Picture 2703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C7FEBFD" wp14:editId="728D0022">
                            <wp:extent cx="83820" cy="82140"/>
                            <wp:effectExtent l="0" t="0" r="0" b="0"/>
                            <wp:docPr id="270303" name="Picture 2703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64B042D" wp14:editId="26EBF483">
                            <wp:extent cx="83820" cy="82140"/>
                            <wp:effectExtent l="0" t="0" r="0" b="0"/>
                            <wp:docPr id="270304" name="Picture 2703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7191D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93888" behindDoc="0" locked="0" layoutInCell="1" allowOverlap="1" wp14:anchorId="130ED91D" wp14:editId="3BABF877">
                <wp:simplePos x="0" y="0"/>
                <wp:positionH relativeFrom="column">
                  <wp:posOffset>6115685</wp:posOffset>
                </wp:positionH>
                <wp:positionV relativeFrom="paragraph">
                  <wp:posOffset>173990</wp:posOffset>
                </wp:positionV>
                <wp:extent cx="275590" cy="266065"/>
                <wp:effectExtent l="0" t="0" r="10160" b="19685"/>
                <wp:wrapNone/>
                <wp:docPr id="2421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7191D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5FA1FCC" wp14:editId="17A2B8FE">
                                  <wp:extent cx="83820" cy="82140"/>
                                  <wp:effectExtent l="0" t="0" r="0" b="0"/>
                                  <wp:docPr id="270305" name="Picture 2703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89FA0B1" wp14:editId="7EE49DE2">
                                  <wp:extent cx="83820" cy="82140"/>
                                  <wp:effectExtent l="0" t="0" r="0" b="0"/>
                                  <wp:docPr id="270306" name="Picture 2703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389E369" wp14:editId="7BE5F3CE">
                                  <wp:extent cx="83820" cy="82140"/>
                                  <wp:effectExtent l="0" t="0" r="0" b="0"/>
                                  <wp:docPr id="270307" name="Picture 2703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FC71CAC" wp14:editId="54A3CF78">
                                  <wp:extent cx="83820" cy="82140"/>
                                  <wp:effectExtent l="0" t="0" r="0" b="0"/>
                                  <wp:docPr id="270308" name="Picture 2703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0ED91D" id="_x0000_s1177" type="#_x0000_t202" style="position:absolute;margin-left:481.55pt;margin-top:13.7pt;width:21.7pt;height:20.95pt;z-index:25149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">
                <v:textbox>
                  <w:txbxContent>
                    <w:p w:rsidR="0081041F" w:rsidRDefault="0081041F" w:rsidP="00C7191D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5FA1FCC" wp14:editId="17A2B8FE">
                            <wp:extent cx="83820" cy="82140"/>
                            <wp:effectExtent l="0" t="0" r="0" b="0"/>
                            <wp:docPr id="270305" name="Picture 2703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89FA0B1" wp14:editId="7EE49DE2">
                            <wp:extent cx="83820" cy="82140"/>
                            <wp:effectExtent l="0" t="0" r="0" b="0"/>
                            <wp:docPr id="270306" name="Picture 2703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389E369" wp14:editId="7BE5F3CE">
                            <wp:extent cx="83820" cy="82140"/>
                            <wp:effectExtent l="0" t="0" r="0" b="0"/>
                            <wp:docPr id="270307" name="Picture 2703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FC71CAC" wp14:editId="54A3CF78">
                            <wp:extent cx="83820" cy="82140"/>
                            <wp:effectExtent l="0" t="0" r="0" b="0"/>
                            <wp:docPr id="270308" name="Picture 2703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DA7163">
        <w:rPr>
          <w:rFonts w:ascii="Trebuchet MS" w:hAnsi="Trebuchet MS"/>
          <w:b/>
          <w:sz w:val="20"/>
          <w:szCs w:val="20"/>
          <w:u w:val="single"/>
        </w:rPr>
        <w:t>Non Calculator</w:t>
      </w:r>
    </w:p>
    <w:p w:rsidR="00790D01" w:rsidRPr="005204ED" w:rsidRDefault="00790D01" w:rsidP="00D36D24">
      <w:pPr>
        <w:pStyle w:val="ListParagraph"/>
        <w:numPr>
          <w:ilvl w:val="0"/>
          <w:numId w:val="22"/>
        </w:numPr>
        <w:spacing w:after="0" w:line="240" w:lineRule="auto"/>
        <w:rPr>
          <w:rFonts w:ascii="Trebuchet MS" w:hAnsi="Trebuchet MS"/>
          <w:sz w:val="20"/>
          <w:szCs w:val="20"/>
        </w:rPr>
      </w:pPr>
      <w:r w:rsidRPr="005204ED">
        <w:rPr>
          <w:rFonts w:ascii="Trebuchet MS" w:hAnsi="Trebuchet MS"/>
          <w:sz w:val="20"/>
          <w:szCs w:val="20"/>
        </w:rPr>
        <w:t xml:space="preserve"> Evaluate</w:t>
      </w:r>
      <w:r w:rsidRPr="005204ED">
        <w:rPr>
          <w:rFonts w:ascii="Trebuchet MS" w:hAnsi="Trebuchet MS"/>
          <w:sz w:val="20"/>
          <w:szCs w:val="20"/>
        </w:rPr>
        <w:tab/>
      </w:r>
      <w:r w:rsidRPr="005204ED">
        <w:rPr>
          <w:rFonts w:ascii="Trebuchet MS" w:hAnsi="Trebuchet MS"/>
          <w:sz w:val="20"/>
          <w:szCs w:val="20"/>
        </w:rPr>
        <w:tab/>
      </w:r>
      <w:r w:rsidRPr="005204ED">
        <w:rPr>
          <w:rFonts w:ascii="Trebuchet MS" w:hAnsi="Trebuchet MS"/>
          <w:sz w:val="20"/>
          <w:szCs w:val="20"/>
        </w:rPr>
        <w:tab/>
      </w:r>
      <w:r w:rsidRPr="005204ED">
        <w:rPr>
          <w:rFonts w:ascii="Trebuchet MS" w:hAnsi="Trebuchet MS"/>
          <w:sz w:val="20"/>
          <w:szCs w:val="20"/>
        </w:rPr>
        <w:tab/>
      </w:r>
      <w:r w:rsidR="005204ED" w:rsidRPr="005204ED">
        <w:rPr>
          <w:rFonts w:ascii="Trebuchet MS" w:hAnsi="Trebuchet MS"/>
          <w:sz w:val="20"/>
          <w:szCs w:val="20"/>
        </w:rPr>
        <w:tab/>
      </w:r>
      <w:r w:rsidR="005204ED" w:rsidRPr="005204ED">
        <w:rPr>
          <w:rFonts w:ascii="Trebuchet MS" w:hAnsi="Trebuchet MS"/>
          <w:sz w:val="20"/>
          <w:szCs w:val="20"/>
        </w:rPr>
        <w:tab/>
      </w:r>
      <w:r w:rsidRPr="005204ED">
        <w:rPr>
          <w:rFonts w:ascii="Trebuchet MS" w:hAnsi="Trebuchet MS"/>
          <w:sz w:val="20"/>
          <w:szCs w:val="20"/>
        </w:rPr>
        <w:t xml:space="preserve">2.   </w:t>
      </w:r>
      <w:r w:rsidR="00113EE2">
        <w:rPr>
          <w:rFonts w:ascii="Trebuchet MS" w:hAnsi="Trebuchet MS"/>
          <w:sz w:val="20"/>
          <w:szCs w:val="20"/>
        </w:rPr>
        <w:t>Solve</w:t>
      </w:r>
      <w:r w:rsidR="00062630">
        <w:rPr>
          <w:rFonts w:ascii="Trebuchet MS" w:hAnsi="Trebuchet MS"/>
          <w:sz w:val="20"/>
          <w:szCs w:val="20"/>
        </w:rPr>
        <w:t xml:space="preserve">  5 – (1 – 2f) ≤ 4(2f + 1)</w:t>
      </w:r>
    </w:p>
    <w:p w:rsidR="00790D01" w:rsidRPr="00DA7163" w:rsidRDefault="00790D01" w:rsidP="00790D01">
      <w:pPr>
        <w:spacing w:after="0" w:line="240" w:lineRule="auto"/>
        <w:ind w:left="720"/>
        <w:rPr>
          <w:rFonts w:ascii="Trebuchet MS" w:hAnsi="Trebuchet MS"/>
          <w:sz w:val="20"/>
          <w:szCs w:val="20"/>
        </w:rPr>
      </w:pPr>
    </w:p>
    <w:p w:rsidR="00790D01" w:rsidRPr="00DA7163" w:rsidRDefault="00790D01" w:rsidP="00236704">
      <w:pPr>
        <w:spacing w:after="0" w:line="240" w:lineRule="auto"/>
        <w:rPr>
          <w:rFonts w:ascii="Trebuchet MS" w:hAnsi="Trebuchet MS"/>
          <w:sz w:val="20"/>
          <w:szCs w:val="20"/>
        </w:rPr>
      </w:pPr>
      <w:r w:rsidRPr="00DA7163">
        <w:rPr>
          <w:rFonts w:ascii="Trebuchet MS" w:hAnsi="Trebuchet MS"/>
          <w:sz w:val="20"/>
          <w:szCs w:val="20"/>
        </w:rPr>
        <w:t xml:space="preserve">               </w:t>
      </w:r>
      <m:oMath>
        <m:r>
          <m:rPr>
            <m:sty m:val="p"/>
          </m:rPr>
          <w:rPr>
            <w:rFonts w:ascii="Cambria Math" w:hAnsi="Cambria Math" w:cstheme="minorHAnsi"/>
            <w:sz w:val="28"/>
            <w:szCs w:val="28"/>
          </w:rPr>
          <w:br/>
        </m:r>
      </m:oMath>
      <m:oMathPara>
        <m:oMath>
          <m:r>
            <m:rPr>
              <m:sty m:val="p"/>
            </m:rPr>
            <w:rPr>
              <w:rFonts w:ascii="Cambria Math" w:hAnsi="Trebuchet MS"/>
              <w:sz w:val="20"/>
              <w:szCs w:val="20"/>
            </w:rPr>
            <w:br/>
          </m:r>
        </m:oMath>
        <m:oMath>
          <m:r>
            <m:rPr>
              <m:sty m:val="p"/>
            </m:rPr>
            <w:rPr>
              <w:rFonts w:ascii="Cambria Math" w:hAnsi="Trebuchet MS"/>
              <w:sz w:val="20"/>
              <w:szCs w:val="20"/>
            </w:rPr>
            <w:br/>
          </m:r>
        </m:oMath>
        <m:oMath>
          <m:r>
            <m:rPr>
              <m:sty m:val="p"/>
            </m:rPr>
            <w:rPr>
              <w:rFonts w:ascii="Cambria Math" w:hAnsi="Trebuchet MS"/>
              <w:sz w:val="20"/>
              <w:szCs w:val="20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w:br/>
          </m:r>
        </m:oMath>
      </m:oMathPara>
      <w:r w:rsidRPr="00DA7163">
        <w:rPr>
          <w:rFonts w:ascii="Trebuchet MS" w:hAnsi="Trebuchet MS"/>
          <w:sz w:val="20"/>
          <w:szCs w:val="20"/>
        </w:rPr>
        <w:t xml:space="preserve">      </w:t>
      </w:r>
      <w:r w:rsidRPr="00DA7163">
        <w:rPr>
          <w:rFonts w:ascii="Trebuchet MS" w:hAnsi="Trebuchet MS"/>
          <w:b/>
          <w:bCs/>
          <w:sz w:val="20"/>
          <w:szCs w:val="20"/>
        </w:rPr>
        <w:t xml:space="preserve">   </w:t>
      </w:r>
      <w:r w:rsidRPr="00DA7163">
        <w:rPr>
          <w:rFonts w:ascii="Trebuchet MS" w:hAnsi="Trebuchet MS"/>
          <w:sz w:val="20"/>
          <w:szCs w:val="20"/>
        </w:rPr>
        <w:t xml:space="preserve">      </w:t>
      </w:r>
      <w:r w:rsidRPr="00DA7163">
        <w:rPr>
          <w:rFonts w:ascii="Trebuchet MS" w:hAnsi="Trebuchet MS"/>
          <w:b/>
          <w:bCs/>
          <w:sz w:val="20"/>
          <w:szCs w:val="20"/>
        </w:rPr>
        <w:t xml:space="preserve">   </w:t>
      </w:r>
      <w:r w:rsidRPr="00DA7163">
        <w:rPr>
          <w:rFonts w:ascii="Trebuchet MS" w:eastAsiaTheme="minorEastAsia" w:hAnsi="Trebuchet MS"/>
          <w:sz w:val="20"/>
          <w:szCs w:val="20"/>
        </w:rPr>
        <w:tab/>
      </w:r>
      <w:r w:rsidRPr="00DA7163">
        <w:rPr>
          <w:rFonts w:ascii="Trebuchet MS" w:eastAsiaTheme="minorEastAsia" w:hAnsi="Trebuchet MS"/>
          <w:sz w:val="20"/>
          <w:szCs w:val="20"/>
        </w:rPr>
        <w:tab/>
        <w:t xml:space="preserve"> </w:t>
      </w:r>
      <w:r w:rsidRPr="00DA7163">
        <w:rPr>
          <w:rFonts w:ascii="Trebuchet MS" w:eastAsiaTheme="minorEastAsia" w:hAnsi="Trebuchet MS"/>
          <w:sz w:val="20"/>
          <w:szCs w:val="20"/>
        </w:rPr>
        <w:tab/>
      </w:r>
    </w:p>
    <w:p w:rsidR="00B919D3" w:rsidRDefault="00B919D3" w:rsidP="005204ED">
      <w:pPr>
        <w:ind w:left="360" w:right="-874"/>
        <w:rPr>
          <w:rFonts w:ascii="Trebuchet MS" w:hAnsi="Trebuchet MS"/>
          <w:sz w:val="20"/>
          <w:szCs w:val="20"/>
        </w:rPr>
      </w:pPr>
    </w:p>
    <w:p w:rsidR="00062630" w:rsidRDefault="00062630" w:rsidP="005204ED">
      <w:pPr>
        <w:ind w:left="360" w:right="-874"/>
        <w:rPr>
          <w:rFonts w:ascii="Trebuchet MS" w:hAnsi="Trebuchet MS"/>
          <w:sz w:val="20"/>
          <w:szCs w:val="20"/>
        </w:rPr>
      </w:pPr>
    </w:p>
    <w:p w:rsidR="00062630" w:rsidRDefault="00062630" w:rsidP="005204ED">
      <w:pPr>
        <w:ind w:left="360" w:right="-874"/>
        <w:rPr>
          <w:rFonts w:ascii="Trebuchet MS" w:hAnsi="Trebuchet MS"/>
          <w:sz w:val="20"/>
          <w:szCs w:val="20"/>
        </w:rPr>
      </w:pPr>
    </w:p>
    <w:p w:rsidR="00B919D3" w:rsidRDefault="00B919D3" w:rsidP="005204ED">
      <w:pPr>
        <w:ind w:left="360" w:right="-874"/>
        <w:rPr>
          <w:rFonts w:ascii="Trebuchet MS" w:hAnsi="Trebuchet MS"/>
          <w:sz w:val="20"/>
          <w:szCs w:val="20"/>
        </w:rPr>
      </w:pPr>
    </w:p>
    <w:p w:rsidR="003512FA" w:rsidRDefault="003512FA" w:rsidP="005204ED">
      <w:pPr>
        <w:ind w:left="360" w:right="-874"/>
        <w:rPr>
          <w:rFonts w:ascii="Trebuchet MS" w:hAnsi="Trebuchet MS"/>
          <w:sz w:val="20"/>
          <w:szCs w:val="20"/>
        </w:rPr>
      </w:pPr>
    </w:p>
    <w:p w:rsidR="00790D01" w:rsidRPr="005204ED" w:rsidRDefault="003512FA" w:rsidP="005204ED">
      <w:pPr>
        <w:ind w:left="360" w:right="-874"/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92864" behindDoc="0" locked="0" layoutInCell="1" allowOverlap="1" wp14:anchorId="4B490BD8" wp14:editId="4C5827DF">
                <wp:simplePos x="0" y="0"/>
                <wp:positionH relativeFrom="column">
                  <wp:posOffset>6048375</wp:posOffset>
                </wp:positionH>
                <wp:positionV relativeFrom="paragraph">
                  <wp:posOffset>230505</wp:posOffset>
                </wp:positionV>
                <wp:extent cx="275590" cy="266065"/>
                <wp:effectExtent l="0" t="0" r="10160" b="19685"/>
                <wp:wrapNone/>
                <wp:docPr id="2421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7191D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F632F5B" wp14:editId="4B1C9EA8">
                                  <wp:extent cx="83820" cy="82140"/>
                                  <wp:effectExtent l="0" t="0" r="0" b="0"/>
                                  <wp:docPr id="270309" name="Picture 27030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3FF82C0" wp14:editId="1C47D2EC">
                                  <wp:extent cx="83820" cy="82140"/>
                                  <wp:effectExtent l="0" t="0" r="0" b="0"/>
                                  <wp:docPr id="270310" name="Picture 2703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A73730A" wp14:editId="0A110F2B">
                                  <wp:extent cx="83820" cy="82140"/>
                                  <wp:effectExtent l="0" t="0" r="0" b="0"/>
                                  <wp:docPr id="270311" name="Picture 2703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B7F9181" wp14:editId="77FDD422">
                                  <wp:extent cx="83820" cy="82140"/>
                                  <wp:effectExtent l="0" t="0" r="0" b="0"/>
                                  <wp:docPr id="270312" name="Picture 2703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B490BD8" id="_x0000_s1178" type="#_x0000_t202" style="position:absolute;left:0;text-align:left;margin-left:476.25pt;margin-top:18.15pt;width:21.7pt;height:20.95pt;z-index:251492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">
                <v:textbox>
                  <w:txbxContent>
                    <w:p w:rsidR="0081041F" w:rsidRDefault="0081041F" w:rsidP="00C7191D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F632F5B" wp14:editId="4B1C9EA8">
                            <wp:extent cx="83820" cy="82140"/>
                            <wp:effectExtent l="0" t="0" r="0" b="0"/>
                            <wp:docPr id="270309" name="Picture 27030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3FF82C0" wp14:editId="1C47D2EC">
                            <wp:extent cx="83820" cy="82140"/>
                            <wp:effectExtent l="0" t="0" r="0" b="0"/>
                            <wp:docPr id="270310" name="Picture 2703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A73730A" wp14:editId="0A110F2B">
                            <wp:extent cx="83820" cy="82140"/>
                            <wp:effectExtent l="0" t="0" r="0" b="0"/>
                            <wp:docPr id="270311" name="Picture 2703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B7F9181" wp14:editId="77FDD422">
                            <wp:extent cx="83820" cy="82140"/>
                            <wp:effectExtent l="0" t="0" r="0" b="0"/>
                            <wp:docPr id="270312" name="Picture 2703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204ED">
        <w:rPr>
          <w:rFonts w:ascii="Trebuchet MS" w:hAnsi="Trebuchet MS"/>
          <w:sz w:val="20"/>
          <w:szCs w:val="20"/>
        </w:rPr>
        <w:t>3.</w:t>
      </w:r>
      <w:r w:rsidR="005204ED" w:rsidRPr="005204ED">
        <w:rPr>
          <w:rFonts w:ascii="Trebuchet MS" w:hAnsi="Trebuchet MS"/>
          <w:sz w:val="20"/>
          <w:szCs w:val="20"/>
        </w:rPr>
        <w:t xml:space="preserve"> </w:t>
      </w:r>
      <w:r w:rsidR="005204ED">
        <w:rPr>
          <w:rFonts w:ascii="Trebuchet MS" w:hAnsi="Trebuchet MS"/>
          <w:sz w:val="20"/>
          <w:szCs w:val="20"/>
        </w:rPr>
        <w:t xml:space="preserve">   </w:t>
      </w:r>
      <w:r w:rsidR="00790D01" w:rsidRPr="005204ED">
        <w:rPr>
          <w:rFonts w:ascii="Trebuchet MS" w:hAnsi="Trebuchet MS"/>
          <w:sz w:val="20"/>
          <w:szCs w:val="20"/>
        </w:rPr>
        <w:t>Imran successfully bids for a car at auction.</w:t>
      </w:r>
      <w:r w:rsidR="005204ED">
        <w:rPr>
          <w:rFonts w:ascii="Trebuchet MS" w:hAnsi="Trebuchet MS"/>
          <w:sz w:val="20"/>
          <w:szCs w:val="20"/>
        </w:rPr>
        <w:t xml:space="preserve">  </w:t>
      </w:r>
      <w:r w:rsidR="00790D01" w:rsidRPr="005204ED">
        <w:rPr>
          <w:rFonts w:ascii="Trebuchet MS" w:hAnsi="Trebuchet MS"/>
          <w:sz w:val="20"/>
          <w:szCs w:val="20"/>
        </w:rPr>
        <w:t>An ‘auction tax’ of 12% is added to his bid price.</w:t>
      </w:r>
    </w:p>
    <w:p w:rsidR="00790D01" w:rsidRPr="00DA7163" w:rsidRDefault="00790D01" w:rsidP="00790D01">
      <w:pPr>
        <w:pStyle w:val="ListParagraph"/>
        <w:ind w:right="-874"/>
        <w:rPr>
          <w:rFonts w:ascii="Trebuchet MS" w:hAnsi="Trebuchet MS"/>
          <w:sz w:val="20"/>
          <w:szCs w:val="20"/>
        </w:rPr>
      </w:pPr>
      <w:r w:rsidRPr="00DA7163">
        <w:rPr>
          <w:rFonts w:ascii="Trebuchet MS" w:hAnsi="Trebuchet MS"/>
          <w:sz w:val="20"/>
          <w:szCs w:val="20"/>
        </w:rPr>
        <w:t xml:space="preserve">He pays £2800 in total.  Calculate his bid price.  </w:t>
      </w:r>
    </w:p>
    <w:p w:rsidR="00790D01" w:rsidRPr="00DA7163" w:rsidRDefault="00790D01" w:rsidP="00790D01">
      <w:pPr>
        <w:ind w:right="-874" w:firstLine="720"/>
        <w:rPr>
          <w:rFonts w:ascii="Trebuchet MS" w:hAnsi="Trebuchet MS"/>
          <w:sz w:val="20"/>
          <w:szCs w:val="20"/>
        </w:rPr>
      </w:pPr>
    </w:p>
    <w:p w:rsidR="00790D01" w:rsidRDefault="00790D01" w:rsidP="00790D01">
      <w:pPr>
        <w:ind w:left="72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ind w:left="72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ind w:left="720"/>
        <w:rPr>
          <w:rFonts w:ascii="Trebuchet MS" w:hAnsi="Trebuchet MS"/>
          <w:sz w:val="20"/>
          <w:szCs w:val="20"/>
        </w:rPr>
      </w:pPr>
    </w:p>
    <w:p w:rsidR="00790D01" w:rsidRDefault="00790D01" w:rsidP="00790D01">
      <w:pPr>
        <w:rPr>
          <w:rFonts w:ascii="Trebuchet MS" w:hAnsi="Trebuchet MS"/>
          <w:bCs/>
          <w:sz w:val="20"/>
          <w:szCs w:val="20"/>
        </w:rPr>
      </w:pPr>
    </w:p>
    <w:p w:rsidR="00790D01" w:rsidRPr="00DA7163" w:rsidRDefault="00790D01" w:rsidP="00790D01">
      <w:pPr>
        <w:rPr>
          <w:rFonts w:ascii="Trebuchet MS" w:hAnsi="Trebuchet MS"/>
          <w:bCs/>
          <w:sz w:val="20"/>
          <w:szCs w:val="20"/>
        </w:rPr>
      </w:pPr>
    </w:p>
    <w:p w:rsidR="00790D01" w:rsidRPr="003512FA" w:rsidRDefault="00396EE2" w:rsidP="003512FA">
      <w:pPr>
        <w:pStyle w:val="ListParagraph"/>
        <w:numPr>
          <w:ilvl w:val="0"/>
          <w:numId w:val="8"/>
        </w:numPr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487744" behindDoc="0" locked="0" layoutInCell="1" allowOverlap="1" wp14:anchorId="11038B0E" wp14:editId="4FFA4258">
                <wp:simplePos x="0" y="0"/>
                <wp:positionH relativeFrom="column">
                  <wp:posOffset>6089015</wp:posOffset>
                </wp:positionH>
                <wp:positionV relativeFrom="paragraph">
                  <wp:posOffset>-78105</wp:posOffset>
                </wp:positionV>
                <wp:extent cx="275590" cy="266065"/>
                <wp:effectExtent l="0" t="0" r="10160" b="19685"/>
                <wp:wrapNone/>
                <wp:docPr id="24209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7191D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96C6EF2" wp14:editId="4FE94162">
                                  <wp:extent cx="83820" cy="82140"/>
                                  <wp:effectExtent l="0" t="0" r="0" b="0"/>
                                  <wp:docPr id="270321" name="Picture 27032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27E3607" wp14:editId="7EEB73D2">
                                  <wp:extent cx="83820" cy="82140"/>
                                  <wp:effectExtent l="0" t="0" r="0" b="0"/>
                                  <wp:docPr id="270322" name="Picture 2703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9C731DB" wp14:editId="59D06E0E">
                                  <wp:extent cx="83820" cy="82140"/>
                                  <wp:effectExtent l="0" t="0" r="0" b="0"/>
                                  <wp:docPr id="270323" name="Picture 2703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C1B0493" wp14:editId="238B4E0D">
                                  <wp:extent cx="83820" cy="82140"/>
                                  <wp:effectExtent l="0" t="0" r="0" b="0"/>
                                  <wp:docPr id="270324" name="Picture 2703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1038B0E" id="_x0000_s1179" type="#_x0000_t202" style="position:absolute;left:0;text-align:left;margin-left:479.45pt;margin-top:-6.15pt;width:21.7pt;height:20.95pt;z-index:25148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">
                <v:textbox>
                  <w:txbxContent>
                    <w:p w:rsidR="0081041F" w:rsidRDefault="0081041F" w:rsidP="00C7191D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96C6EF2" wp14:editId="4FE94162">
                            <wp:extent cx="83820" cy="82140"/>
                            <wp:effectExtent l="0" t="0" r="0" b="0"/>
                            <wp:docPr id="270321" name="Picture 27032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27E3607" wp14:editId="7EEB73D2">
                            <wp:extent cx="83820" cy="82140"/>
                            <wp:effectExtent l="0" t="0" r="0" b="0"/>
                            <wp:docPr id="270322" name="Picture 2703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9C731DB" wp14:editId="59D06E0E">
                            <wp:extent cx="83820" cy="82140"/>
                            <wp:effectExtent l="0" t="0" r="0" b="0"/>
                            <wp:docPr id="270323" name="Picture 2703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C1B0493" wp14:editId="238B4E0D">
                            <wp:extent cx="83820" cy="82140"/>
                            <wp:effectExtent l="0" t="0" r="0" b="0"/>
                            <wp:docPr id="270324" name="Picture 2703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3512FA">
        <w:rPr>
          <w:rFonts w:ascii="Trebuchet MS" w:hAnsi="Trebuchet MS"/>
          <w:sz w:val="20"/>
          <w:szCs w:val="20"/>
        </w:rPr>
        <w:t>Express x</w:t>
      </w:r>
      <w:r w:rsidR="00790D01" w:rsidRPr="003512FA">
        <w:rPr>
          <w:rFonts w:ascii="Trebuchet MS" w:hAnsi="Trebuchet MS"/>
          <w:sz w:val="20"/>
          <w:szCs w:val="20"/>
          <w:vertAlign w:val="superscript"/>
        </w:rPr>
        <w:t>2</w:t>
      </w:r>
      <w:r w:rsidR="00790D01" w:rsidRPr="003512FA">
        <w:rPr>
          <w:rFonts w:ascii="Trebuchet MS" w:hAnsi="Trebuchet MS"/>
          <w:sz w:val="20"/>
          <w:szCs w:val="20"/>
        </w:rPr>
        <w:t xml:space="preserve"> + 10x - 1 in the form a(x + b)</w:t>
      </w:r>
      <w:r w:rsidR="00790D01" w:rsidRPr="003512FA">
        <w:rPr>
          <w:rFonts w:ascii="Trebuchet MS" w:hAnsi="Trebuchet MS"/>
          <w:sz w:val="20"/>
          <w:szCs w:val="20"/>
          <w:vertAlign w:val="superscript"/>
        </w:rPr>
        <w:t xml:space="preserve">2 </w:t>
      </w:r>
      <w:r w:rsidR="00790D01" w:rsidRPr="003512FA">
        <w:rPr>
          <w:rFonts w:ascii="Trebuchet MS" w:hAnsi="Trebuchet MS"/>
          <w:sz w:val="20"/>
          <w:szCs w:val="20"/>
        </w:rPr>
        <w:t>+ c</w:t>
      </w:r>
    </w:p>
    <w:p w:rsidR="00790D01" w:rsidRDefault="00790D01" w:rsidP="00790D01">
      <w:pPr>
        <w:rPr>
          <w:rFonts w:cstheme="minorHAnsi"/>
          <w:sz w:val="28"/>
          <w:szCs w:val="28"/>
        </w:rPr>
      </w:pPr>
    </w:p>
    <w:p w:rsidR="00062630" w:rsidRDefault="00062630" w:rsidP="00790D01">
      <w:pPr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rPr>
          <w:rFonts w:ascii="Trebuchet MS" w:hAnsi="Trebuchet MS"/>
          <w:sz w:val="20"/>
          <w:szCs w:val="20"/>
        </w:rPr>
      </w:pPr>
    </w:p>
    <w:p w:rsidR="00790D01" w:rsidRDefault="00790D01" w:rsidP="00790D01">
      <w:pPr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rPr>
          <w:rFonts w:ascii="Trebuchet MS" w:hAnsi="Trebuchet MS"/>
          <w:sz w:val="20"/>
          <w:szCs w:val="20"/>
        </w:rPr>
      </w:pPr>
    </w:p>
    <w:p w:rsidR="003512FA" w:rsidRDefault="003512FA" w:rsidP="00790D01">
      <w:pPr>
        <w:rPr>
          <w:rFonts w:ascii="Trebuchet MS" w:hAnsi="Trebuchet MS"/>
          <w:sz w:val="20"/>
          <w:szCs w:val="20"/>
        </w:rPr>
      </w:pPr>
    </w:p>
    <w:p w:rsidR="003512FA" w:rsidRDefault="003512FA" w:rsidP="00790D01">
      <w:pPr>
        <w:rPr>
          <w:rFonts w:ascii="Trebuchet MS" w:hAnsi="Trebuchet MS"/>
          <w:sz w:val="20"/>
          <w:szCs w:val="20"/>
        </w:rPr>
      </w:pPr>
    </w:p>
    <w:p w:rsidR="00790D01" w:rsidRPr="003512FA" w:rsidRDefault="00396EE2" w:rsidP="00802349">
      <w:pPr>
        <w:pStyle w:val="ListParagraph"/>
        <w:numPr>
          <w:ilvl w:val="0"/>
          <w:numId w:val="8"/>
        </w:numPr>
        <w:ind w:left="450"/>
        <w:rPr>
          <w:rFonts w:ascii="Trebuchet MS" w:hAnsi="Trebuchet MS"/>
          <w:bCs/>
          <w:sz w:val="20"/>
          <w:szCs w:val="20"/>
        </w:rPr>
      </w:pPr>
      <w:r>
        <w:rPr>
          <w:rFonts w:ascii="Cambria Math" w:hAnsi="Cambria Math" w:cstheme="majorBidi"/>
          <w:i/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495936" behindDoc="0" locked="0" layoutInCell="1" allowOverlap="1" wp14:anchorId="471B26BE" wp14:editId="77AA255B">
                <wp:simplePos x="0" y="0"/>
                <wp:positionH relativeFrom="column">
                  <wp:posOffset>2226310</wp:posOffset>
                </wp:positionH>
                <wp:positionV relativeFrom="paragraph">
                  <wp:posOffset>6985</wp:posOffset>
                </wp:positionV>
                <wp:extent cx="275590" cy="266065"/>
                <wp:effectExtent l="0" t="0" r="10160" b="19685"/>
                <wp:wrapNone/>
                <wp:docPr id="2421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7191D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47EAEA8" wp14:editId="2AFF1C34">
                                  <wp:extent cx="83820" cy="82140"/>
                                  <wp:effectExtent l="0" t="0" r="0" b="0"/>
                                  <wp:docPr id="270329" name="Picture 2703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7E9C113" wp14:editId="7DA0A2A2">
                                  <wp:extent cx="83820" cy="82140"/>
                                  <wp:effectExtent l="0" t="0" r="0" b="0"/>
                                  <wp:docPr id="270330" name="Picture 2703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68C0B8D" wp14:editId="15A3ECE1">
                                  <wp:extent cx="83820" cy="82140"/>
                                  <wp:effectExtent l="0" t="0" r="0" b="0"/>
                                  <wp:docPr id="270331" name="Picture 2703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CC3203F" wp14:editId="74B8E6AD">
                                  <wp:extent cx="83820" cy="82140"/>
                                  <wp:effectExtent l="0" t="0" r="0" b="0"/>
                                  <wp:docPr id="270332" name="Picture 2703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71B26BE" id="_x0000_s1180" type="#_x0000_t202" style="position:absolute;left:0;text-align:left;margin-left:175.3pt;margin-top:.55pt;width:21.7pt;height:20.95pt;z-index:25149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">
                <v:textbox>
                  <w:txbxContent>
                    <w:p w:rsidR="0081041F" w:rsidRDefault="0081041F" w:rsidP="00C7191D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47EAEA8" wp14:editId="2AFF1C34">
                            <wp:extent cx="83820" cy="82140"/>
                            <wp:effectExtent l="0" t="0" r="0" b="0"/>
                            <wp:docPr id="270329" name="Picture 2703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7E9C113" wp14:editId="7DA0A2A2">
                            <wp:extent cx="83820" cy="82140"/>
                            <wp:effectExtent l="0" t="0" r="0" b="0"/>
                            <wp:docPr id="270330" name="Picture 2703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68C0B8D" wp14:editId="15A3ECE1">
                            <wp:extent cx="83820" cy="82140"/>
                            <wp:effectExtent l="0" t="0" r="0" b="0"/>
                            <wp:docPr id="270331" name="Picture 2703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CC3203F" wp14:editId="74B8E6AD">
                            <wp:extent cx="83820" cy="82140"/>
                            <wp:effectExtent l="0" t="0" r="0" b="0"/>
                            <wp:docPr id="270332" name="Picture 2703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3512FA">
        <w:rPr>
          <w:rFonts w:ascii="Trebuchet MS" w:hAnsi="Trebuchet MS"/>
          <w:bCs/>
          <w:sz w:val="20"/>
          <w:szCs w:val="20"/>
        </w:rPr>
        <w:t>Simplify</w:t>
      </w:r>
      <w:r w:rsidR="003512FA">
        <w:rPr>
          <w:rFonts w:ascii="Trebuchet MS" w:hAnsi="Trebuchet MS"/>
          <w:bCs/>
          <w:sz w:val="20"/>
          <w:szCs w:val="20"/>
        </w:rPr>
        <w:t xml:space="preserve">  </w:t>
      </w:r>
      <m:oMath>
        <m:r>
          <w:rPr>
            <w:rFonts w:ascii="Cambria Math"/>
            <w:noProof/>
          </w:rPr>
          <m:t>(</m:t>
        </m:r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/>
                <w:noProof/>
              </w:rPr>
              <m:t>5</m:t>
            </m:r>
          </m:e>
        </m:rad>
        <m:r>
          <m:rPr>
            <m:nor/>
          </m:rPr>
          <w:rPr>
            <w:rFonts w:ascii="Cambria Math"/>
            <w:noProof/>
          </w:rPr>
          <m:t xml:space="preserve"> - 2</m:t>
        </m:r>
        <m:sSup>
          <m:sSupPr>
            <m:ctrlPr>
              <w:rPr>
                <w:rFonts w:ascii="Cambria Math" w:hAnsi="Cambria Math"/>
                <w:noProof/>
              </w:rPr>
            </m:ctrlPr>
          </m:sSupPr>
          <m:e>
            <m:r>
              <m:rPr>
                <m:sty m:val="p"/>
              </m:rPr>
              <w:rPr>
                <w:rFonts w:ascii="Cambria Math"/>
                <w:noProof/>
              </w:rPr>
              <m:t>)</m:t>
            </m:r>
          </m:e>
          <m:sup>
            <m:r>
              <w:rPr>
                <w:rFonts w:ascii="Cambria Math"/>
                <w:noProof/>
              </w:rPr>
              <m:t>2</m:t>
            </m:r>
            <m:ctrlPr>
              <w:rPr>
                <w:rFonts w:ascii="Cambria Math" w:hAnsi="Cambria Math"/>
                <w:i/>
                <w:noProof/>
              </w:rPr>
            </m:ctrlPr>
          </m:sup>
        </m:sSup>
      </m:oMath>
    </w:p>
    <w:p w:rsidR="003512FA" w:rsidRDefault="003512FA" w:rsidP="003512FA">
      <w:pPr>
        <w:rPr>
          <w:rFonts w:ascii="Trebuchet MS" w:hAnsi="Trebuchet MS"/>
          <w:bCs/>
          <w:sz w:val="20"/>
          <w:szCs w:val="20"/>
        </w:rPr>
      </w:pPr>
    </w:p>
    <w:p w:rsidR="00790D01" w:rsidRPr="00DA7163" w:rsidRDefault="003512FA" w:rsidP="003512FA">
      <w:pPr>
        <w:ind w:left="720"/>
        <w:rPr>
          <w:rFonts w:ascii="Trebuchet MS" w:hAnsi="Trebuchet MS"/>
          <w:b/>
          <w:sz w:val="20"/>
          <w:szCs w:val="20"/>
          <w:u w:val="single"/>
        </w:rPr>
      </w:pPr>
      <m:oMathPara>
        <m:oMath>
          <m:r>
            <m:rPr>
              <m:sty m:val="p"/>
            </m:rPr>
            <w:rPr>
              <w:rFonts w:ascii="Cambria Math"/>
              <w:noProof/>
            </w:rPr>
            <w:br/>
          </m:r>
        </m:oMath>
        <m:oMath>
          <m:r>
            <m:rPr>
              <m:sty m:val="p"/>
            </m:rPr>
            <w:rPr>
              <w:rFonts w:ascii="Cambria Math"/>
              <w:noProof/>
            </w:rPr>
            <w:br/>
          </m:r>
        </m:oMath>
      </m:oMathPara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5204ED">
        <w:rPr>
          <w:rFonts w:ascii="Trebuchet MS" w:hAnsi="Trebuchet MS"/>
          <w:sz w:val="20"/>
          <w:szCs w:val="20"/>
        </w:rPr>
        <w:tab/>
      </w:r>
      <w:r w:rsidR="005204ED">
        <w:rPr>
          <w:rFonts w:ascii="Trebuchet MS" w:hAnsi="Trebuchet MS"/>
          <w:sz w:val="20"/>
          <w:szCs w:val="20"/>
        </w:rPr>
        <w:tab/>
      </w:r>
    </w:p>
    <w:p w:rsidR="00790D01" w:rsidRPr="00DA7163" w:rsidRDefault="00931281" w:rsidP="00802349">
      <w:pPr>
        <w:ind w:left="-270"/>
        <w:rPr>
          <w:rFonts w:ascii="Trebuchet MS" w:hAnsi="Trebuchet MS"/>
          <w:bCs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00032" behindDoc="0" locked="0" layoutInCell="1" allowOverlap="1" wp14:anchorId="3E9E101B" wp14:editId="50DCB3B3">
                <wp:simplePos x="0" y="0"/>
                <wp:positionH relativeFrom="column">
                  <wp:posOffset>6117590</wp:posOffset>
                </wp:positionH>
                <wp:positionV relativeFrom="paragraph">
                  <wp:posOffset>452120</wp:posOffset>
                </wp:positionV>
                <wp:extent cx="275590" cy="266065"/>
                <wp:effectExtent l="0" t="0" r="10160" b="19685"/>
                <wp:wrapNone/>
                <wp:docPr id="24213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7191D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D3FDEDD" wp14:editId="4655A77D">
                                  <wp:extent cx="83820" cy="82140"/>
                                  <wp:effectExtent l="0" t="0" r="0" b="0"/>
                                  <wp:docPr id="270333" name="Picture 27033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F075321" wp14:editId="370D0855">
                                  <wp:extent cx="83820" cy="82140"/>
                                  <wp:effectExtent l="0" t="0" r="0" b="0"/>
                                  <wp:docPr id="270334" name="Picture 2703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A057B93" wp14:editId="0F626FF3">
                                  <wp:extent cx="83820" cy="82140"/>
                                  <wp:effectExtent l="0" t="0" r="0" b="0"/>
                                  <wp:docPr id="270335" name="Picture 2703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E6D83EF" wp14:editId="5A6B4CAD">
                                  <wp:extent cx="83820" cy="82140"/>
                                  <wp:effectExtent l="0" t="0" r="0" b="0"/>
                                  <wp:docPr id="270336" name="Picture 2703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E9E101B" id="_x0000_s1181" type="#_x0000_t202" style="position:absolute;left:0;text-align:left;margin-left:481.7pt;margin-top:35.6pt;width:21.7pt;height:20.95pt;z-index:25150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">
                <v:textbox>
                  <w:txbxContent>
                    <w:p w:rsidR="0081041F" w:rsidRDefault="0081041F" w:rsidP="00C7191D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D3FDEDD" wp14:editId="4655A77D">
                            <wp:extent cx="83820" cy="82140"/>
                            <wp:effectExtent l="0" t="0" r="0" b="0"/>
                            <wp:docPr id="270333" name="Picture 27033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F075321" wp14:editId="370D0855">
                            <wp:extent cx="83820" cy="82140"/>
                            <wp:effectExtent l="0" t="0" r="0" b="0"/>
                            <wp:docPr id="270334" name="Picture 2703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A057B93" wp14:editId="0F626FF3">
                            <wp:extent cx="83820" cy="82140"/>
                            <wp:effectExtent l="0" t="0" r="0" b="0"/>
                            <wp:docPr id="270335" name="Picture 2703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E6D83EF" wp14:editId="5A6B4CAD">
                            <wp:extent cx="83820" cy="82140"/>
                            <wp:effectExtent l="0" t="0" r="0" b="0"/>
                            <wp:docPr id="270336" name="Picture 2703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497984" behindDoc="0" locked="0" layoutInCell="1" allowOverlap="1" wp14:anchorId="3DE6B657" wp14:editId="56EDF90D">
                <wp:simplePos x="0" y="0"/>
                <wp:positionH relativeFrom="column">
                  <wp:posOffset>2213610</wp:posOffset>
                </wp:positionH>
                <wp:positionV relativeFrom="paragraph">
                  <wp:posOffset>431800</wp:posOffset>
                </wp:positionV>
                <wp:extent cx="275590" cy="266065"/>
                <wp:effectExtent l="0" t="0" r="10160" b="19685"/>
                <wp:wrapNone/>
                <wp:docPr id="24213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7191D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18261BA" wp14:editId="61EBFBBA">
                                  <wp:extent cx="83820" cy="82140"/>
                                  <wp:effectExtent l="0" t="0" r="0" b="0"/>
                                  <wp:docPr id="270337" name="Picture 2703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52502A3" wp14:editId="67E2E88D">
                                  <wp:extent cx="83820" cy="82140"/>
                                  <wp:effectExtent l="0" t="0" r="0" b="0"/>
                                  <wp:docPr id="270338" name="Picture 27033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700520D" wp14:editId="3258749F">
                                  <wp:extent cx="83820" cy="82140"/>
                                  <wp:effectExtent l="0" t="0" r="0" b="0"/>
                                  <wp:docPr id="270339" name="Picture 2703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67EBE93" wp14:editId="4761B377">
                                  <wp:extent cx="83820" cy="82140"/>
                                  <wp:effectExtent l="0" t="0" r="0" b="0"/>
                                  <wp:docPr id="270340" name="Picture 2703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DE6B657" id="_x0000_s1182" type="#_x0000_t202" style="position:absolute;left:0;text-align:left;margin-left:174.3pt;margin-top:34pt;width:21.7pt;height:20.95pt;z-index:251497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">
                <v:textbox>
                  <w:txbxContent>
                    <w:p w:rsidR="0081041F" w:rsidRDefault="0081041F" w:rsidP="00C7191D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18261BA" wp14:editId="61EBFBBA">
                            <wp:extent cx="83820" cy="82140"/>
                            <wp:effectExtent l="0" t="0" r="0" b="0"/>
                            <wp:docPr id="270337" name="Picture 2703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52502A3" wp14:editId="67E2E88D">
                            <wp:extent cx="83820" cy="82140"/>
                            <wp:effectExtent l="0" t="0" r="0" b="0"/>
                            <wp:docPr id="270338" name="Picture 27033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700520D" wp14:editId="3258749F">
                            <wp:extent cx="83820" cy="82140"/>
                            <wp:effectExtent l="0" t="0" r="0" b="0"/>
                            <wp:docPr id="270339" name="Picture 2703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67EBE93" wp14:editId="4761B377">
                            <wp:extent cx="83820" cy="82140"/>
                            <wp:effectExtent l="0" t="0" r="0" b="0"/>
                            <wp:docPr id="270340" name="Picture 2703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931281">
        <w:rPr>
          <w:rFonts w:ascii="Trebuchet MS" w:hAnsi="Trebuchet MS"/>
          <w:b/>
          <w:noProof/>
          <w:sz w:val="20"/>
          <w:szCs w:val="20"/>
          <w:u w:val="single"/>
          <w:lang w:eastAsia="en-GB"/>
        </w:rPr>
        <mc:AlternateContent>
          <mc:Choice Requires="wps">
            <w:drawing>
              <wp:anchor distT="45720" distB="45720" distL="114300" distR="114300" simplePos="0" relativeHeight="252051968" behindDoc="0" locked="0" layoutInCell="1" allowOverlap="1">
                <wp:simplePos x="0" y="0"/>
                <wp:positionH relativeFrom="column">
                  <wp:posOffset>3876675</wp:posOffset>
                </wp:positionH>
                <wp:positionV relativeFrom="paragraph">
                  <wp:posOffset>372110</wp:posOffset>
                </wp:positionV>
                <wp:extent cx="2143125" cy="1501140"/>
                <wp:effectExtent l="0" t="0" r="0" b="3810"/>
                <wp:wrapNone/>
                <wp:docPr id="24194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3125" cy="15011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931281" w:rsidRDefault="003F3101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f>
                                  <m:f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</w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/>
                                            <w:noProof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/>
                                            <w:noProof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/>
                                        <w:noProof/>
                                      </w:rPr>
                                      <m:t xml:space="preserve"> - 25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noProof/>
                                      </w:rPr>
                                    </m:ctrlP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/>
                                        <w:noProof/>
                                      </w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noProof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Cambria Math"/>
                                            <w:noProof/>
                                          </w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/>
                                            <w:noProof/>
                                          </w:rPr>
                                          <m:t>2</m:t>
                                        </m: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</w:rPr>
                                        </m:ctrlPr>
                                      </m:sup>
                                    </m:s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/>
                                        <w:noProof/>
                                      </w:rPr>
                                      <m:t xml:space="preserve"> - 7n - 15</m:t>
                                    </m:r>
                                    <m:ctrlPr>
                                      <w:rPr>
                                        <w:rFonts w:ascii="Cambria Math" w:hAnsi="Cambria Math"/>
                                        <w:noProof/>
                                      </w:rPr>
                                    </m:ctrlPr>
                                  </m:den>
                                </m:f>
                              </m:oMath>
                            </m:oMathPara>
                          </w:p>
                          <w:p w:rsidR="0081041F" w:rsidRPr="00931281" w:rsidRDefault="0081041F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81041F" w:rsidRPr="00931281" w:rsidRDefault="0081041F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183" type="#_x0000_t202" style="position:absolute;left:0;text-align:left;margin-left:305.25pt;margin-top:29.3pt;width:168.75pt;height:118.2pt;z-index:25205196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" filled="f" stroked="f">
                <v:textbox>
                  <w:txbxContent>
                    <w:p w:rsidR="0081041F" w:rsidRPr="00931281" w:rsidRDefault="0081041F">
                      <w:pPr>
                        <w:rPr>
                          <w:rFonts w:eastAsiaTheme="minorEastAsia"/>
                        </w:rPr>
                      </w:pPr>
                      <m:oMathPara>
                        <m:oMath>
                          <m:f>
                            <m:fPr>
                              <m:ctrlPr>
                                <w:rPr>
                                  <w:rFonts w:ascii="Cambria Math"/>
                                  <w:i/>
                                  <w:noProof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/>
                                      <w:i/>
                                      <w:noProof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noProof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/>
                                      <w:noProof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  <w:noProof/>
                                </w:rPr>
                                <m:t xml:space="preserve"> - 25</m:t>
                              </m:r>
                              <m:ctrlPr>
                                <w:rPr>
                                  <w:rFonts w:ascii="Cambria Math"/>
                                  <w:noProof/>
                                </w:rPr>
                              </m:ctrlPr>
                            </m:num>
                            <m:den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  <w:noProof/>
                                </w:rPr>
                                <m:t>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/>
                                      <w:noProof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noProof/>
                                    </w:rPr>
                                    <m:t>n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/>
                                      <w:noProof/>
                                    </w:rPr>
                                    <m:t>2</m:t>
                                  </m:r>
                                  <m:ctrlPr>
                                    <w:rPr>
                                      <w:rFonts w:ascii="Cambria Math"/>
                                      <w:i/>
                                      <w:noProof/>
                                    </w:rPr>
                                  </m:ctrlPr>
                                </m:sup>
                              </m:sSup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  <w:noProof/>
                                </w:rPr>
                                <m:t xml:space="preserve"> - 7n - 15</m:t>
                              </m:r>
                              <m:ctrlPr>
                                <w:rPr>
                                  <w:rFonts w:ascii="Cambria Math"/>
                                  <w:noProof/>
                                </w:rPr>
                              </m:ctrlPr>
                            </m:den>
                          </m:f>
                        </m:oMath>
                      </m:oMathPara>
                    </w:p>
                    <w:p w:rsidR="0081041F" w:rsidRPr="00931281" w:rsidRDefault="0081041F">
                      <w:pPr>
                        <w:rPr>
                          <w:rFonts w:eastAsiaTheme="minorEastAsia"/>
                        </w:rPr>
                      </w:pPr>
                    </w:p>
                    <w:p w:rsidR="0081041F" w:rsidRPr="00931281" w:rsidRDefault="0081041F"/>
                  </w:txbxContent>
                </v:textbox>
              </v:shape>
            </w:pict>
          </mc:Fallback>
        </mc:AlternateContent>
      </w:r>
      <m:oMath>
        <m:r>
          <m:rPr>
            <m:sty m:val="p"/>
          </m:rPr>
          <w:rPr>
            <w:rFonts w:ascii="Cambria Math"/>
            <w:noProof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/>
              <w:noProof/>
            </w:rPr>
            <w:br/>
          </m:r>
        </m:oMath>
      </m:oMathPara>
      <w:r w:rsidR="005204ED">
        <w:rPr>
          <w:rFonts w:ascii="Trebuchet MS" w:hAnsi="Trebuchet MS"/>
          <w:sz w:val="20"/>
          <w:szCs w:val="20"/>
        </w:rPr>
        <w:t xml:space="preserve">       </w:t>
      </w:r>
      <w:r>
        <w:rPr>
          <w:rFonts w:ascii="Trebuchet MS" w:hAnsi="Trebuchet MS"/>
          <w:sz w:val="20"/>
          <w:szCs w:val="20"/>
        </w:rPr>
        <w:t>6</w:t>
      </w:r>
      <w:r w:rsidR="00790D01" w:rsidRPr="00DA7163">
        <w:rPr>
          <w:rFonts w:ascii="Trebuchet MS" w:hAnsi="Trebuchet MS"/>
          <w:sz w:val="20"/>
          <w:szCs w:val="20"/>
        </w:rPr>
        <w:t xml:space="preserve">. </w:t>
      </w:r>
      <w:r w:rsidR="00790D01">
        <w:t>Factorise</w:t>
      </w:r>
      <w:r w:rsidR="005204ED">
        <w:t xml:space="preserve">         </w:t>
      </w:r>
      <w:r w:rsidR="00790D01">
        <w:t xml:space="preserve"> n</w:t>
      </w:r>
      <w:r w:rsidR="00790D01">
        <w:rPr>
          <w:vertAlign w:val="superscript"/>
        </w:rPr>
        <w:t>2</w:t>
      </w:r>
      <w:r w:rsidR="00790D01">
        <w:t xml:space="preserve"> – 25                          </w:t>
      </w:r>
      <w:r w:rsidR="005204ED">
        <w:t xml:space="preserve">   </w:t>
      </w:r>
      <w:r w:rsidR="005204ED">
        <w:tab/>
      </w:r>
      <w:r w:rsidR="005204ED">
        <w:tab/>
      </w:r>
      <w:r w:rsidR="00790D01">
        <w:t xml:space="preserve"> (b) Hence simplify </w:t>
      </w:r>
    </w:p>
    <w:p w:rsidR="00790D01" w:rsidRDefault="00790D01" w:rsidP="00790D01">
      <w:pPr>
        <w:rPr>
          <w:rFonts w:asciiTheme="majorBidi" w:hAnsiTheme="majorBidi" w:cstheme="majorBidi"/>
          <w:bCs/>
          <w:noProof/>
          <w:lang w:eastAsia="en-GB"/>
        </w:rPr>
      </w:pPr>
    </w:p>
    <w:p w:rsidR="00062630" w:rsidRPr="00DA7163" w:rsidRDefault="00062630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931281" w:rsidRPr="00DA7163" w:rsidRDefault="0093128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802349" w:rsidRPr="00DA7163" w:rsidRDefault="00802349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931281" w:rsidRPr="00802349" w:rsidRDefault="00802349" w:rsidP="00802349">
      <w:pPr>
        <w:ind w:left="-450"/>
        <w:rPr>
          <w:rFonts w:ascii="Trebuchet MS" w:eastAsiaTheme="minorEastAsia" w:hAnsi="Trebuchet MS"/>
          <w:sz w:val="28"/>
          <w:szCs w:val="28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01056" behindDoc="0" locked="0" layoutInCell="1" allowOverlap="1" wp14:anchorId="72F67848" wp14:editId="74715C36">
                <wp:simplePos x="0" y="0"/>
                <wp:positionH relativeFrom="column">
                  <wp:posOffset>2198370</wp:posOffset>
                </wp:positionH>
                <wp:positionV relativeFrom="paragraph">
                  <wp:posOffset>13970</wp:posOffset>
                </wp:positionV>
                <wp:extent cx="275590" cy="266065"/>
                <wp:effectExtent l="0" t="0" r="10160" b="19685"/>
                <wp:wrapNone/>
                <wp:docPr id="2421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7191D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05051B0" wp14:editId="745A92D8">
                                  <wp:extent cx="83820" cy="82140"/>
                                  <wp:effectExtent l="0" t="0" r="0" b="0"/>
                                  <wp:docPr id="270341" name="Picture 2703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1C0545D" wp14:editId="5A716334">
                                  <wp:extent cx="83820" cy="82140"/>
                                  <wp:effectExtent l="0" t="0" r="0" b="0"/>
                                  <wp:docPr id="270342" name="Picture 2703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AF79F8D" wp14:editId="18B0C003">
                                  <wp:extent cx="83820" cy="82140"/>
                                  <wp:effectExtent l="0" t="0" r="0" b="0"/>
                                  <wp:docPr id="270343" name="Picture 27034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FC2FA1F" wp14:editId="06025899">
                                  <wp:extent cx="83820" cy="82140"/>
                                  <wp:effectExtent l="0" t="0" r="0" b="0"/>
                                  <wp:docPr id="270344" name="Picture 2703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2F67848" id="_x0000_s1184" type="#_x0000_t202" style="position:absolute;left:0;text-align:left;margin-left:173.1pt;margin-top:1.1pt;width:21.7pt;height:20.95pt;z-index:251501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">
                <v:textbox>
                  <w:txbxContent>
                    <w:p w:rsidR="0081041F" w:rsidRDefault="0081041F" w:rsidP="00C7191D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05051B0" wp14:editId="745A92D8">
                            <wp:extent cx="83820" cy="82140"/>
                            <wp:effectExtent l="0" t="0" r="0" b="0"/>
                            <wp:docPr id="270341" name="Picture 2703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1C0545D" wp14:editId="5A716334">
                            <wp:extent cx="83820" cy="82140"/>
                            <wp:effectExtent l="0" t="0" r="0" b="0"/>
                            <wp:docPr id="270342" name="Picture 2703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AF79F8D" wp14:editId="18B0C003">
                            <wp:extent cx="83820" cy="82140"/>
                            <wp:effectExtent l="0" t="0" r="0" b="0"/>
                            <wp:docPr id="270343" name="Picture 27034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FC2FA1F" wp14:editId="06025899">
                            <wp:extent cx="83820" cy="82140"/>
                            <wp:effectExtent l="0" t="0" r="0" b="0"/>
                            <wp:docPr id="270344" name="Picture 27034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5204ED">
        <w:rPr>
          <w:rFonts w:ascii="Trebuchet MS" w:hAnsi="Trebuchet MS"/>
          <w:bCs/>
          <w:sz w:val="20"/>
          <w:szCs w:val="20"/>
        </w:rPr>
        <w:t xml:space="preserve">         </w:t>
      </w:r>
      <w:r w:rsidR="00931281">
        <w:rPr>
          <w:rFonts w:ascii="Trebuchet MS" w:hAnsi="Trebuchet MS"/>
          <w:bCs/>
          <w:sz w:val="20"/>
          <w:szCs w:val="20"/>
        </w:rPr>
        <w:t>7</w:t>
      </w:r>
      <w:r w:rsidR="00790D01" w:rsidRPr="00DA7163">
        <w:rPr>
          <w:rFonts w:ascii="Trebuchet MS" w:hAnsi="Trebuchet MS"/>
          <w:bCs/>
          <w:sz w:val="20"/>
          <w:szCs w:val="20"/>
        </w:rPr>
        <w:t>.  Evaluate</w:t>
      </w:r>
      <w:r w:rsidR="00931281">
        <w:rPr>
          <w:rFonts w:ascii="Trebuchet MS" w:hAnsi="Trebuchet MS"/>
          <w:bCs/>
          <w:sz w:val="20"/>
          <w:szCs w:val="20"/>
        </w:rPr>
        <w:t xml:space="preserve">     </w:t>
      </w:r>
      <m:oMath>
        <m:r>
          <m:rPr>
            <m:nor/>
          </m:rPr>
          <w:rPr>
            <w:rFonts w:cstheme="minorHAnsi"/>
            <w:noProof/>
            <w:sz w:val="28"/>
            <w:szCs w:val="28"/>
          </w:rPr>
          <m:t>3</m:t>
        </m:r>
        <m:sSup>
          <m:sSupPr>
            <m:ctrlPr>
              <w:rPr>
                <w:rFonts w:ascii="Cambria Math" w:hAnsi="Cambria Math" w:cstheme="minorHAnsi"/>
                <w:noProof/>
                <w:sz w:val="28"/>
                <w:szCs w:val="28"/>
              </w:rPr>
            </m:ctrlPr>
          </m:sSupPr>
          <m:e>
            <m:r>
              <m:rPr>
                <m:nor/>
              </m:rPr>
              <w:rPr>
                <w:rFonts w:cstheme="minorHAnsi"/>
                <w:noProof/>
                <w:sz w:val="28"/>
                <w:szCs w:val="28"/>
              </w:rPr>
              <m:t>2</m:t>
            </m:r>
          </m:e>
          <m:sup>
            <m:f>
              <m:fPr>
                <m:ctrlPr>
                  <w:rPr>
                    <w:rFonts w:ascii="Cambria Math" w:hAnsi="Cambria Math" w:cstheme="minorHAnsi"/>
                    <w:i/>
                    <w:noProof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 w:cstheme="minorHAnsi"/>
                    <w:noProof/>
                    <w:sz w:val="28"/>
                    <w:szCs w:val="28"/>
                  </w:rPr>
                  <m:t>3</m:t>
                </m:r>
              </m:num>
              <m:den>
                <m:r>
                  <w:rPr>
                    <w:rFonts w:ascii="Cambria Math" w:hAnsi="Cambria Math" w:cstheme="minorHAnsi"/>
                    <w:noProof/>
                    <w:sz w:val="28"/>
                    <w:szCs w:val="28"/>
                  </w:rPr>
                  <m:t>5</m:t>
                </m:r>
              </m:den>
            </m:f>
            <m:ctrlPr>
              <w:rPr>
                <w:rFonts w:ascii="Cambria Math" w:hAnsi="Cambria Math" w:cstheme="minorHAnsi"/>
                <w:i/>
                <w:noProof/>
                <w:sz w:val="28"/>
                <w:szCs w:val="28"/>
              </w:rPr>
            </m:ctrlPr>
          </m:sup>
        </m:sSup>
      </m:oMath>
    </w:p>
    <w:p w:rsidR="00062630" w:rsidRDefault="00790D01" w:rsidP="00931281">
      <w:pPr>
        <w:ind w:left="720" w:firstLine="720"/>
      </w:pPr>
      <w:r w:rsidRPr="00931281">
        <w:rPr>
          <w:rFonts w:cstheme="minorHAnsi"/>
          <w:sz w:val="28"/>
          <w:szCs w:val="28"/>
        </w:rPr>
        <w:t xml:space="preserve">  </w:t>
      </w:r>
      <w:r>
        <w:t xml:space="preserve">  </w:t>
      </w:r>
    </w:p>
    <w:p w:rsidR="00062630" w:rsidRDefault="00062630" w:rsidP="00931281">
      <w:pPr>
        <w:ind w:left="720" w:firstLine="720"/>
      </w:pPr>
    </w:p>
    <w:p w:rsidR="00482154" w:rsidRDefault="00790D01" w:rsidP="00931281">
      <w:pPr>
        <w:ind w:left="720" w:firstLine="720"/>
      </w:pPr>
      <w:r>
        <w:t xml:space="preserve"> </w:t>
      </w:r>
      <w:r w:rsidR="005204ED">
        <w:tab/>
      </w:r>
    </w:p>
    <w:p w:rsidR="00790D01" w:rsidRPr="00931281" w:rsidRDefault="005204ED" w:rsidP="00931281">
      <w:pPr>
        <w:ind w:left="720" w:firstLine="720"/>
        <w:rPr>
          <w:rFonts w:ascii="Trebuchet MS" w:hAnsi="Trebuchet MS"/>
          <w:sz w:val="20"/>
          <w:szCs w:val="20"/>
        </w:rPr>
      </w:pPr>
      <w: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position w:val="-28"/>
          <w:sz w:val="20"/>
          <w:szCs w:val="20"/>
        </w:rPr>
        <w:tab/>
      </w:r>
      <w:r w:rsidR="00790D01" w:rsidRPr="00DA7163">
        <w:rPr>
          <w:rFonts w:ascii="Trebuchet MS" w:hAnsi="Trebuchet MS"/>
          <w:position w:val="-28"/>
          <w:sz w:val="20"/>
          <w:szCs w:val="20"/>
        </w:rPr>
        <w:tab/>
      </w:r>
    </w:p>
    <w:p w:rsidR="00790D01" w:rsidRPr="00DA7163" w:rsidRDefault="00790D01" w:rsidP="00790D01">
      <w:pPr>
        <w:rPr>
          <w:rFonts w:ascii="Trebuchet MS" w:hAnsi="Trebuchet MS"/>
          <w:bCs/>
          <w:sz w:val="20"/>
          <w:szCs w:val="20"/>
        </w:rPr>
      </w:pPr>
      <w:r w:rsidRPr="00DA7163">
        <w:rPr>
          <w:rFonts w:ascii="Trebuchet MS" w:hAnsi="Trebuchet MS"/>
          <w:position w:val="-28"/>
          <w:sz w:val="20"/>
          <w:szCs w:val="20"/>
        </w:rPr>
        <w:tab/>
      </w:r>
      <w:r w:rsidRPr="00DA7163">
        <w:rPr>
          <w:rFonts w:ascii="Trebuchet MS" w:hAnsi="Trebuchet MS"/>
          <w:sz w:val="20"/>
          <w:szCs w:val="20"/>
        </w:rPr>
        <w:tab/>
      </w:r>
    </w:p>
    <w:p w:rsidR="00790D01" w:rsidRPr="00802349" w:rsidRDefault="006B0B70" w:rsidP="00802349">
      <w:pPr>
        <w:ind w:left="90"/>
        <w:rPr>
          <w:rFonts w:cstheme="minorHAnsi"/>
          <w:sz w:val="28"/>
          <w:szCs w:val="28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09248" behindDoc="0" locked="0" layoutInCell="1" allowOverlap="1" wp14:anchorId="339B9BD9" wp14:editId="73B69398">
                <wp:simplePos x="0" y="0"/>
                <wp:positionH relativeFrom="column">
                  <wp:posOffset>3241040</wp:posOffset>
                </wp:positionH>
                <wp:positionV relativeFrom="paragraph">
                  <wp:posOffset>427355</wp:posOffset>
                </wp:positionV>
                <wp:extent cx="275590" cy="266065"/>
                <wp:effectExtent l="0" t="0" r="10160" b="19685"/>
                <wp:wrapNone/>
                <wp:docPr id="24216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B0B70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92C8628" wp14:editId="3C23A158">
                                  <wp:extent cx="83820" cy="82140"/>
                                  <wp:effectExtent l="0" t="0" r="0" b="0"/>
                                  <wp:docPr id="270349" name="Picture 27034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DF18DB4" wp14:editId="76D5F8F8">
                                  <wp:extent cx="83820" cy="82140"/>
                                  <wp:effectExtent l="0" t="0" r="0" b="0"/>
                                  <wp:docPr id="270350" name="Picture 27035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9BD4659" wp14:editId="3D40685F">
                                  <wp:extent cx="83820" cy="82140"/>
                                  <wp:effectExtent l="0" t="0" r="0" b="0"/>
                                  <wp:docPr id="270351" name="Picture 27035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AF0EC83" wp14:editId="37AE3BED">
                                  <wp:extent cx="83820" cy="82140"/>
                                  <wp:effectExtent l="0" t="0" r="0" b="0"/>
                                  <wp:docPr id="270352" name="Picture 27035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9B9BD9" id="_x0000_s1185" type="#_x0000_t202" style="position:absolute;left:0;text-align:left;margin-left:255.2pt;margin-top:33.65pt;width:21.7pt;height:20.95pt;z-index:251509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">
                <v:textbox>
                  <w:txbxContent>
                    <w:p w:rsidR="0081041F" w:rsidRDefault="0081041F" w:rsidP="006B0B70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92C8628" wp14:editId="3C23A158">
                            <wp:extent cx="83820" cy="82140"/>
                            <wp:effectExtent l="0" t="0" r="0" b="0"/>
                            <wp:docPr id="270349" name="Picture 27034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DF18DB4" wp14:editId="76D5F8F8">
                            <wp:extent cx="83820" cy="82140"/>
                            <wp:effectExtent l="0" t="0" r="0" b="0"/>
                            <wp:docPr id="270350" name="Picture 27035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9BD4659" wp14:editId="3D40685F">
                            <wp:extent cx="83820" cy="82140"/>
                            <wp:effectExtent l="0" t="0" r="0" b="0"/>
                            <wp:docPr id="270351" name="Picture 27035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AF0EC83" wp14:editId="37AE3BED">
                            <wp:extent cx="83820" cy="82140"/>
                            <wp:effectExtent l="0" t="0" r="0" b="0"/>
                            <wp:docPr id="270352" name="Picture 27035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07200" behindDoc="0" locked="0" layoutInCell="1" allowOverlap="1" wp14:anchorId="061FF98E" wp14:editId="13B576CF">
                <wp:simplePos x="0" y="0"/>
                <wp:positionH relativeFrom="column">
                  <wp:posOffset>6082030</wp:posOffset>
                </wp:positionH>
                <wp:positionV relativeFrom="paragraph">
                  <wp:posOffset>446405</wp:posOffset>
                </wp:positionV>
                <wp:extent cx="275590" cy="266065"/>
                <wp:effectExtent l="0" t="0" r="10160" b="19685"/>
                <wp:wrapNone/>
                <wp:docPr id="24215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B0B7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746FB56" wp14:editId="4924D17B">
                                  <wp:extent cx="83820" cy="82140"/>
                                  <wp:effectExtent l="0" t="0" r="0" b="0"/>
                                  <wp:docPr id="270353" name="Picture 27035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4854137" wp14:editId="2723932E">
                                  <wp:extent cx="83820" cy="82140"/>
                                  <wp:effectExtent l="0" t="0" r="0" b="0"/>
                                  <wp:docPr id="270354" name="Picture 27035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AD20808" wp14:editId="068AD6DA">
                                  <wp:extent cx="83820" cy="82140"/>
                                  <wp:effectExtent l="0" t="0" r="0" b="0"/>
                                  <wp:docPr id="270355" name="Picture 27035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76128AA" wp14:editId="0561AF78">
                                  <wp:extent cx="83820" cy="82140"/>
                                  <wp:effectExtent l="0" t="0" r="0" b="0"/>
                                  <wp:docPr id="270356" name="Picture 27035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61FF98E" id="_x0000_s1186" type="#_x0000_t202" style="position:absolute;left:0;text-align:left;margin-left:478.9pt;margin-top:35.15pt;width:21.7pt;height:20.95pt;z-index:25150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">
                <v:textbox>
                  <w:txbxContent>
                    <w:p w:rsidR="0081041F" w:rsidRDefault="0081041F" w:rsidP="006B0B7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746FB56" wp14:editId="4924D17B">
                            <wp:extent cx="83820" cy="82140"/>
                            <wp:effectExtent l="0" t="0" r="0" b="0"/>
                            <wp:docPr id="270353" name="Picture 27035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4854137" wp14:editId="2723932E">
                            <wp:extent cx="83820" cy="82140"/>
                            <wp:effectExtent l="0" t="0" r="0" b="0"/>
                            <wp:docPr id="270354" name="Picture 27035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AD20808" wp14:editId="068AD6DA">
                            <wp:extent cx="83820" cy="82140"/>
                            <wp:effectExtent l="0" t="0" r="0" b="0"/>
                            <wp:docPr id="270355" name="Picture 27035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76128AA" wp14:editId="0561AF78">
                            <wp:extent cx="83820" cy="82140"/>
                            <wp:effectExtent l="0" t="0" r="0" b="0"/>
                            <wp:docPr id="270356" name="Picture 27035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02349">
        <w:rPr>
          <w:rFonts w:ascii="Trebuchet MS" w:hAnsi="Trebuchet MS"/>
          <w:sz w:val="20"/>
          <w:szCs w:val="20"/>
        </w:rPr>
        <w:t>8</w:t>
      </w:r>
      <w:r w:rsidR="00790D01" w:rsidRPr="00DA7163">
        <w:rPr>
          <w:rFonts w:ascii="Trebuchet MS" w:hAnsi="Trebuchet MS"/>
          <w:sz w:val="20"/>
          <w:szCs w:val="20"/>
        </w:rPr>
        <w:t xml:space="preserve">.  </w:t>
      </w:r>
      <w:r w:rsidR="00790D01" w:rsidRPr="00802349">
        <w:rPr>
          <w:rFonts w:cstheme="minorHAnsi"/>
          <w:sz w:val="28"/>
          <w:szCs w:val="28"/>
        </w:rPr>
        <w:t xml:space="preserve">f(x) = </w:t>
      </w:r>
      <m:oMath>
        <m:f>
          <m:fPr>
            <m:ctrlPr>
              <w:rPr>
                <w:rFonts w:ascii="Cambria Math" w:hAnsi="Cambria Math" w:cstheme="minorHAnsi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theme="minorHAnsi"/>
                <w:sz w:val="28"/>
                <w:szCs w:val="28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hAnsi="Cambria Math" w:cstheme="minorHAnsi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 w:cstheme="minorHAnsi"/>
                    <w:sz w:val="28"/>
                    <w:szCs w:val="28"/>
                  </w:rPr>
                  <m:t>x</m:t>
                </m:r>
              </m:e>
            </m:rad>
          </m:den>
        </m:f>
      </m:oMath>
    </w:p>
    <w:p w:rsidR="00790D01" w:rsidRPr="00DA7163" w:rsidRDefault="00790D01" w:rsidP="00D36D24">
      <w:pPr>
        <w:pStyle w:val="ListParagraph"/>
        <w:numPr>
          <w:ilvl w:val="0"/>
          <w:numId w:val="9"/>
        </w:numPr>
        <w:spacing w:after="0" w:line="240" w:lineRule="auto"/>
        <w:rPr>
          <w:rFonts w:ascii="Trebuchet MS" w:hAnsi="Trebuchet MS"/>
          <w:sz w:val="20"/>
          <w:szCs w:val="20"/>
        </w:rPr>
      </w:pPr>
      <w:r w:rsidRPr="00DA7163">
        <w:rPr>
          <w:rFonts w:ascii="Trebuchet MS" w:hAnsi="Trebuchet MS"/>
          <w:sz w:val="20"/>
          <w:szCs w:val="20"/>
        </w:rPr>
        <w:t>Express f(3) with a rational denominator.</w:t>
      </w:r>
      <w:r w:rsidRPr="00DA7163">
        <w:rPr>
          <w:rFonts w:ascii="Trebuchet MS" w:hAnsi="Trebuchet MS"/>
          <w:sz w:val="20"/>
          <w:szCs w:val="20"/>
        </w:rPr>
        <w:tab/>
      </w:r>
      <w:r w:rsidRPr="00DA7163">
        <w:rPr>
          <w:rFonts w:ascii="Trebuchet MS" w:hAnsi="Trebuchet MS"/>
          <w:sz w:val="20"/>
          <w:szCs w:val="20"/>
        </w:rPr>
        <w:tab/>
      </w:r>
      <w:r w:rsidRPr="00DA7163">
        <w:rPr>
          <w:rFonts w:ascii="Trebuchet MS" w:hAnsi="Trebuchet MS"/>
          <w:sz w:val="20"/>
          <w:szCs w:val="20"/>
        </w:rPr>
        <w:tab/>
        <w:t>(b)  Given f(x) = 4, find x.</w:t>
      </w:r>
    </w:p>
    <w:p w:rsidR="00790D01" w:rsidRPr="00DA7163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396EE2" w:rsidRDefault="00396EE2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802349" w:rsidRDefault="00802349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Pr="00DA7163" w:rsidRDefault="006B0B70" w:rsidP="00802349">
      <w:pPr>
        <w:ind w:left="270" w:hanging="270"/>
        <w:rPr>
          <w:rFonts w:ascii="Trebuchet MS" w:hAnsi="Trebuchet MS"/>
          <w:b/>
          <w:sz w:val="20"/>
          <w:szCs w:val="20"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504128" behindDoc="0" locked="0" layoutInCell="1" allowOverlap="1" wp14:anchorId="533CF203" wp14:editId="641D37AD">
                <wp:simplePos x="0" y="0"/>
                <wp:positionH relativeFrom="column">
                  <wp:posOffset>6097270</wp:posOffset>
                </wp:positionH>
                <wp:positionV relativeFrom="paragraph">
                  <wp:posOffset>144145</wp:posOffset>
                </wp:positionV>
                <wp:extent cx="275590" cy="266065"/>
                <wp:effectExtent l="0" t="0" r="10160" b="19685"/>
                <wp:wrapNone/>
                <wp:docPr id="24215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B0B7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19E6911" wp14:editId="05317092">
                                  <wp:extent cx="83820" cy="82140"/>
                                  <wp:effectExtent l="0" t="0" r="0" b="0"/>
                                  <wp:docPr id="270357" name="Picture 27035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4B837C7" wp14:editId="3A40A39C">
                                  <wp:extent cx="83820" cy="82140"/>
                                  <wp:effectExtent l="0" t="0" r="0" b="0"/>
                                  <wp:docPr id="270358" name="Picture 2703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CD17B1A" wp14:editId="6B6C6FB5">
                                  <wp:extent cx="83820" cy="82140"/>
                                  <wp:effectExtent l="0" t="0" r="0" b="0"/>
                                  <wp:docPr id="270359" name="Picture 2703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A0655BC" wp14:editId="2013E531">
                                  <wp:extent cx="83820" cy="82140"/>
                                  <wp:effectExtent l="0" t="0" r="0" b="0"/>
                                  <wp:docPr id="270360" name="Picture 2703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33CF203" id="_x0000_s1187" type="#_x0000_t202" style="position:absolute;left:0;text-align:left;margin-left:480.1pt;margin-top:11.35pt;width:21.7pt;height:20.95pt;z-index:25150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">
                <v:textbox>
                  <w:txbxContent>
                    <w:p w:rsidR="0081041F" w:rsidRDefault="0081041F" w:rsidP="006B0B7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19E6911" wp14:editId="05317092">
                            <wp:extent cx="83820" cy="82140"/>
                            <wp:effectExtent l="0" t="0" r="0" b="0"/>
                            <wp:docPr id="270357" name="Picture 27035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4B837C7" wp14:editId="3A40A39C">
                            <wp:extent cx="83820" cy="82140"/>
                            <wp:effectExtent l="0" t="0" r="0" b="0"/>
                            <wp:docPr id="270358" name="Picture 2703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CD17B1A" wp14:editId="6B6C6FB5">
                            <wp:extent cx="83820" cy="82140"/>
                            <wp:effectExtent l="0" t="0" r="0" b="0"/>
                            <wp:docPr id="270359" name="Picture 2703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A0655BC" wp14:editId="2013E531">
                            <wp:extent cx="83820" cy="82140"/>
                            <wp:effectExtent l="0" t="0" r="0" b="0"/>
                            <wp:docPr id="270360" name="Picture 2703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rebuchet MS" w:hAnsi="Trebuchet MS"/>
          <w:b/>
          <w:noProof/>
          <w:sz w:val="20"/>
          <w:szCs w:val="20"/>
          <w:u w:val="single"/>
          <w:lang w:eastAsia="en-GB"/>
        </w:rPr>
        <w:drawing>
          <wp:anchor distT="0" distB="0" distL="114300" distR="114300" simplePos="0" relativeHeight="251375104" behindDoc="0" locked="0" layoutInCell="1" allowOverlap="1" wp14:anchorId="1CC08976" wp14:editId="21662C24">
            <wp:simplePos x="0" y="0"/>
            <wp:positionH relativeFrom="column">
              <wp:posOffset>-1905</wp:posOffset>
            </wp:positionH>
            <wp:positionV relativeFrom="paragraph">
              <wp:posOffset>255270</wp:posOffset>
            </wp:positionV>
            <wp:extent cx="2743200" cy="2162810"/>
            <wp:effectExtent l="0" t="0" r="0" b="8890"/>
            <wp:wrapNone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02349">
        <w:rPr>
          <w:rFonts w:ascii="Trebuchet MS" w:hAnsi="Trebuchet MS"/>
          <w:sz w:val="20"/>
          <w:szCs w:val="20"/>
        </w:rPr>
        <w:t>9</w:t>
      </w:r>
      <w:r w:rsidR="00790D01" w:rsidRPr="00DA7163">
        <w:rPr>
          <w:rFonts w:ascii="Trebuchet MS" w:hAnsi="Trebuchet MS"/>
          <w:sz w:val="20"/>
          <w:szCs w:val="20"/>
        </w:rPr>
        <w:t>. Find the equation of the line below</w:t>
      </w: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802349" w:rsidRDefault="00802349" w:rsidP="00802349">
      <w:pPr>
        <w:rPr>
          <w:rFonts w:ascii="Trebuchet MS" w:hAnsi="Trebuchet MS"/>
          <w:b/>
          <w:sz w:val="20"/>
          <w:szCs w:val="20"/>
          <w:u w:val="single"/>
        </w:rPr>
      </w:pPr>
    </w:p>
    <w:p w:rsidR="00802349" w:rsidRDefault="00802349" w:rsidP="00802349">
      <w:pPr>
        <w:rPr>
          <w:rFonts w:ascii="Trebuchet MS" w:hAnsi="Trebuchet MS"/>
          <w:b/>
          <w:sz w:val="20"/>
          <w:szCs w:val="20"/>
          <w:u w:val="single"/>
        </w:rPr>
      </w:pPr>
    </w:p>
    <w:p w:rsidR="00802349" w:rsidRDefault="00802349" w:rsidP="00802349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Pr="00CC19AD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  <w:r w:rsidRPr="00CC19AD">
        <w:rPr>
          <w:rFonts w:ascii="Trebuchet MS" w:hAnsi="Trebuchet MS"/>
          <w:b/>
          <w:sz w:val="20"/>
          <w:szCs w:val="20"/>
          <w:u w:val="single"/>
        </w:rPr>
        <w:t>Calculator</w:t>
      </w:r>
    </w:p>
    <w:p w:rsidR="00790D01" w:rsidRDefault="005E01C4" w:rsidP="00802349">
      <w:pPr>
        <w:pStyle w:val="ListParagraph"/>
        <w:numPr>
          <w:ilvl w:val="0"/>
          <w:numId w:val="6"/>
        </w:numPr>
        <w:ind w:right="-1414" w:hanging="240"/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18464" behindDoc="0" locked="0" layoutInCell="1" allowOverlap="1" wp14:anchorId="6A155A74" wp14:editId="503C091A">
                <wp:simplePos x="0" y="0"/>
                <wp:positionH relativeFrom="column">
                  <wp:posOffset>6184900</wp:posOffset>
                </wp:positionH>
                <wp:positionV relativeFrom="paragraph">
                  <wp:posOffset>-3810</wp:posOffset>
                </wp:positionV>
                <wp:extent cx="275590" cy="266065"/>
                <wp:effectExtent l="0" t="0" r="10160" b="19685"/>
                <wp:wrapNone/>
                <wp:docPr id="24219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B0B70">
                            <w:pPr>
                              <w:jc w:val="center"/>
                            </w:pPr>
                            <w:r>
                              <w:t>6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F638154" wp14:editId="0765626A">
                                  <wp:extent cx="83820" cy="82140"/>
                                  <wp:effectExtent l="0" t="0" r="0" b="0"/>
                                  <wp:docPr id="270373" name="Picture 2703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77D4064" wp14:editId="7B1C2BE5">
                                  <wp:extent cx="83820" cy="82140"/>
                                  <wp:effectExtent l="0" t="0" r="0" b="0"/>
                                  <wp:docPr id="270374" name="Picture 27037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2CCDBCB" wp14:editId="0818A7EE">
                                  <wp:extent cx="83820" cy="82140"/>
                                  <wp:effectExtent l="0" t="0" r="0" b="0"/>
                                  <wp:docPr id="270375" name="Picture 27037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4EF1D3F" wp14:editId="5441C4CE">
                                  <wp:extent cx="83820" cy="82140"/>
                                  <wp:effectExtent l="0" t="0" r="0" b="0"/>
                                  <wp:docPr id="270376" name="Picture 27037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A155A74" id="_x0000_s1188" type="#_x0000_t202" style="position:absolute;left:0;text-align:left;margin-left:487pt;margin-top:-.3pt;width:21.7pt;height:20.95pt;z-index:25151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">
                <v:textbox>
                  <w:txbxContent>
                    <w:p w:rsidR="0081041F" w:rsidRDefault="0081041F" w:rsidP="006B0B70">
                      <w:pPr>
                        <w:jc w:val="center"/>
                      </w:pPr>
                      <w:r>
                        <w:t>6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F638154" wp14:editId="0765626A">
                            <wp:extent cx="83820" cy="82140"/>
                            <wp:effectExtent l="0" t="0" r="0" b="0"/>
                            <wp:docPr id="270373" name="Picture 2703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77D4064" wp14:editId="7B1C2BE5">
                            <wp:extent cx="83820" cy="82140"/>
                            <wp:effectExtent l="0" t="0" r="0" b="0"/>
                            <wp:docPr id="270374" name="Picture 27037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2CCDBCB" wp14:editId="0818A7EE">
                            <wp:extent cx="83820" cy="82140"/>
                            <wp:effectExtent l="0" t="0" r="0" b="0"/>
                            <wp:docPr id="270375" name="Picture 27037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4EF1D3F" wp14:editId="5441C4CE">
                            <wp:extent cx="83820" cy="82140"/>
                            <wp:effectExtent l="0" t="0" r="0" b="0"/>
                            <wp:docPr id="270376" name="Picture 27037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t>6 pencils and 4 rubbers cost £1.08.</w:t>
      </w:r>
      <w:r w:rsidR="00517AF6">
        <w:t xml:space="preserve">  </w:t>
      </w:r>
      <w:r w:rsidR="00790D01">
        <w:t xml:space="preserve">4 pencils and 3 rubbers cost 75 pence. </w:t>
      </w:r>
    </w:p>
    <w:p w:rsidR="00790D01" w:rsidRPr="00517AF6" w:rsidRDefault="00517AF6" w:rsidP="00517AF6">
      <w:pPr>
        <w:pStyle w:val="ListParagraph"/>
        <w:ind w:left="0" w:right="-1414"/>
      </w:pPr>
      <w:r>
        <w:t xml:space="preserve">    </w:t>
      </w:r>
      <w:r>
        <w:tab/>
      </w:r>
      <w:r w:rsidRPr="00517AF6">
        <w:rPr>
          <w:b/>
          <w:bCs/>
        </w:rPr>
        <w:t>F</w:t>
      </w:r>
      <w:r w:rsidR="00790D01" w:rsidRPr="00517AF6">
        <w:rPr>
          <w:b/>
          <w:bCs/>
        </w:rPr>
        <w:t>ind the cost of 5 pencils and 5 rubbers.</w:t>
      </w:r>
    </w:p>
    <w:p w:rsidR="00790D01" w:rsidRPr="00DA7163" w:rsidRDefault="00790D01" w:rsidP="00790D01">
      <w:pPr>
        <w:rPr>
          <w:rFonts w:ascii="Trebuchet MS" w:hAnsi="Trebuchet MS" w:cs="Arial"/>
          <w:sz w:val="20"/>
          <w:szCs w:val="20"/>
        </w:rPr>
      </w:pPr>
    </w:p>
    <w:p w:rsidR="00790D01" w:rsidRPr="00DA7163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5204ED" w:rsidRPr="00DA7163" w:rsidRDefault="005204ED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517AF6" w:rsidRDefault="00517AF6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517AF6" w:rsidRDefault="00517AF6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517AF6" w:rsidRPr="00DA7163" w:rsidRDefault="005E01C4" w:rsidP="005E01C4">
      <w:pPr>
        <w:rPr>
          <w:rFonts w:ascii="Trebuchet MS" w:hAnsi="Trebuchet MS" w:cs="Arial"/>
          <w:sz w:val="20"/>
          <w:szCs w:val="20"/>
        </w:rPr>
      </w:pPr>
      <w:r>
        <w:rPr>
          <w:rFonts w:ascii="Trebuchet MS" w:hAnsi="Trebuchet MS" w:cs="Arial"/>
          <w:sz w:val="20"/>
          <w:szCs w:val="20"/>
        </w:rPr>
        <w:br w:type="page"/>
      </w:r>
    </w:p>
    <w:p w:rsidR="00790D01" w:rsidRPr="005204ED" w:rsidRDefault="003F3101" w:rsidP="00802349">
      <w:pPr>
        <w:autoSpaceDE w:val="0"/>
        <w:autoSpaceDN w:val="0"/>
        <w:adjustRightInd w:val="0"/>
        <w:spacing w:after="0" w:line="240" w:lineRule="auto"/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noProof/>
          <w:sz w:val="20"/>
          <w:szCs w:val="20"/>
          <w:lang w:eastAsia="en-GB"/>
        </w:rPr>
        <w:lastRenderedPageBreak/>
        <w:object w:dxaOrig="1440" w:dyaOrig="1440">
          <v:shape id="_x0000_s1169" type="#_x0000_t75" style="position:absolute;margin-left:241.15pt;margin-top:-68.95pt;width:5in;height:3in;z-index:251884032">
            <v:imagedata r:id="rId67" o:title=""/>
          </v:shape>
          <o:OLEObject Type="Embed" ProgID="MSDraw.Drawing.8.2" ShapeID="_x0000_s1169" DrawAspect="Content" ObjectID="_1694932335" r:id="rId68"/>
        </w:object>
      </w:r>
      <w:r w:rsidR="006B0B70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15392" behindDoc="0" locked="0" layoutInCell="1" allowOverlap="1" wp14:anchorId="0F19F1A7" wp14:editId="71583D8D">
                <wp:simplePos x="0" y="0"/>
                <wp:positionH relativeFrom="column">
                  <wp:posOffset>6104890</wp:posOffset>
                </wp:positionH>
                <wp:positionV relativeFrom="paragraph">
                  <wp:posOffset>50165</wp:posOffset>
                </wp:positionV>
                <wp:extent cx="275590" cy="266065"/>
                <wp:effectExtent l="0" t="0" r="10160" b="19685"/>
                <wp:wrapNone/>
                <wp:docPr id="24218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B0B7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1E81368" wp14:editId="1F3D6F93">
                                  <wp:extent cx="83820" cy="82140"/>
                                  <wp:effectExtent l="0" t="0" r="0" b="0"/>
                                  <wp:docPr id="270381" name="Picture 2703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2EE185F" wp14:editId="5329B04E">
                                  <wp:extent cx="83820" cy="82140"/>
                                  <wp:effectExtent l="0" t="0" r="0" b="0"/>
                                  <wp:docPr id="270382" name="Picture 27038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15D783B" wp14:editId="79DA2561">
                                  <wp:extent cx="83820" cy="82140"/>
                                  <wp:effectExtent l="0" t="0" r="0" b="0"/>
                                  <wp:docPr id="270383" name="Picture 27038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0D8F20D" wp14:editId="5DCAACAB">
                                  <wp:extent cx="83820" cy="82140"/>
                                  <wp:effectExtent l="0" t="0" r="0" b="0"/>
                                  <wp:docPr id="270384" name="Picture 27038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F19F1A7" id="_x0000_s1189" type="#_x0000_t202" style="position:absolute;margin-left:480.7pt;margin-top:3.95pt;width:21.7pt;height:20.95pt;z-index:25151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">
                <v:textbox>
                  <w:txbxContent>
                    <w:p w:rsidR="0081041F" w:rsidRDefault="0081041F" w:rsidP="006B0B7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1E81368" wp14:editId="1F3D6F93">
                            <wp:extent cx="83820" cy="82140"/>
                            <wp:effectExtent l="0" t="0" r="0" b="0"/>
                            <wp:docPr id="270381" name="Picture 2703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2EE185F" wp14:editId="5329B04E">
                            <wp:extent cx="83820" cy="82140"/>
                            <wp:effectExtent l="0" t="0" r="0" b="0"/>
                            <wp:docPr id="270382" name="Picture 27038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15D783B" wp14:editId="79DA2561">
                            <wp:extent cx="83820" cy="82140"/>
                            <wp:effectExtent l="0" t="0" r="0" b="0"/>
                            <wp:docPr id="270383" name="Picture 27038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0D8F20D" wp14:editId="5DCAACAB">
                            <wp:extent cx="83820" cy="82140"/>
                            <wp:effectExtent l="0" t="0" r="0" b="0"/>
                            <wp:docPr id="270384" name="Picture 27038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802349">
        <w:rPr>
          <w:rFonts w:ascii="Trebuchet MS" w:hAnsi="Trebuchet MS"/>
          <w:sz w:val="20"/>
          <w:szCs w:val="20"/>
        </w:rPr>
        <w:t>11.</w:t>
      </w:r>
      <w:r w:rsidR="005204ED">
        <w:rPr>
          <w:rFonts w:ascii="Trebuchet MS" w:hAnsi="Trebuchet MS"/>
          <w:sz w:val="20"/>
          <w:szCs w:val="20"/>
        </w:rPr>
        <w:t xml:space="preserve">  </w:t>
      </w:r>
      <w:r w:rsidR="00790D01" w:rsidRPr="005204ED">
        <w:rPr>
          <w:rFonts w:ascii="Trebuchet MS" w:hAnsi="Trebuchet MS"/>
          <w:sz w:val="20"/>
          <w:szCs w:val="20"/>
        </w:rPr>
        <w:t xml:space="preserve">In the diagram the </w:t>
      </w:r>
      <w:r w:rsidR="00802349">
        <w:rPr>
          <w:rFonts w:ascii="Trebuchet MS" w:hAnsi="Trebuchet MS"/>
          <w:sz w:val="20"/>
          <w:szCs w:val="20"/>
        </w:rPr>
        <w:t xml:space="preserve">area of the sector is </w:t>
      </w:r>
      <w:r w:rsidR="00F47588">
        <w:rPr>
          <w:rFonts w:ascii="Trebuchet MS" w:hAnsi="Trebuchet MS"/>
          <w:sz w:val="20"/>
          <w:szCs w:val="20"/>
        </w:rPr>
        <w:t>75.4cm</w:t>
      </w:r>
      <w:r w:rsidR="00F47588" w:rsidRPr="00F47588">
        <w:rPr>
          <w:rFonts w:ascii="Trebuchet MS" w:hAnsi="Trebuchet MS"/>
          <w:sz w:val="20"/>
          <w:szCs w:val="20"/>
          <w:vertAlign w:val="superscript"/>
        </w:rPr>
        <w:t>2</w:t>
      </w:r>
      <w:r w:rsidR="00790D01" w:rsidRPr="005204ED">
        <w:rPr>
          <w:rFonts w:ascii="Trebuchet MS" w:hAnsi="Trebuchet MS"/>
          <w:sz w:val="20"/>
          <w:szCs w:val="20"/>
        </w:rPr>
        <w:t xml:space="preserve">. </w:t>
      </w:r>
    </w:p>
    <w:p w:rsidR="00790D01" w:rsidRPr="00802349" w:rsidRDefault="00802349" w:rsidP="00802349">
      <w:pPr>
        <w:ind w:right="-1594"/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sz w:val="20"/>
          <w:szCs w:val="20"/>
        </w:rPr>
        <w:t xml:space="preserve">      </w:t>
      </w:r>
      <w:r w:rsidR="00790D01" w:rsidRPr="00802349">
        <w:rPr>
          <w:rFonts w:ascii="Trebuchet MS" w:hAnsi="Trebuchet MS"/>
          <w:sz w:val="20"/>
          <w:szCs w:val="20"/>
        </w:rPr>
        <w:t>Calculate the size of the angle at the centre of the sector.</w:t>
      </w:r>
    </w:p>
    <w:p w:rsidR="00790D01" w:rsidRPr="00F47588" w:rsidRDefault="00F47588" w:rsidP="00F47588">
      <w:pPr>
        <w:ind w:left="-180" w:right="-1594"/>
        <w:jc w:val="both"/>
        <w:rPr>
          <w:rFonts w:eastAsiaTheme="minorEastAsia" w:cstheme="minorHAnsi"/>
          <w:sz w:val="32"/>
          <w:szCs w:val="32"/>
        </w:rPr>
      </w:pPr>
      <w:r>
        <w:rPr>
          <w:rFonts w:ascii="Trebuchet MS" w:hAnsi="Trebuchet MS" w:cs="Arial"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2091904" behindDoc="0" locked="0" layoutInCell="1" allowOverlap="1">
                <wp:simplePos x="0" y="0"/>
                <wp:positionH relativeFrom="column">
                  <wp:posOffset>4467225</wp:posOffset>
                </wp:positionH>
                <wp:positionV relativeFrom="paragraph">
                  <wp:posOffset>786130</wp:posOffset>
                </wp:positionV>
                <wp:extent cx="742950" cy="190500"/>
                <wp:effectExtent l="0" t="0" r="0" b="0"/>
                <wp:wrapNone/>
                <wp:docPr id="271355" name="Rectangle: Rounded Corners 2713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42950" cy="190500"/>
                        </a:xfrm>
                        <a:prstGeom prst="round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oundrect w14:anchorId="139E9A4D" id="Rectangle: Rounded Corners 271355" o:spid="_x0000_s1026" style="position:absolute;margin-left:351.75pt;margin-top:61.9pt;width:58.5pt;height:15pt;z-index:25209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" fillcolor="white [3212]" stroked="f" strokeweight="2pt"/>
            </w:pict>
          </mc:Fallback>
        </mc:AlternateContent>
      </w:r>
      <w:r w:rsidRPr="00F47588">
        <w:rPr>
          <w:sz w:val="28"/>
        </w:rPr>
        <w:tab/>
      </w:r>
      <w:r w:rsidRPr="00F47588">
        <w:rPr>
          <w:sz w:val="28"/>
        </w:rPr>
        <w:tab/>
      </w:r>
    </w:p>
    <w:p w:rsidR="00F47588" w:rsidRDefault="00F47588" w:rsidP="00790D01">
      <w:pPr>
        <w:ind w:left="-180" w:right="-1594"/>
        <w:rPr>
          <w:rFonts w:cstheme="minorHAnsi"/>
          <w:sz w:val="28"/>
          <w:szCs w:val="28"/>
          <w:highlight w:val="yellow"/>
        </w:rPr>
      </w:pPr>
    </w:p>
    <w:p w:rsidR="00062630" w:rsidRPr="00F47588" w:rsidRDefault="00062630" w:rsidP="00790D01">
      <w:pPr>
        <w:ind w:left="-180" w:right="-1594"/>
        <w:rPr>
          <w:rFonts w:cstheme="minorHAnsi"/>
          <w:sz w:val="28"/>
          <w:szCs w:val="28"/>
          <w:highlight w:val="yellow"/>
        </w:rPr>
      </w:pPr>
    </w:p>
    <w:p w:rsidR="00790D01" w:rsidRPr="00DA7163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</w:p>
    <w:p w:rsidR="00790D01" w:rsidRPr="00DA7163" w:rsidRDefault="00F47588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 w:cs="Arial"/>
          <w:sz w:val="20"/>
          <w:szCs w:val="20"/>
        </w:rPr>
      </w:pPr>
      <w:r>
        <w:rPr>
          <w:rFonts w:cstheme="minorHAnsi"/>
          <w:sz w:val="28"/>
          <w:szCs w:val="28"/>
        </w:rPr>
        <w:t xml:space="preserve">          </w:t>
      </w:r>
    </w:p>
    <w:p w:rsidR="00790D01" w:rsidRPr="00DA7163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F47588" w:rsidRDefault="00F47588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5204ED" w:rsidRDefault="005204ED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5204ED" w:rsidRDefault="005204ED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5204ED" w:rsidRDefault="006B0B7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14368" behindDoc="0" locked="0" layoutInCell="1" allowOverlap="1" wp14:anchorId="291DAB27" wp14:editId="723BB295">
                <wp:simplePos x="0" y="0"/>
                <wp:positionH relativeFrom="column">
                  <wp:posOffset>6092190</wp:posOffset>
                </wp:positionH>
                <wp:positionV relativeFrom="paragraph">
                  <wp:posOffset>66040</wp:posOffset>
                </wp:positionV>
                <wp:extent cx="275590" cy="266065"/>
                <wp:effectExtent l="0" t="0" r="10160" b="19685"/>
                <wp:wrapNone/>
                <wp:docPr id="2421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B0B7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90C746B" wp14:editId="3DDAE358">
                                  <wp:extent cx="83820" cy="82140"/>
                                  <wp:effectExtent l="0" t="0" r="0" b="0"/>
                                  <wp:docPr id="270385" name="Picture 27038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15082D6" wp14:editId="58B7F361">
                                  <wp:extent cx="83820" cy="82140"/>
                                  <wp:effectExtent l="0" t="0" r="0" b="0"/>
                                  <wp:docPr id="270386" name="Picture 27038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400AD73" wp14:editId="490AED1E">
                                  <wp:extent cx="83820" cy="82140"/>
                                  <wp:effectExtent l="0" t="0" r="0" b="0"/>
                                  <wp:docPr id="270387" name="Picture 27038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33777A8" wp14:editId="41F6471E">
                                  <wp:extent cx="83820" cy="82140"/>
                                  <wp:effectExtent l="0" t="0" r="0" b="0"/>
                                  <wp:docPr id="270388" name="Picture 27038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91DAB27" id="_x0000_s1190" type="#_x0000_t202" style="position:absolute;margin-left:479.7pt;margin-top:5.2pt;width:21.7pt;height:20.95pt;z-index:25151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">
                <v:textbox>
                  <w:txbxContent>
                    <w:p w:rsidR="0081041F" w:rsidRDefault="0081041F" w:rsidP="006B0B7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90C746B" wp14:editId="3DDAE358">
                            <wp:extent cx="83820" cy="82140"/>
                            <wp:effectExtent l="0" t="0" r="0" b="0"/>
                            <wp:docPr id="270385" name="Picture 27038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15082D6" wp14:editId="58B7F361">
                            <wp:extent cx="83820" cy="82140"/>
                            <wp:effectExtent l="0" t="0" r="0" b="0"/>
                            <wp:docPr id="270386" name="Picture 27038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400AD73" wp14:editId="490AED1E">
                            <wp:extent cx="83820" cy="82140"/>
                            <wp:effectExtent l="0" t="0" r="0" b="0"/>
                            <wp:docPr id="270387" name="Picture 27038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33777A8" wp14:editId="41F6471E">
                            <wp:extent cx="83820" cy="82140"/>
                            <wp:effectExtent l="0" t="0" r="0" b="0"/>
                            <wp:docPr id="270388" name="Picture 27038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 w:cs="Arial"/>
          <w:sz w:val="20"/>
          <w:szCs w:val="20"/>
        </w:rPr>
      </w:pPr>
    </w:p>
    <w:p w:rsidR="00790D01" w:rsidRDefault="003F3101" w:rsidP="00F47588">
      <w:r>
        <w:rPr>
          <w:rFonts w:ascii="Trebuchet MS" w:hAnsi="Trebuchet MS" w:cs="Arial"/>
          <w:noProof/>
          <w:sz w:val="20"/>
          <w:szCs w:val="20"/>
          <w:lang w:eastAsia="en-GB"/>
        </w:rPr>
        <w:object w:dxaOrig="1440" w:dyaOrig="1440">
          <v:shape id="_x0000_s1170" type="#_x0000_t75" style="position:absolute;margin-left:302.05pt;margin-top:-62.75pt;width:5in;height:3in;z-index:251885056">
            <v:imagedata r:id="rId69" o:title=""/>
          </v:shape>
          <o:OLEObject Type="Embed" ProgID="MSDraw.Drawing.8.2" ShapeID="_x0000_s1170" DrawAspect="Content" ObjectID="_1694932336" r:id="rId70"/>
        </w:object>
      </w:r>
      <w:r w:rsidR="00F47588">
        <w:t xml:space="preserve">12. </w:t>
      </w:r>
      <w:r w:rsidR="00790D01">
        <w:t>The diagram shows a cut-off circle with a horizontal base.</w:t>
      </w:r>
    </w:p>
    <w:p w:rsidR="006B0B70" w:rsidRDefault="00790D01" w:rsidP="006B0B70">
      <w:r>
        <w:t xml:space="preserve">    </w:t>
      </w:r>
      <w:r w:rsidR="00F47588">
        <w:t xml:space="preserve">  </w:t>
      </w:r>
      <w:r>
        <w:t>OA is a radi</w:t>
      </w:r>
      <w:r w:rsidR="006B0B70">
        <w:t xml:space="preserve">us of the circle. Calculate h. </w:t>
      </w:r>
    </w:p>
    <w:p w:rsidR="00F47588" w:rsidRDefault="00F47588" w:rsidP="006B0B70"/>
    <w:p w:rsidR="00790D01" w:rsidRPr="006B0B70" w:rsidRDefault="00381596" w:rsidP="006B0B70"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331072" behindDoc="0" locked="0" layoutInCell="1" allowOverlap="1" wp14:anchorId="42510164" wp14:editId="38AF2010">
                <wp:simplePos x="0" y="0"/>
                <wp:positionH relativeFrom="column">
                  <wp:posOffset>6297283</wp:posOffset>
                </wp:positionH>
                <wp:positionV relativeFrom="paragraph">
                  <wp:posOffset>1145109</wp:posOffset>
                </wp:positionV>
                <wp:extent cx="431321" cy="586596"/>
                <wp:effectExtent l="0" t="0" r="26035" b="23495"/>
                <wp:wrapNone/>
                <wp:docPr id="248067" name="Text Box 2480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31321" cy="58659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1041F" w:rsidRPr="00381596" w:rsidRDefault="0081041F">
                            <w:pPr>
                              <w:rPr>
                                <w:sz w:val="40"/>
                                <w:szCs w:val="40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2510164" id="Text Box 248067" o:spid="_x0000_s1191" type="#_x0000_t202" style="position:absolute;margin-left:495.85pt;margin-top:90.15pt;width:33.95pt;height:46.2pt;z-index:2513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" fillcolor="white [3201]" strokecolor="white [3212]" strokeweight=".5pt">
                <v:textbox>
                  <w:txbxContent>
                    <w:p w:rsidR="0081041F" w:rsidRPr="00381596" w:rsidRDefault="0081041F">
                      <w:pPr>
                        <w:rPr>
                          <w:sz w:val="40"/>
                          <w:szCs w:val="4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 wp14:anchorId="47D39EF2" wp14:editId="1C857E36">
                <wp:simplePos x="0" y="0"/>
                <wp:positionH relativeFrom="column">
                  <wp:posOffset>4709412</wp:posOffset>
                </wp:positionH>
                <wp:positionV relativeFrom="paragraph">
                  <wp:posOffset>911788</wp:posOffset>
                </wp:positionV>
                <wp:extent cx="845389" cy="483080"/>
                <wp:effectExtent l="0" t="0" r="12065" b="12700"/>
                <wp:wrapNone/>
                <wp:docPr id="248065" name="Text Box 2480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5389" cy="4830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1041F" w:rsidRDefault="0081041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7D39EF2" id="Text Box 248065" o:spid="_x0000_s1192" type="#_x0000_t202" style="position:absolute;margin-left:370.8pt;margin-top:71.8pt;width:66.55pt;height:38.05pt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" fillcolor="white [3201]" strokecolor="white [3212]" strokeweight=".5pt">
                <v:textbox>
                  <w:txbxContent>
                    <w:p w:rsidR="0081041F" w:rsidRDefault="0081041F"/>
                  </w:txbxContent>
                </v:textbox>
              </v:shape>
            </w:pict>
          </mc:Fallback>
        </mc:AlternateContent>
      </w:r>
      <w:r w:rsidR="006B0B70">
        <w:br w:type="page"/>
      </w:r>
    </w:p>
    <w:p w:rsidR="00790D01" w:rsidRPr="00F47588" w:rsidRDefault="00F47588" w:rsidP="00F47588">
      <w:pPr>
        <w:pStyle w:val="ListParagraph"/>
        <w:numPr>
          <w:ilvl w:val="0"/>
          <w:numId w:val="33"/>
        </w:numPr>
        <w:rPr>
          <w:rFonts w:ascii="Trebuchet MS" w:hAnsi="Trebuchet MS"/>
          <w:sz w:val="20"/>
          <w:szCs w:val="20"/>
        </w:rPr>
      </w:pPr>
      <w:r>
        <w:rPr>
          <w:noProof/>
          <w:lang w:eastAsia="en-GB"/>
        </w:rPr>
        <w:lastRenderedPageBreak/>
        <mc:AlternateContent>
          <mc:Choice Requires="wpg">
            <w:drawing>
              <wp:anchor distT="0" distB="0" distL="114300" distR="114300" simplePos="0" relativeHeight="251716096" behindDoc="0" locked="0" layoutInCell="1" allowOverlap="1" wp14:anchorId="5AFF1398" wp14:editId="069F87C3">
                <wp:simplePos x="0" y="0"/>
                <wp:positionH relativeFrom="column">
                  <wp:posOffset>2954020</wp:posOffset>
                </wp:positionH>
                <wp:positionV relativeFrom="paragraph">
                  <wp:posOffset>12065</wp:posOffset>
                </wp:positionV>
                <wp:extent cx="3136900" cy="2750185"/>
                <wp:effectExtent l="0" t="0" r="6350" b="0"/>
                <wp:wrapNone/>
                <wp:docPr id="248072" name="Group 2480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136900" cy="2750185"/>
                          <a:chOff x="0" y="0"/>
                          <a:chExt cx="3137104" cy="2750449"/>
                        </a:xfrm>
                      </wpg:grpSpPr>
                      <wps:wsp>
                        <wps:cNvPr id="248073" name="Oval 248073"/>
                        <wps:cNvSpPr/>
                        <wps:spPr>
                          <a:xfrm>
                            <a:off x="465827" y="0"/>
                            <a:ext cx="1880235" cy="2078355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48074" name="Group 248074"/>
                        <wpg:cNvGrpSpPr/>
                        <wpg:grpSpPr>
                          <a:xfrm>
                            <a:off x="0" y="724619"/>
                            <a:ext cx="3137104" cy="2025830"/>
                            <a:chOff x="0" y="713429"/>
                            <a:chExt cx="3137385" cy="2026557"/>
                          </a:xfrm>
                        </wpg:grpSpPr>
                        <wps:wsp>
                          <wps:cNvPr id="24807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10645" y="1730127"/>
                              <a:ext cx="310515" cy="2559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1041F" w:rsidRDefault="0081041F" w:rsidP="00790D01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4807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46976" y="2484081"/>
                              <a:ext cx="310515" cy="2559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1041F" w:rsidRDefault="0081041F" w:rsidP="00790D01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4807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26870" y="713429"/>
                              <a:ext cx="310515" cy="2559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1041F" w:rsidRDefault="0081041F" w:rsidP="00790D01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4807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7099" y="716462"/>
                              <a:ext cx="310515" cy="2559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1041F" w:rsidRDefault="0081041F" w:rsidP="00790D01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4807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32104"/>
                              <a:ext cx="310515" cy="25590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1041F" w:rsidRDefault="0081041F" w:rsidP="00790D01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24808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95887" y="1647645"/>
                            <a:ext cx="447675" cy="25527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1041F" w:rsidRDefault="0081041F" w:rsidP="00790D01">
                              <w:r>
                                <w:t>65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48081" name="Isosceles Triangle 248081"/>
                        <wps:cNvSpPr/>
                        <wps:spPr>
                          <a:xfrm rot="1465210">
                            <a:off x="500333" y="897147"/>
                            <a:ext cx="1736185" cy="544225"/>
                          </a:xfrm>
                          <a:prstGeom prst="triangl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8082" name="Straight Connector 248082"/>
                        <wps:cNvCnPr/>
                        <wps:spPr>
                          <a:xfrm flipV="1">
                            <a:off x="1354348" y="940279"/>
                            <a:ext cx="1518021" cy="1578634"/>
                          </a:xfrm>
                          <a:prstGeom prst="line">
                            <a:avLst/>
                          </a:prstGeom>
                          <a:ln w="28575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group w14:anchorId="5AFF1398" id="Group 248072" o:spid="_x0000_s1193" style="position:absolute;left:0;text-align:left;margin-left:232.6pt;margin-top:.95pt;width:247pt;height:216.55pt;z-index:251716096" coordsize="31371,275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">
                <v:oval id="Oval 248073" o:spid="_x0000_s1194" style="position:absolute;left:4658;width:18802;height:2078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" fillcolor="white [3201]" strokecolor="black [3213]" strokeweight="2pt"/>
                <v:group id="Group 248074" o:spid="_x0000_s1195" style="position:absolute;top:7246;width:31371;height:20258" coordorigin=",7134" coordsize="31373,202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">
                  <v:shape id="_x0000_s1196" type="#_x0000_t202" style="position:absolute;left:20106;top:17301;width:3105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" stroked="f">
                    <v:textbox>
                      <w:txbxContent>
                        <w:p w:rsidR="0081041F" w:rsidRDefault="0081041F" w:rsidP="00790D01">
                          <w:r>
                            <w:t>C</w:t>
                          </w:r>
                        </w:p>
                      </w:txbxContent>
                    </v:textbox>
                  </v:shape>
                  <v:shape id="_x0000_s1197" type="#_x0000_t202" style="position:absolute;left:11469;top:24840;width:3105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" stroked="f">
                    <v:textbox>
                      <w:txbxContent>
                        <w:p w:rsidR="0081041F" w:rsidRDefault="0081041F" w:rsidP="00790D01">
                          <w:r>
                            <w:t>A</w:t>
                          </w:r>
                        </w:p>
                      </w:txbxContent>
                    </v:textbox>
                  </v:shape>
                  <v:shape id="_x0000_s1198" type="#_x0000_t202" style="position:absolute;left:28268;top:7134;width:3105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" stroked="f">
                    <v:textbox>
                      <w:txbxContent>
                        <w:p w:rsidR="0081041F" w:rsidRDefault="0081041F" w:rsidP="00790D01">
                          <w:r>
                            <w:t>B</w:t>
                          </w:r>
                        </w:p>
                      </w:txbxContent>
                    </v:textbox>
                  </v:shape>
                  <v:shape id="_x0000_s1199" type="#_x0000_t202" style="position:absolute;left:13970;top:7164;width:3106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" stroked="f">
                    <v:textbox>
                      <w:txbxContent>
                        <w:p w:rsidR="0081041F" w:rsidRDefault="0081041F" w:rsidP="00790D01">
                          <w:r>
                            <w:t>O</w:t>
                          </w:r>
                        </w:p>
                      </w:txbxContent>
                    </v:textbox>
                  </v:shape>
                  <v:shape id="_x0000_s1200" type="#_x0000_t202" style="position:absolute;top:8321;width:3105;height:2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" stroked="f">
                    <v:textbox>
                      <w:txbxContent>
                        <w:p w:rsidR="0081041F" w:rsidRDefault="0081041F" w:rsidP="00790D01">
                          <w:r>
                            <w:t>D</w:t>
                          </w:r>
                        </w:p>
                      </w:txbxContent>
                    </v:textbox>
                  </v:shape>
                </v:group>
                <v:shape id="_x0000_s1201" type="#_x0000_t202" style="position:absolute;left:15958;top:16476;width:4477;height:25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" stroked="f">
                  <v:textbox>
                    <w:txbxContent>
                      <w:p w:rsidR="0081041F" w:rsidRDefault="0081041F" w:rsidP="00790D01">
                        <w:r>
                          <w:t>65°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Isosceles Triangle 248081" o:spid="_x0000_s1202" type="#_x0000_t5" style="position:absolute;left:5003;top:8971;width:17362;height:5442;rotation:1600400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" fillcolor="white [3201]" strokecolor="black [3213]" strokeweight="2pt"/>
                <v:line id="Straight Connector 248082" o:spid="_x0000_s1203" style="position:absolute;flip:y;visibility:visible;mso-wrap-style:square" from="13543,9402" to="28723,251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" strokecolor="black [3040]" strokeweight="2.25pt"/>
              </v:group>
            </w:pict>
          </mc:Fallback>
        </mc:AlternateContent>
      </w:r>
      <w:r w:rsidR="006B0B70">
        <w:rPr>
          <w:rFonts w:ascii="Cambria Math" w:hAnsi="Cambria Math" w:cstheme="majorBidi"/>
          <w:i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520512" behindDoc="0" locked="0" layoutInCell="1" allowOverlap="1" wp14:anchorId="0A33B23D" wp14:editId="7C497B0A">
                <wp:simplePos x="0" y="0"/>
                <wp:positionH relativeFrom="column">
                  <wp:posOffset>6108700</wp:posOffset>
                </wp:positionH>
                <wp:positionV relativeFrom="paragraph">
                  <wp:posOffset>20955</wp:posOffset>
                </wp:positionV>
                <wp:extent cx="275590" cy="266065"/>
                <wp:effectExtent l="0" t="0" r="10160" b="19685"/>
                <wp:wrapNone/>
                <wp:docPr id="2422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B0B70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2902B05" wp14:editId="0FCF2FD1">
                                  <wp:extent cx="83820" cy="82140"/>
                                  <wp:effectExtent l="0" t="0" r="0" b="0"/>
                                  <wp:docPr id="271359" name="Picture 2713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A6A25F7" wp14:editId="753F41AE">
                                  <wp:extent cx="83820" cy="82140"/>
                                  <wp:effectExtent l="0" t="0" r="0" b="0"/>
                                  <wp:docPr id="271360" name="Picture 2713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6C79EF5" wp14:editId="0329E251">
                                  <wp:extent cx="83820" cy="82140"/>
                                  <wp:effectExtent l="0" t="0" r="0" b="0"/>
                                  <wp:docPr id="271361" name="Picture 2713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8DBF193" wp14:editId="28CF7E6E">
                                  <wp:extent cx="83820" cy="82140"/>
                                  <wp:effectExtent l="0" t="0" r="0" b="0"/>
                                  <wp:docPr id="271362" name="Picture 2713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A33B23D" id="_x0000_s1204" type="#_x0000_t202" style="position:absolute;left:0;text-align:left;margin-left:481pt;margin-top:1.65pt;width:21.7pt;height:20.95pt;z-index:25152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">
                <v:textbox>
                  <w:txbxContent>
                    <w:p w:rsidR="0081041F" w:rsidRDefault="0081041F" w:rsidP="006B0B70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2902B05" wp14:editId="0FCF2FD1">
                            <wp:extent cx="83820" cy="82140"/>
                            <wp:effectExtent l="0" t="0" r="0" b="0"/>
                            <wp:docPr id="271359" name="Picture 2713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A6A25F7" wp14:editId="753F41AE">
                            <wp:extent cx="83820" cy="82140"/>
                            <wp:effectExtent l="0" t="0" r="0" b="0"/>
                            <wp:docPr id="271360" name="Picture 2713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6C79EF5" wp14:editId="0329E251">
                            <wp:extent cx="83820" cy="82140"/>
                            <wp:effectExtent l="0" t="0" r="0" b="0"/>
                            <wp:docPr id="271361" name="Picture 2713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8DBF193" wp14:editId="28CF7E6E">
                            <wp:extent cx="83820" cy="82140"/>
                            <wp:effectExtent l="0" t="0" r="0" b="0"/>
                            <wp:docPr id="271362" name="Picture 2713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F47588">
        <w:rPr>
          <w:rFonts w:ascii="Trebuchet MS" w:hAnsi="Trebuchet MS"/>
          <w:sz w:val="20"/>
          <w:szCs w:val="20"/>
        </w:rPr>
        <w:t>The line AB is a tangent to the circle shown.</w:t>
      </w:r>
    </w:p>
    <w:p w:rsidR="00790D01" w:rsidRPr="00F47588" w:rsidRDefault="00F47588" w:rsidP="00F47588">
      <w:pPr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sz w:val="20"/>
          <w:szCs w:val="20"/>
        </w:rPr>
        <w:t xml:space="preserve">   </w:t>
      </w:r>
      <w:r w:rsidR="00790D01" w:rsidRPr="00F47588">
        <w:rPr>
          <w:rFonts w:ascii="Trebuchet MS" w:hAnsi="Trebuchet MS"/>
          <w:sz w:val="20"/>
          <w:szCs w:val="20"/>
        </w:rPr>
        <w:t>O is the centre of the circle.</w:t>
      </w:r>
    </w:p>
    <w:p w:rsidR="00790D01" w:rsidRPr="00F47588" w:rsidRDefault="00F47588" w:rsidP="00F47588">
      <w:pPr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sz w:val="20"/>
          <w:szCs w:val="20"/>
        </w:rPr>
        <w:t xml:space="preserve">   </w:t>
      </w:r>
      <w:r w:rsidR="00790D01" w:rsidRPr="00F47588">
        <w:rPr>
          <w:rFonts w:ascii="Trebuchet MS" w:hAnsi="Trebuchet MS"/>
          <w:sz w:val="20"/>
          <w:szCs w:val="20"/>
        </w:rPr>
        <w:t xml:space="preserve">Angle </w:t>
      </w:r>
      <w:r w:rsidR="00B91935" w:rsidRPr="00F47588">
        <w:rPr>
          <w:rFonts w:ascii="Trebuchet MS" w:hAnsi="Trebuchet MS"/>
          <w:sz w:val="20"/>
          <w:szCs w:val="20"/>
        </w:rPr>
        <w:t>DCA</w:t>
      </w:r>
      <w:r w:rsidR="00790D01" w:rsidRPr="00F47588">
        <w:rPr>
          <w:rFonts w:ascii="Trebuchet MS" w:hAnsi="Trebuchet MS"/>
          <w:sz w:val="20"/>
          <w:szCs w:val="20"/>
        </w:rPr>
        <w:t xml:space="preserve"> is 65°</w:t>
      </w:r>
    </w:p>
    <w:p w:rsidR="00790D01" w:rsidRPr="00F47588" w:rsidRDefault="00F47588" w:rsidP="00F47588">
      <w:pPr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sz w:val="20"/>
          <w:szCs w:val="20"/>
        </w:rPr>
        <w:t xml:space="preserve">   </w:t>
      </w:r>
      <w:r w:rsidR="00790D01" w:rsidRPr="00F47588">
        <w:rPr>
          <w:rFonts w:ascii="Trebuchet MS" w:hAnsi="Trebuchet MS"/>
          <w:sz w:val="20"/>
          <w:szCs w:val="20"/>
        </w:rPr>
        <w:t>Calculate the size of angle DOC.</w:t>
      </w:r>
    </w:p>
    <w:p w:rsidR="00790D01" w:rsidRDefault="00790D01" w:rsidP="00790D01">
      <w:pPr>
        <w:pStyle w:val="ListParagraph"/>
        <w:rPr>
          <w:rFonts w:ascii="Trebuchet MS" w:hAnsi="Trebuchet MS"/>
          <w:sz w:val="20"/>
          <w:szCs w:val="20"/>
        </w:rPr>
      </w:pPr>
    </w:p>
    <w:p w:rsidR="00943F87" w:rsidRPr="00F47588" w:rsidRDefault="00943F87" w:rsidP="00F47588">
      <w:pPr>
        <w:pStyle w:val="ListParagraph"/>
        <w:rPr>
          <w:rFonts w:ascii="Trebuchet MS" w:hAnsi="Trebuchet MS"/>
          <w:sz w:val="20"/>
          <w:szCs w:val="20"/>
        </w:rPr>
      </w:pPr>
    </w:p>
    <w:p w:rsidR="00790D01" w:rsidRDefault="00790D01" w:rsidP="00F47588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rebuchet MS" w:hAnsi="Trebuchet MS"/>
          <w:sz w:val="20"/>
          <w:szCs w:val="20"/>
        </w:rPr>
      </w:pPr>
    </w:p>
    <w:p w:rsidR="00790D01" w:rsidRDefault="00790D01" w:rsidP="00F47588">
      <w:pPr>
        <w:pStyle w:val="ListParagraph"/>
        <w:autoSpaceDE w:val="0"/>
        <w:autoSpaceDN w:val="0"/>
        <w:adjustRightInd w:val="0"/>
        <w:spacing w:after="0" w:line="240" w:lineRule="auto"/>
        <w:ind w:left="0"/>
        <w:jc w:val="both"/>
        <w:rPr>
          <w:rFonts w:ascii="Trebuchet MS" w:hAnsi="Trebuchet MS"/>
          <w:sz w:val="20"/>
          <w:szCs w:val="20"/>
        </w:rPr>
      </w:pPr>
    </w:p>
    <w:p w:rsidR="00F47588" w:rsidRDefault="00F47588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F47588" w:rsidRDefault="00F47588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F47588" w:rsidRDefault="00F47588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F47588" w:rsidRDefault="00F47588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sz w:val="20"/>
          <w:szCs w:val="20"/>
        </w:rPr>
      </w:pPr>
    </w:p>
    <w:p w:rsidR="00790D01" w:rsidRPr="000E2EAD" w:rsidRDefault="0076712F" w:rsidP="00F47588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after="0" w:line="240" w:lineRule="auto"/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22560" behindDoc="0" locked="0" layoutInCell="1" allowOverlap="1" wp14:anchorId="701F5B7C" wp14:editId="7E0597A8">
                <wp:simplePos x="0" y="0"/>
                <wp:positionH relativeFrom="column">
                  <wp:posOffset>6059386</wp:posOffset>
                </wp:positionH>
                <wp:positionV relativeFrom="paragraph">
                  <wp:posOffset>27940</wp:posOffset>
                </wp:positionV>
                <wp:extent cx="275590" cy="266065"/>
                <wp:effectExtent l="0" t="0" r="10160" b="19685"/>
                <wp:wrapNone/>
                <wp:docPr id="2422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6B0B70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7DC0338" wp14:editId="5E744FF0">
                                  <wp:extent cx="83820" cy="82140"/>
                                  <wp:effectExtent l="0" t="0" r="0" b="0"/>
                                  <wp:docPr id="271363" name="Picture 2713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F2B86CD" wp14:editId="33DF2D6E">
                                  <wp:extent cx="83820" cy="82140"/>
                                  <wp:effectExtent l="0" t="0" r="0" b="0"/>
                                  <wp:docPr id="271364" name="Picture 27136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3DEAF54" wp14:editId="60F8DF3D">
                                  <wp:extent cx="83820" cy="82140"/>
                                  <wp:effectExtent l="0" t="0" r="0" b="0"/>
                                  <wp:docPr id="271365" name="Picture 27136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6990A11" wp14:editId="7823FF05">
                                  <wp:extent cx="83820" cy="82140"/>
                                  <wp:effectExtent l="0" t="0" r="0" b="0"/>
                                  <wp:docPr id="271366" name="Picture 27136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1F5B7C" id="_x0000_s1205" type="#_x0000_t202" style="position:absolute;left:0;text-align:left;margin-left:477.1pt;margin-top:2.2pt;width:21.7pt;height:20.95pt;z-index:251522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">
                <v:textbox>
                  <w:txbxContent>
                    <w:p w:rsidR="0081041F" w:rsidRDefault="0081041F" w:rsidP="006B0B70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7DC0338" wp14:editId="5E744FF0">
                            <wp:extent cx="83820" cy="82140"/>
                            <wp:effectExtent l="0" t="0" r="0" b="0"/>
                            <wp:docPr id="271363" name="Picture 2713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F2B86CD" wp14:editId="33DF2D6E">
                            <wp:extent cx="83820" cy="82140"/>
                            <wp:effectExtent l="0" t="0" r="0" b="0"/>
                            <wp:docPr id="271364" name="Picture 27136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3DEAF54" wp14:editId="60F8DF3D">
                            <wp:extent cx="83820" cy="82140"/>
                            <wp:effectExtent l="0" t="0" r="0" b="0"/>
                            <wp:docPr id="271365" name="Picture 27136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6990A11" wp14:editId="7823FF05">
                            <wp:extent cx="83820" cy="82140"/>
                            <wp:effectExtent l="0" t="0" r="0" b="0"/>
                            <wp:docPr id="271366" name="Picture 27136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>
        <w:rPr>
          <w:rFonts w:ascii="Trebuchet MS" w:hAnsi="Trebuchet MS"/>
          <w:sz w:val="20"/>
          <w:szCs w:val="20"/>
        </w:rPr>
        <w:t xml:space="preserve">Change the subject of the formula </w:t>
      </w:r>
      <m:oMath>
        <m:r>
          <w:rPr>
            <w:rFonts w:ascii="Cambria Math" w:hAnsi="Cambria Math"/>
            <w:sz w:val="28"/>
            <w:szCs w:val="28"/>
          </w:rPr>
          <m:t xml:space="preserve">V=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πr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3</m:t>
            </m:r>
          </m:sup>
        </m:sSup>
      </m:oMath>
      <w:r w:rsidR="00790D01">
        <w:rPr>
          <w:rFonts w:ascii="Trebuchet MS" w:eastAsiaTheme="minorEastAsia" w:hAnsi="Trebuchet MS"/>
          <w:sz w:val="20"/>
          <w:szCs w:val="20"/>
        </w:rPr>
        <w:t xml:space="preserve"> to r</w:t>
      </w: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/>
          <w:sz w:val="20"/>
          <w:szCs w:val="20"/>
        </w:rPr>
      </w:pPr>
    </w:p>
    <w:p w:rsidR="00790D01" w:rsidRDefault="00790D01" w:rsidP="00790D01">
      <w:pPr>
        <w:autoSpaceDE w:val="0"/>
        <w:autoSpaceDN w:val="0"/>
        <w:adjustRightInd w:val="0"/>
        <w:spacing w:after="0" w:line="240" w:lineRule="auto"/>
        <w:rPr>
          <w:rFonts w:ascii="Trebuchet MS" w:hAnsi="Trebuchet MS"/>
          <w:sz w:val="20"/>
          <w:szCs w:val="20"/>
        </w:rPr>
      </w:pPr>
    </w:p>
    <w:p w:rsidR="00D07909" w:rsidRDefault="00D07909">
      <w:pPr>
        <w:rPr>
          <w:rFonts w:ascii="Trebuchet MS" w:hAnsi="Trebuchet MS"/>
          <w:position w:val="-28"/>
          <w:sz w:val="20"/>
          <w:szCs w:val="20"/>
        </w:rPr>
      </w:pPr>
    </w:p>
    <w:p w:rsidR="00790D01" w:rsidRDefault="00943F87" w:rsidP="00241D47">
      <w:pPr>
        <w:pStyle w:val="ListParagraph"/>
        <w:autoSpaceDE w:val="0"/>
        <w:autoSpaceDN w:val="0"/>
        <w:adjustRightInd w:val="0"/>
        <w:spacing w:after="0" w:line="240" w:lineRule="auto"/>
        <w:ind w:left="240"/>
        <w:rPr>
          <w:rFonts w:ascii="Trebuchet MS" w:hAnsi="Trebuchet MS"/>
          <w:position w:val="-28"/>
          <w:sz w:val="20"/>
          <w:szCs w:val="20"/>
        </w:rPr>
      </w:pPr>
      <w:r>
        <w:rPr>
          <w:rFonts w:ascii="Trebuchet MS" w:hAnsi="Trebuchet MS"/>
          <w:noProof/>
          <w:position w:val="-28"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524608" behindDoc="0" locked="0" layoutInCell="1" allowOverlap="1" wp14:anchorId="13DA88A1" wp14:editId="41B838BE">
                <wp:simplePos x="0" y="0"/>
                <wp:positionH relativeFrom="column">
                  <wp:posOffset>4426031</wp:posOffset>
                </wp:positionH>
                <wp:positionV relativeFrom="paragraph">
                  <wp:posOffset>140335</wp:posOffset>
                </wp:positionV>
                <wp:extent cx="1205784" cy="1609090"/>
                <wp:effectExtent l="0" t="0" r="13970" b="10160"/>
                <wp:wrapNone/>
                <wp:docPr id="242225" name="Rectangle 242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05784" cy="160909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9189D7A" id="Rectangle 242225" o:spid="_x0000_s1026" style="position:absolute;margin-left:348.5pt;margin-top:11.05pt;width:94.95pt;height:126.7pt;z-index:2515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" fillcolor="white [3201]" strokecolor="white [3212]" strokeweight="2pt"/>
            </w:pict>
          </mc:Fallback>
        </mc:AlternateContent>
      </w: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062630" w:rsidRDefault="00062630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6712F" w:rsidRDefault="0076712F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6712F" w:rsidRDefault="0076712F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943F87" w:rsidRDefault="00943F87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90D01" w:rsidRDefault="00790D0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position w:val="-28"/>
          <w:sz w:val="20"/>
          <w:szCs w:val="20"/>
        </w:rPr>
      </w:pPr>
    </w:p>
    <w:p w:rsidR="00790D01" w:rsidRDefault="00790D01" w:rsidP="00790D01">
      <w:pPr>
        <w:ind w:right="-1594"/>
      </w:pPr>
    </w:p>
    <w:p w:rsidR="00991E65" w:rsidRPr="00551F74" w:rsidRDefault="00991E65" w:rsidP="00A83EFF">
      <w:pPr>
        <w:jc w:val="center"/>
        <w:rPr>
          <w:rFonts w:asciiTheme="majorBidi" w:hAnsiTheme="majorBidi" w:cstheme="majorBidi"/>
          <w:b/>
          <w:sz w:val="40"/>
          <w:szCs w:val="40"/>
          <w:u w:val="single"/>
        </w:rPr>
      </w:pPr>
      <w:r w:rsidRPr="00D20E48">
        <w:rPr>
          <w:rFonts w:asciiTheme="majorBidi" w:hAnsiTheme="majorBidi" w:cstheme="majorBidi"/>
          <w:b/>
          <w:noProof/>
          <w:sz w:val="40"/>
          <w:szCs w:val="40"/>
          <w:u w:val="single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394560" behindDoc="0" locked="0" layoutInCell="1" allowOverlap="1" wp14:anchorId="33B5D7C8" wp14:editId="6223F058">
                <wp:simplePos x="0" y="0"/>
                <wp:positionH relativeFrom="column">
                  <wp:posOffset>4668520</wp:posOffset>
                </wp:positionH>
                <wp:positionV relativeFrom="paragraph">
                  <wp:posOffset>-372745</wp:posOffset>
                </wp:positionV>
                <wp:extent cx="1586865" cy="1302385"/>
                <wp:effectExtent l="0" t="0" r="13335" b="12065"/>
                <wp:wrapNone/>
                <wp:docPr id="3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6865" cy="13023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9E16F6" w:rsidRDefault="0081041F" w:rsidP="00991E65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  <w:lang w:val="en-US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sz w:val="180"/>
                                <w:szCs w:val="180"/>
                                <w:lang w:val="en-US"/>
                              </w:rPr>
                              <w:t>40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3B5D7C8" id="_x0000_s1206" type="#_x0000_t202" style="position:absolute;left:0;text-align:left;margin-left:367.6pt;margin-top:-29.35pt;width:124.95pt;height:102.55pt;z-index:25139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">
                <v:textbox>
                  <w:txbxContent>
                    <w:p w:rsidR="0081041F" w:rsidRPr="009E16F6" w:rsidRDefault="0081041F" w:rsidP="00991E65">
                      <w:pPr>
                        <w:jc w:val="center"/>
                        <w:rPr>
                          <w:rFonts w:asciiTheme="majorBidi" w:hAnsiTheme="majorBidi" w:cstheme="majorBidi"/>
                          <w:sz w:val="180"/>
                          <w:szCs w:val="180"/>
                          <w:lang w:val="en-US"/>
                        </w:rPr>
                      </w:pPr>
                      <w:r>
                        <w:rPr>
                          <w:rFonts w:asciiTheme="majorBidi" w:hAnsiTheme="majorBidi" w:cstheme="majorBidi"/>
                          <w:sz w:val="180"/>
                          <w:szCs w:val="180"/>
                          <w:lang w:val="en-US"/>
                        </w:rPr>
                        <w:t>40</w:t>
                      </w:r>
                    </w:p>
                  </w:txbxContent>
                </v:textbox>
              </v:shape>
            </w:pict>
          </mc:Fallback>
        </mc:AlternateContent>
      </w:r>
      <w:r w:rsidRPr="00551F74">
        <w:rPr>
          <w:rFonts w:asciiTheme="majorBidi" w:hAnsiTheme="majorBidi" w:cstheme="majorBidi"/>
          <w:b/>
          <w:sz w:val="40"/>
          <w:szCs w:val="40"/>
          <w:u w:val="single"/>
        </w:rPr>
        <w:t xml:space="preserve">Homework </w:t>
      </w:r>
      <w:r w:rsidR="00A83EFF">
        <w:rPr>
          <w:rFonts w:asciiTheme="majorBidi" w:hAnsiTheme="majorBidi" w:cstheme="majorBidi"/>
          <w:b/>
          <w:sz w:val="40"/>
          <w:szCs w:val="40"/>
          <w:u w:val="single"/>
        </w:rPr>
        <w:t>20</w:t>
      </w:r>
    </w:p>
    <w:p w:rsidR="00991E65" w:rsidRPr="002A4C69" w:rsidRDefault="00991E65" w:rsidP="00991E65">
      <w:pPr>
        <w:rPr>
          <w:rFonts w:asciiTheme="majorBidi" w:hAnsiTheme="majorBidi" w:cstheme="majorBidi"/>
          <w:b/>
          <w:u w:val="single"/>
        </w:rPr>
      </w:pPr>
      <w:r w:rsidRPr="002A4C69">
        <w:rPr>
          <w:rFonts w:asciiTheme="majorBidi" w:hAnsiTheme="majorBidi" w:cstheme="majorBidi"/>
          <w:b/>
          <w:u w:val="single"/>
        </w:rPr>
        <w:t xml:space="preserve">Return by </w:t>
      </w:r>
      <w:r>
        <w:rPr>
          <w:rFonts w:asciiTheme="majorBidi" w:hAnsiTheme="majorBidi" w:cstheme="majorBidi"/>
          <w:b/>
          <w:u w:val="single"/>
        </w:rPr>
        <w:t>:</w:t>
      </w:r>
    </w:p>
    <w:p w:rsidR="00790D01" w:rsidRPr="00DA7163" w:rsidRDefault="00140C7C" w:rsidP="00790D01">
      <w:pPr>
        <w:rPr>
          <w:rFonts w:ascii="Trebuchet MS" w:hAnsi="Trebuchet MS"/>
          <w:b/>
          <w:sz w:val="20"/>
          <w:szCs w:val="20"/>
          <w:u w:val="single"/>
        </w:rPr>
      </w:pPr>
      <w:r>
        <w:rPr>
          <w:noProof/>
          <w:lang w:eastAsia="en-GB"/>
        </w:rPr>
        <mc:AlternateContent>
          <mc:Choice Requires="wps">
            <w:drawing>
              <wp:anchor distT="45720" distB="45720" distL="114300" distR="114300" simplePos="0" relativeHeight="252212736" behindDoc="0" locked="0" layoutInCell="1" allowOverlap="1">
                <wp:simplePos x="0" y="0"/>
                <wp:positionH relativeFrom="column">
                  <wp:posOffset>733222</wp:posOffset>
                </wp:positionH>
                <wp:positionV relativeFrom="paragraph">
                  <wp:posOffset>242750</wp:posOffset>
                </wp:positionV>
                <wp:extent cx="1293495" cy="1404620"/>
                <wp:effectExtent l="0" t="0" r="1905" b="0"/>
                <wp:wrapNone/>
                <wp:docPr id="3033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349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40C7C" w:rsidRDefault="00140C7C">
                            <w:r w:rsidRPr="00140C7C"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>
                                  <wp:extent cx="1095375" cy="362585"/>
                                  <wp:effectExtent l="0" t="0" r="0" b="0"/>
                                  <wp:docPr id="303386" name="Picture 30338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596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095375" cy="36258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207" type="#_x0000_t202" style="position:absolute;margin-left:57.75pt;margin-top:19.1pt;width:101.85pt;height:110.6pt;z-index:25221273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" stroked="f">
                <v:textbox style="mso-fit-shape-to-text:t">
                  <w:txbxContent>
                    <w:p w:rsidR="00140C7C" w:rsidRDefault="00140C7C">
                      <w:r w:rsidRPr="00140C7C">
                        <w:drawing>
                          <wp:inline distT="0" distB="0" distL="0" distR="0">
                            <wp:extent cx="1095375" cy="362585"/>
                            <wp:effectExtent l="0" t="0" r="0" b="0"/>
                            <wp:docPr id="303386" name="Picture 30338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596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095375" cy="36258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42BB7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 wp14:anchorId="640E1EE8" wp14:editId="0CC48B3E">
                <wp:simplePos x="0" y="0"/>
                <wp:positionH relativeFrom="column">
                  <wp:posOffset>2379765</wp:posOffset>
                </wp:positionH>
                <wp:positionV relativeFrom="paragraph">
                  <wp:posOffset>246535</wp:posOffset>
                </wp:positionV>
                <wp:extent cx="275590" cy="266065"/>
                <wp:effectExtent l="0" t="0" r="10160" b="19685"/>
                <wp:wrapNone/>
                <wp:docPr id="24846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D484B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5EC6721" wp14:editId="293D0DEB">
                                  <wp:extent cx="83820" cy="82140"/>
                                  <wp:effectExtent l="0" t="0" r="0" b="0"/>
                                  <wp:docPr id="270405" name="Picture 2704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64BBB4D" wp14:editId="425D4506">
                                  <wp:extent cx="83820" cy="82140"/>
                                  <wp:effectExtent l="0" t="0" r="0" b="0"/>
                                  <wp:docPr id="270406" name="Picture 2704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F2DDF09" wp14:editId="6DD2064D">
                                  <wp:extent cx="83820" cy="82140"/>
                                  <wp:effectExtent l="0" t="0" r="0" b="0"/>
                                  <wp:docPr id="270407" name="Picture 2704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D48B45B" wp14:editId="593BCE9D">
                                  <wp:extent cx="83820" cy="82140"/>
                                  <wp:effectExtent l="0" t="0" r="0" b="0"/>
                                  <wp:docPr id="270408" name="Picture 27040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40E1EE8" id="_x0000_s1208" type="#_x0000_t202" style="position:absolute;margin-left:187.4pt;margin-top:19.4pt;width:21.7pt;height:20.95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">
                <v:textbox>
                  <w:txbxContent>
                    <w:p w:rsidR="0081041F" w:rsidRDefault="0081041F" w:rsidP="00CD484B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5EC6721" wp14:editId="293D0DEB">
                            <wp:extent cx="83820" cy="82140"/>
                            <wp:effectExtent l="0" t="0" r="0" b="0"/>
                            <wp:docPr id="270405" name="Picture 2704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64BBB4D" wp14:editId="425D4506">
                            <wp:extent cx="83820" cy="82140"/>
                            <wp:effectExtent l="0" t="0" r="0" b="0"/>
                            <wp:docPr id="270406" name="Picture 2704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F2DDF09" wp14:editId="6DD2064D">
                            <wp:extent cx="83820" cy="82140"/>
                            <wp:effectExtent l="0" t="0" r="0" b="0"/>
                            <wp:docPr id="270407" name="Picture 2704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D48B45B" wp14:editId="593BCE9D">
                            <wp:extent cx="83820" cy="82140"/>
                            <wp:effectExtent l="0" t="0" r="0" b="0"/>
                            <wp:docPr id="270408" name="Picture 27040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D484B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27360" behindDoc="0" locked="0" layoutInCell="1" allowOverlap="1" wp14:anchorId="3A14A1BA" wp14:editId="448D2879">
                <wp:simplePos x="0" y="0"/>
                <wp:positionH relativeFrom="column">
                  <wp:posOffset>6421120</wp:posOffset>
                </wp:positionH>
                <wp:positionV relativeFrom="paragraph">
                  <wp:posOffset>292216</wp:posOffset>
                </wp:positionV>
                <wp:extent cx="275590" cy="266065"/>
                <wp:effectExtent l="0" t="0" r="10160" b="19685"/>
                <wp:wrapNone/>
                <wp:docPr id="24848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D484B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62BA195" wp14:editId="52E2885A">
                                  <wp:extent cx="83820" cy="82140"/>
                                  <wp:effectExtent l="0" t="0" r="0" b="0"/>
                                  <wp:docPr id="270401" name="Picture 2704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795B983" wp14:editId="25FAC81C">
                                  <wp:extent cx="83820" cy="82140"/>
                                  <wp:effectExtent l="0" t="0" r="0" b="0"/>
                                  <wp:docPr id="270402" name="Picture 27040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0DB94C5" wp14:editId="22E6FEB1">
                                  <wp:extent cx="83820" cy="82140"/>
                                  <wp:effectExtent l="0" t="0" r="0" b="0"/>
                                  <wp:docPr id="270403" name="Picture 2704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2C59DD3" wp14:editId="4244731B">
                                  <wp:extent cx="83820" cy="82140"/>
                                  <wp:effectExtent l="0" t="0" r="0" b="0"/>
                                  <wp:docPr id="270404" name="Picture 2704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A14A1BA" id="_x0000_s1209" type="#_x0000_t202" style="position:absolute;margin-left:505.6pt;margin-top:23pt;width:21.7pt;height:20.95pt;z-index:251727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">
                <v:textbox>
                  <w:txbxContent>
                    <w:p w:rsidR="0081041F" w:rsidRDefault="0081041F" w:rsidP="00CD484B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62BA195" wp14:editId="52E2885A">
                            <wp:extent cx="83820" cy="82140"/>
                            <wp:effectExtent l="0" t="0" r="0" b="0"/>
                            <wp:docPr id="270401" name="Picture 2704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795B983" wp14:editId="25FAC81C">
                            <wp:extent cx="83820" cy="82140"/>
                            <wp:effectExtent l="0" t="0" r="0" b="0"/>
                            <wp:docPr id="270402" name="Picture 27040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0DB94C5" wp14:editId="22E6FEB1">
                            <wp:extent cx="83820" cy="82140"/>
                            <wp:effectExtent l="0" t="0" r="0" b="0"/>
                            <wp:docPr id="270403" name="Picture 2704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2C59DD3" wp14:editId="4244731B">
                            <wp:extent cx="83820" cy="82140"/>
                            <wp:effectExtent l="0" t="0" r="0" b="0"/>
                            <wp:docPr id="270404" name="Picture 2704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DA7163">
        <w:rPr>
          <w:rFonts w:ascii="Trebuchet MS" w:hAnsi="Trebuchet MS"/>
          <w:b/>
          <w:sz w:val="20"/>
          <w:szCs w:val="20"/>
          <w:u w:val="single"/>
        </w:rPr>
        <w:t>Non Calculator</w:t>
      </w:r>
    </w:p>
    <w:p w:rsidR="00790D01" w:rsidRPr="00517AF6" w:rsidRDefault="00517AF6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sz w:val="20"/>
          <w:szCs w:val="20"/>
        </w:rPr>
        <w:t>1.</w:t>
      </w:r>
      <w:r w:rsidR="00790D01" w:rsidRPr="00517AF6">
        <w:rPr>
          <w:rFonts w:ascii="Trebuchet MS" w:hAnsi="Trebuchet MS"/>
          <w:sz w:val="20"/>
          <w:szCs w:val="20"/>
        </w:rPr>
        <w:t xml:space="preserve"> Evaluate</w:t>
      </w:r>
      <w:r w:rsidR="00790D01" w:rsidRPr="00517AF6">
        <w:rPr>
          <w:rFonts w:ascii="Trebuchet MS" w:hAnsi="Trebuchet MS"/>
          <w:sz w:val="20"/>
          <w:szCs w:val="20"/>
        </w:rPr>
        <w:tab/>
      </w:r>
      <w:r w:rsidR="00790D01" w:rsidRPr="00517AF6">
        <w:rPr>
          <w:rFonts w:ascii="Trebuchet MS" w:hAnsi="Trebuchet MS"/>
          <w:sz w:val="20"/>
          <w:szCs w:val="20"/>
        </w:rPr>
        <w:tab/>
      </w:r>
      <w:r w:rsidR="00790D01" w:rsidRPr="00517AF6">
        <w:rPr>
          <w:rFonts w:ascii="Trebuchet MS" w:hAnsi="Trebuchet MS"/>
          <w:sz w:val="20"/>
          <w:szCs w:val="20"/>
        </w:rPr>
        <w:tab/>
      </w:r>
      <w:r w:rsidR="00790D01" w:rsidRPr="00517AF6">
        <w:rPr>
          <w:rFonts w:ascii="Trebuchet MS" w:hAnsi="Trebuchet MS"/>
          <w:sz w:val="20"/>
          <w:szCs w:val="20"/>
        </w:rPr>
        <w:tab/>
      </w:r>
      <w:r>
        <w:rPr>
          <w:rFonts w:ascii="Trebuchet MS" w:hAnsi="Trebuchet MS"/>
          <w:sz w:val="20"/>
          <w:szCs w:val="20"/>
        </w:rPr>
        <w:tab/>
      </w:r>
      <w:r>
        <w:rPr>
          <w:rFonts w:ascii="Trebuchet MS" w:hAnsi="Trebuchet MS"/>
          <w:sz w:val="20"/>
          <w:szCs w:val="20"/>
        </w:rPr>
        <w:tab/>
      </w:r>
      <w:r w:rsidR="00790D01" w:rsidRPr="00517AF6">
        <w:rPr>
          <w:rFonts w:ascii="Trebuchet MS" w:hAnsi="Trebuchet MS"/>
          <w:sz w:val="20"/>
          <w:szCs w:val="20"/>
        </w:rPr>
        <w:t>2.   Expand and collect like terms</w:t>
      </w:r>
    </w:p>
    <w:p w:rsidR="00C42BB7" w:rsidRDefault="00C42BB7" w:rsidP="00C42BB7">
      <w:pPr>
        <w:spacing w:after="0" w:line="240" w:lineRule="auto"/>
      </w:pPr>
      <w:r w:rsidRPr="00C42BB7">
        <w:rPr>
          <w:rFonts w:ascii="Trebuchet MS" w:hAnsi="Trebuchet MS"/>
          <w:noProof/>
          <w:sz w:val="20"/>
          <w:szCs w:val="20"/>
          <w:lang w:eastAsia="en-GB"/>
        </w:rPr>
        <mc:AlternateContent>
          <mc:Choice Requires="wps">
            <w:drawing>
              <wp:anchor distT="45720" distB="45720" distL="114300" distR="114300" simplePos="0" relativeHeight="252120576" behindDoc="0" locked="0" layoutInCell="1" allowOverlap="1">
                <wp:simplePos x="0" y="0"/>
                <wp:positionH relativeFrom="column">
                  <wp:posOffset>3248025</wp:posOffset>
                </wp:positionH>
                <wp:positionV relativeFrom="paragraph">
                  <wp:posOffset>12065</wp:posOffset>
                </wp:positionV>
                <wp:extent cx="2934970" cy="1590675"/>
                <wp:effectExtent l="0" t="0" r="0" b="9525"/>
                <wp:wrapNone/>
                <wp:docPr id="2727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34970" cy="1590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C42BB7" w:rsidRDefault="003F3101">
                            <w:pPr>
                              <w:rPr>
                                <w:rFonts w:eastAsiaTheme="minorEastAsia" w:cstheme="minorHAnsi"/>
                                <w:sz w:val="28"/>
                                <w:szCs w:val="28"/>
                              </w:rPr>
                            </w:pPr>
                            <m:oMathPara>
                              <m:oMath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HAnsi"/>
                                        <w:i/>
                                        <w:noProof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cstheme="minorHAnsi"/>
                                        <w:noProof/>
                                        <w:sz w:val="28"/>
                                        <w:szCs w:val="28"/>
                                      </w:rPr>
                                      <m:t>a - 3</m:t>
                                    </m:r>
                                    <m:ctrlPr>
                                      <w:rPr>
                                        <w:rFonts w:ascii="Cambria Math" w:hAnsi="Cambria Math" w:cstheme="minorHAnsi"/>
                                        <w:noProof/>
                                        <w:sz w:val="28"/>
                                        <w:szCs w:val="28"/>
                                      </w:rPr>
                                    </m:ctrlPr>
                                  </m:e>
                                </m:d>
                                <m:d>
                                  <m:dPr>
                                    <m:ctrlPr>
                                      <w:rPr>
                                        <w:rFonts w:ascii="Cambria Math" w:hAnsi="Cambria Math" w:cstheme="minorHAnsi"/>
                                        <w:noProof/>
                                        <w:sz w:val="28"/>
                                        <w:szCs w:val="28"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 w:cstheme="minorHAnsi"/>
                                            <w:i/>
                                            <w:noProof/>
                                            <w:sz w:val="28"/>
                                            <w:szCs w:val="28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 w:hAnsi="Cambria Math" w:cstheme="minorHAnsi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w:rPr>
                                            <w:rFonts w:ascii="Cambria Math" w:hAnsi="Cambria Math" w:cstheme="minorHAnsi"/>
                                            <w:noProof/>
                                            <w:sz w:val="28"/>
                                            <w:szCs w:val="28"/>
                                          </w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cstheme="minorHAnsi"/>
                                        <w:noProof/>
                                        <w:sz w:val="28"/>
                                        <w:szCs w:val="28"/>
                                      </w:rPr>
                                      <m:t xml:space="preserve"> - 3a + 2</m:t>
                                    </m:r>
                                  </m:e>
                                </m:d>
                              </m:oMath>
                            </m:oMathPara>
                          </w:p>
                          <w:p w:rsidR="0081041F" w:rsidRPr="00C42BB7" w:rsidRDefault="0081041F">
                            <w:pPr>
                              <w:rPr>
                                <w:rFonts w:eastAsiaTheme="minorEastAsia"/>
                              </w:rPr>
                            </w:pPr>
                            <w:r w:rsidRPr="00DA7163">
                              <w:rPr>
                                <w:rFonts w:ascii="Trebuchet MS" w:hAnsi="Trebuchet MS"/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210" type="#_x0000_t202" style="position:absolute;margin-left:255.75pt;margin-top:.95pt;width:231.1pt;height:125.25pt;z-index:252120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" stroked="f">
                <v:textbox>
                  <w:txbxContent>
                    <w:p w:rsidR="0081041F" w:rsidRPr="00C42BB7" w:rsidRDefault="0081041F">
                      <w:pPr>
                        <w:rPr>
                          <w:rFonts w:eastAsiaTheme="minorEastAsia" w:cstheme="minorHAnsi"/>
                          <w:sz w:val="28"/>
                          <w:szCs w:val="28"/>
                        </w:rPr>
                      </w:pPr>
                      <m:oMathPara>
                        <m:oMath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i/>
                                  <w:noProof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w:rPr>
                                  <w:rFonts w:cstheme="minorHAnsi"/>
                                  <w:noProof/>
                                  <w:sz w:val="28"/>
                                  <w:szCs w:val="28"/>
                                </w:rPr>
                                <m:t>a - 3</m:t>
                              </m:r>
                              <m:ctrlPr>
                                <w:rPr>
                                  <w:rFonts w:ascii="Cambria Math" w:hAnsi="Cambria Math" w:cstheme="minorHAnsi"/>
                                  <w:noProof/>
                                  <w:sz w:val="28"/>
                                  <w:szCs w:val="28"/>
                                </w:rPr>
                              </m:ctrlPr>
                            </m:e>
                          </m:d>
                          <m:d>
                            <m:dPr>
                              <m:ctrlPr>
                                <w:rPr>
                                  <w:rFonts w:ascii="Cambria Math" w:hAnsi="Cambria Math" w:cstheme="minorHAnsi"/>
                                  <w:noProof/>
                                  <w:sz w:val="28"/>
                                  <w:szCs w:val="28"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 w:hAnsi="Cambria Math" w:cstheme="minorHAnsi"/>
                                      <w:i/>
                                      <w:noProof/>
                                      <w:sz w:val="28"/>
                                      <w:szCs w:val="28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w:rPr>
                                      <w:rFonts w:ascii="Cambria Math" w:hAnsi="Cambria Math" w:cstheme="minorHAnsi"/>
                                      <w:noProof/>
                                      <w:sz w:val="28"/>
                                      <w:szCs w:val="28"/>
                                    </w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w:rPr>
                                  <w:rFonts w:cstheme="minorHAnsi"/>
                                  <w:noProof/>
                                  <w:sz w:val="28"/>
                                  <w:szCs w:val="28"/>
                                </w:rPr>
                                <m:t xml:space="preserve"> - 3a + 2</m:t>
                              </m:r>
                            </m:e>
                          </m:d>
                        </m:oMath>
                      </m:oMathPara>
                    </w:p>
                    <w:p w:rsidR="0081041F" w:rsidRPr="00C42BB7" w:rsidRDefault="0081041F">
                      <w:pPr>
                        <w:rPr>
                          <w:rFonts w:eastAsiaTheme="minorEastAsia"/>
                        </w:rPr>
                      </w:pPr>
                      <w:r w:rsidRPr="00DA7163">
                        <w:rPr>
                          <w:rFonts w:ascii="Trebuchet MS" w:hAnsi="Trebuchet MS"/>
                          <w:sz w:val="20"/>
                          <w:szCs w:val="20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140C7C" w:rsidRDefault="00140C7C" w:rsidP="00C42BB7">
      <w:pPr>
        <w:spacing w:after="0" w:line="240" w:lineRule="auto"/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140C7C" w:rsidRDefault="00140C7C" w:rsidP="00C42BB7">
      <w:pPr>
        <w:spacing w:after="0" w:line="240" w:lineRule="auto"/>
        <w:rPr>
          <w:rFonts w:ascii="Trebuchet MS" w:hAnsi="Trebuchet MS"/>
          <w:sz w:val="20"/>
          <w:szCs w:val="20"/>
        </w:rPr>
      </w:pPr>
    </w:p>
    <w:p w:rsidR="00C42BB7" w:rsidRDefault="00790D01" w:rsidP="00C42BB7">
      <w:pPr>
        <w:spacing w:after="0" w:line="240" w:lineRule="auto"/>
        <w:rPr>
          <w:rFonts w:ascii="Trebuchet MS" w:eastAsiaTheme="minorEastAsia" w:hAnsi="Trebuchet MS"/>
          <w:sz w:val="20"/>
          <w:szCs w:val="20"/>
        </w:rPr>
      </w:pPr>
      <w:r w:rsidRPr="00DA7163">
        <w:rPr>
          <w:rFonts w:ascii="Trebuchet MS" w:hAnsi="Trebuchet MS"/>
          <w:sz w:val="20"/>
          <w:szCs w:val="20"/>
        </w:rPr>
        <w:t xml:space="preserve">      </w:t>
      </w:r>
      <w:r w:rsidRPr="00DA7163">
        <w:rPr>
          <w:rFonts w:ascii="Trebuchet MS" w:hAnsi="Trebuchet MS"/>
          <w:b/>
          <w:bCs/>
          <w:sz w:val="20"/>
          <w:szCs w:val="20"/>
        </w:rPr>
        <w:t xml:space="preserve">   </w:t>
      </w:r>
      <w:r w:rsidRPr="00DA7163">
        <w:rPr>
          <w:rFonts w:ascii="Trebuchet MS" w:hAnsi="Trebuchet MS"/>
          <w:sz w:val="20"/>
          <w:szCs w:val="20"/>
        </w:rPr>
        <w:t xml:space="preserve">      </w:t>
      </w:r>
      <w:r w:rsidRPr="00DA7163">
        <w:rPr>
          <w:rFonts w:ascii="Trebuchet MS" w:hAnsi="Trebuchet MS"/>
          <w:b/>
          <w:bCs/>
          <w:sz w:val="20"/>
          <w:szCs w:val="20"/>
        </w:rPr>
        <w:t xml:space="preserve">   </w:t>
      </w:r>
      <w:r w:rsidRPr="00DA7163">
        <w:rPr>
          <w:rFonts w:ascii="Trebuchet MS" w:eastAsiaTheme="minorEastAsia" w:hAnsi="Trebuchet MS"/>
          <w:sz w:val="20"/>
          <w:szCs w:val="20"/>
        </w:rPr>
        <w:tab/>
      </w:r>
      <w:r w:rsidRPr="00DA7163">
        <w:rPr>
          <w:rFonts w:ascii="Trebuchet MS" w:eastAsiaTheme="minorEastAsia" w:hAnsi="Trebuchet MS"/>
          <w:sz w:val="20"/>
          <w:szCs w:val="20"/>
        </w:rPr>
        <w:tab/>
        <w:t xml:space="preserve"> </w:t>
      </w:r>
    </w:p>
    <w:p w:rsidR="00C42BB7" w:rsidRDefault="00C42BB7" w:rsidP="00CD484B">
      <w:pPr>
        <w:spacing w:after="0" w:line="240" w:lineRule="auto"/>
        <w:rPr>
          <w:rFonts w:ascii="Trebuchet MS" w:eastAsiaTheme="minorEastAsia" w:hAnsi="Trebuchet MS"/>
          <w:sz w:val="20"/>
          <w:szCs w:val="20"/>
        </w:rPr>
      </w:pPr>
    </w:p>
    <w:p w:rsidR="00C42BB7" w:rsidRDefault="00C42BB7" w:rsidP="00CD484B">
      <w:pPr>
        <w:spacing w:after="0" w:line="240" w:lineRule="auto"/>
        <w:rPr>
          <w:rFonts w:ascii="Trebuchet MS" w:eastAsiaTheme="minorEastAsia" w:hAnsi="Trebuchet MS"/>
          <w:sz w:val="20"/>
          <w:szCs w:val="20"/>
        </w:rPr>
      </w:pPr>
    </w:p>
    <w:p w:rsidR="00C42BB7" w:rsidRDefault="00C42BB7" w:rsidP="00CD484B">
      <w:pPr>
        <w:spacing w:after="0" w:line="240" w:lineRule="auto"/>
        <w:rPr>
          <w:rFonts w:ascii="Trebuchet MS" w:eastAsiaTheme="minorEastAsia" w:hAnsi="Trebuchet MS"/>
          <w:sz w:val="20"/>
          <w:szCs w:val="20"/>
        </w:rPr>
      </w:pPr>
    </w:p>
    <w:p w:rsidR="00790D01" w:rsidRPr="00CD484B" w:rsidRDefault="00790D01" w:rsidP="00CD484B">
      <w:pPr>
        <w:spacing w:after="0" w:line="240" w:lineRule="auto"/>
        <w:rPr>
          <w:rFonts w:ascii="Trebuchet MS" w:eastAsiaTheme="minorEastAsia" w:hAnsi="Trebuchet MS"/>
          <w:sz w:val="20"/>
          <w:szCs w:val="20"/>
        </w:rPr>
      </w:pPr>
      <w:r w:rsidRPr="00DA7163">
        <w:rPr>
          <w:rFonts w:ascii="Trebuchet MS" w:eastAsiaTheme="minorEastAsia" w:hAnsi="Trebuchet MS"/>
          <w:sz w:val="20"/>
          <w:szCs w:val="20"/>
        </w:rPr>
        <w:tab/>
      </w:r>
      <w:r w:rsidR="00CD484B">
        <w:rPr>
          <w:rFonts w:ascii="Trebuchet MS" w:eastAsiaTheme="minorEastAsia" w:hAnsi="Trebuchet MS"/>
          <w:sz w:val="20"/>
          <w:szCs w:val="20"/>
        </w:rPr>
        <w:tab/>
      </w:r>
      <w:r w:rsidR="00CD484B">
        <w:t xml:space="preserve">           </w:t>
      </w:r>
    </w:p>
    <w:p w:rsidR="00517AF6" w:rsidRPr="00517AF6" w:rsidRDefault="00CD484B" w:rsidP="00C42BB7">
      <w:pPr>
        <w:pStyle w:val="ListParagraph"/>
        <w:ind w:left="0" w:right="-874"/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 wp14:anchorId="52B9928F" wp14:editId="34384AE5">
                <wp:simplePos x="0" y="0"/>
                <wp:positionH relativeFrom="column">
                  <wp:posOffset>6414135</wp:posOffset>
                </wp:positionH>
                <wp:positionV relativeFrom="paragraph">
                  <wp:posOffset>635</wp:posOffset>
                </wp:positionV>
                <wp:extent cx="275590" cy="266065"/>
                <wp:effectExtent l="0" t="0" r="10160" b="19685"/>
                <wp:wrapNone/>
                <wp:docPr id="24847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D484B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B1BAA93" wp14:editId="1F6BBE38">
                                  <wp:extent cx="83820" cy="82140"/>
                                  <wp:effectExtent l="0" t="0" r="0" b="0"/>
                                  <wp:docPr id="271826" name="Picture 2718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36D24B8" wp14:editId="0D264711">
                                  <wp:extent cx="83820" cy="82140"/>
                                  <wp:effectExtent l="0" t="0" r="0" b="0"/>
                                  <wp:docPr id="271827" name="Picture 2718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0810EB3" wp14:editId="421DB35B">
                                  <wp:extent cx="83820" cy="82140"/>
                                  <wp:effectExtent l="0" t="0" r="0" b="0"/>
                                  <wp:docPr id="271828" name="Picture 2718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8768B18" wp14:editId="46C2D3D0">
                                  <wp:extent cx="83820" cy="82140"/>
                                  <wp:effectExtent l="0" t="0" r="0" b="0"/>
                                  <wp:docPr id="271829" name="Picture 2718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2B9928F" id="_x0000_s1211" type="#_x0000_t202" style="position:absolute;margin-left:505.05pt;margin-top:.05pt;width:21.7pt;height:20.95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">
                <v:textbox>
                  <w:txbxContent>
                    <w:p w:rsidR="0081041F" w:rsidRDefault="0081041F" w:rsidP="00CD484B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B1BAA93" wp14:editId="1F6BBE38">
                            <wp:extent cx="83820" cy="82140"/>
                            <wp:effectExtent l="0" t="0" r="0" b="0"/>
                            <wp:docPr id="271826" name="Picture 2718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36D24B8" wp14:editId="0D264711">
                            <wp:extent cx="83820" cy="82140"/>
                            <wp:effectExtent l="0" t="0" r="0" b="0"/>
                            <wp:docPr id="271827" name="Picture 2718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0810EB3" wp14:editId="421DB35B">
                            <wp:extent cx="83820" cy="82140"/>
                            <wp:effectExtent l="0" t="0" r="0" b="0"/>
                            <wp:docPr id="271828" name="Picture 2718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8768B18" wp14:editId="46C2D3D0">
                            <wp:extent cx="83820" cy="82140"/>
                            <wp:effectExtent l="0" t="0" r="0" b="0"/>
                            <wp:docPr id="271829" name="Picture 2718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C42BB7">
        <w:rPr>
          <w:rFonts w:ascii="Trebuchet MS" w:hAnsi="Trebuchet MS"/>
          <w:sz w:val="20"/>
          <w:szCs w:val="20"/>
        </w:rPr>
        <w:t xml:space="preserve">3. </w:t>
      </w:r>
      <w:r w:rsidR="00790D01" w:rsidRPr="00517AF6">
        <w:rPr>
          <w:rFonts w:ascii="Trebuchet MS" w:hAnsi="Trebuchet MS"/>
          <w:sz w:val="20"/>
          <w:szCs w:val="20"/>
        </w:rPr>
        <w:t>Andy and Rafael achieve first and second place respectively in a tennis tournament.</w:t>
      </w:r>
      <w:r w:rsidR="00517AF6" w:rsidRPr="00517AF6">
        <w:rPr>
          <w:rFonts w:ascii="Trebuchet MS" w:hAnsi="Trebuchet MS"/>
          <w:sz w:val="20"/>
          <w:szCs w:val="20"/>
        </w:rPr>
        <w:t xml:space="preserve">   </w:t>
      </w:r>
      <w:r w:rsidR="00790D01" w:rsidRPr="00517AF6">
        <w:rPr>
          <w:rFonts w:ascii="Trebuchet MS" w:hAnsi="Trebuchet MS"/>
          <w:sz w:val="20"/>
          <w:szCs w:val="20"/>
        </w:rPr>
        <w:t xml:space="preserve">Andy receives a </w:t>
      </w:r>
    </w:p>
    <w:p w:rsidR="00790D01" w:rsidRPr="00517AF6" w:rsidRDefault="00FF2200" w:rsidP="00FF2200">
      <w:pPr>
        <w:ind w:right="-874"/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sz w:val="20"/>
          <w:szCs w:val="20"/>
        </w:rPr>
        <w:t xml:space="preserve">    </w:t>
      </w:r>
      <w:r w:rsidR="00790D01" w:rsidRPr="00517AF6">
        <w:rPr>
          <w:rFonts w:ascii="Trebuchet MS" w:hAnsi="Trebuchet MS"/>
          <w:sz w:val="20"/>
          <w:szCs w:val="20"/>
        </w:rPr>
        <w:t xml:space="preserve">cash prize of £42 000.  Andy’s cash prize is 40% </w:t>
      </w:r>
      <w:r w:rsidR="00790D01" w:rsidRPr="00517AF6">
        <w:rPr>
          <w:rFonts w:ascii="Trebuchet MS" w:hAnsi="Trebuchet MS"/>
          <w:b/>
          <w:bCs/>
          <w:sz w:val="20"/>
          <w:szCs w:val="20"/>
        </w:rPr>
        <w:t xml:space="preserve">more </w:t>
      </w:r>
      <w:r w:rsidR="00790D01" w:rsidRPr="00517AF6">
        <w:rPr>
          <w:rFonts w:ascii="Trebuchet MS" w:hAnsi="Trebuchet MS"/>
          <w:sz w:val="20"/>
          <w:szCs w:val="20"/>
        </w:rPr>
        <w:t>than Rafael’s.</w:t>
      </w:r>
      <w:r w:rsidR="00517AF6">
        <w:rPr>
          <w:rFonts w:ascii="Trebuchet MS" w:hAnsi="Trebuchet MS"/>
          <w:sz w:val="20"/>
          <w:szCs w:val="20"/>
        </w:rPr>
        <w:t xml:space="preserve">  </w:t>
      </w:r>
      <w:r w:rsidR="00790D01" w:rsidRPr="00517AF6">
        <w:rPr>
          <w:rFonts w:ascii="Trebuchet MS" w:hAnsi="Trebuchet MS"/>
          <w:sz w:val="20"/>
          <w:szCs w:val="20"/>
        </w:rPr>
        <w:t xml:space="preserve">How much does Rafael receive?  </w:t>
      </w:r>
    </w:p>
    <w:p w:rsidR="00790D01" w:rsidRPr="00DA7163" w:rsidRDefault="00790D01" w:rsidP="00790D01">
      <w:pPr>
        <w:ind w:right="-874" w:firstLine="720"/>
        <w:rPr>
          <w:rFonts w:ascii="Trebuchet MS" w:hAnsi="Trebuchet MS"/>
          <w:sz w:val="20"/>
          <w:szCs w:val="20"/>
        </w:rPr>
      </w:pPr>
    </w:p>
    <w:p w:rsidR="00790D01" w:rsidRPr="00DA7163" w:rsidRDefault="00790D01" w:rsidP="00790D01">
      <w:pPr>
        <w:ind w:left="720"/>
        <w:rPr>
          <w:rFonts w:ascii="Trebuchet MS" w:hAnsi="Trebuchet MS"/>
          <w:sz w:val="20"/>
          <w:szCs w:val="20"/>
        </w:rPr>
      </w:pPr>
    </w:p>
    <w:p w:rsidR="00790D01" w:rsidRPr="00DA7163" w:rsidRDefault="00790D01" w:rsidP="00790D01">
      <w:pPr>
        <w:ind w:left="720"/>
        <w:rPr>
          <w:rFonts w:ascii="Trebuchet MS" w:hAnsi="Trebuchet MS"/>
          <w:sz w:val="20"/>
          <w:szCs w:val="20"/>
        </w:rPr>
      </w:pPr>
    </w:p>
    <w:p w:rsidR="00790D01" w:rsidRDefault="00790D01" w:rsidP="00790D01">
      <w:pPr>
        <w:rPr>
          <w:rFonts w:ascii="Trebuchet MS" w:hAnsi="Trebuchet MS"/>
          <w:sz w:val="20"/>
          <w:szCs w:val="20"/>
        </w:rPr>
      </w:pPr>
    </w:p>
    <w:p w:rsidR="00790D01" w:rsidRPr="00DA7163" w:rsidRDefault="00790D01" w:rsidP="00790D01">
      <w:pPr>
        <w:rPr>
          <w:rFonts w:ascii="Trebuchet MS" w:hAnsi="Trebuchet MS"/>
          <w:sz w:val="20"/>
          <w:szCs w:val="20"/>
        </w:rPr>
      </w:pPr>
    </w:p>
    <w:p w:rsidR="00790D01" w:rsidRDefault="00790D01" w:rsidP="00790D01">
      <w:pPr>
        <w:ind w:left="720"/>
        <w:rPr>
          <w:rFonts w:ascii="Trebuchet MS" w:hAnsi="Trebuchet MS"/>
          <w:sz w:val="20"/>
          <w:szCs w:val="20"/>
        </w:rPr>
      </w:pPr>
    </w:p>
    <w:p w:rsidR="00790D01" w:rsidRPr="00DA7163" w:rsidRDefault="00CD484B" w:rsidP="00790D01">
      <w:pPr>
        <w:ind w:left="720"/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 wp14:anchorId="18BC125A" wp14:editId="0218B6A7">
                <wp:simplePos x="0" y="0"/>
                <wp:positionH relativeFrom="column">
                  <wp:posOffset>6296025</wp:posOffset>
                </wp:positionH>
                <wp:positionV relativeFrom="paragraph">
                  <wp:posOffset>294640</wp:posOffset>
                </wp:positionV>
                <wp:extent cx="275590" cy="266065"/>
                <wp:effectExtent l="0" t="0" r="10160" b="19685"/>
                <wp:wrapNone/>
                <wp:docPr id="24846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D484B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532B011" wp14:editId="44995B2F">
                                  <wp:extent cx="83820" cy="82140"/>
                                  <wp:effectExtent l="0" t="0" r="0" b="0"/>
                                  <wp:docPr id="270413" name="Picture 2704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A4C0034" wp14:editId="60B09478">
                                  <wp:extent cx="83820" cy="82140"/>
                                  <wp:effectExtent l="0" t="0" r="0" b="0"/>
                                  <wp:docPr id="270414" name="Picture 27041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13CA7AB" wp14:editId="3EF9306D">
                                  <wp:extent cx="83820" cy="82140"/>
                                  <wp:effectExtent l="0" t="0" r="0" b="0"/>
                                  <wp:docPr id="270415" name="Picture 2704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8C38F40" wp14:editId="015B794C">
                                  <wp:extent cx="83820" cy="82140"/>
                                  <wp:effectExtent l="0" t="0" r="0" b="0"/>
                                  <wp:docPr id="270416" name="Picture 2704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8BC125A" id="_x0000_s1212" type="#_x0000_t202" style="position:absolute;left:0;text-align:left;margin-left:495.75pt;margin-top:23.2pt;width:21.7pt;height:20.95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">
                <v:textbox>
                  <w:txbxContent>
                    <w:p w:rsidR="0081041F" w:rsidRDefault="0081041F" w:rsidP="00CD484B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532B011" wp14:editId="44995B2F">
                            <wp:extent cx="83820" cy="82140"/>
                            <wp:effectExtent l="0" t="0" r="0" b="0"/>
                            <wp:docPr id="270413" name="Picture 27041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A4C0034" wp14:editId="60B09478">
                            <wp:extent cx="83820" cy="82140"/>
                            <wp:effectExtent l="0" t="0" r="0" b="0"/>
                            <wp:docPr id="270414" name="Picture 27041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13CA7AB" wp14:editId="3EF9306D">
                            <wp:extent cx="83820" cy="82140"/>
                            <wp:effectExtent l="0" t="0" r="0" b="0"/>
                            <wp:docPr id="270415" name="Picture 27041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8C38F40" wp14:editId="015B794C">
                            <wp:extent cx="83820" cy="82140"/>
                            <wp:effectExtent l="0" t="0" r="0" b="0"/>
                            <wp:docPr id="270416" name="Picture 2704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26336" behindDoc="0" locked="0" layoutInCell="1" allowOverlap="1" wp14:anchorId="0923E1BD" wp14:editId="4097C490">
                <wp:simplePos x="0" y="0"/>
                <wp:positionH relativeFrom="column">
                  <wp:posOffset>2063750</wp:posOffset>
                </wp:positionH>
                <wp:positionV relativeFrom="paragraph">
                  <wp:posOffset>280670</wp:posOffset>
                </wp:positionV>
                <wp:extent cx="275590" cy="266065"/>
                <wp:effectExtent l="0" t="0" r="10160" b="19685"/>
                <wp:wrapNone/>
                <wp:docPr id="24847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D484B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B79DCEE" wp14:editId="0D1D9817">
                                  <wp:extent cx="83820" cy="82140"/>
                                  <wp:effectExtent l="0" t="0" r="0" b="0"/>
                                  <wp:docPr id="270417" name="Picture 2704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36066F9" wp14:editId="645B3645">
                                  <wp:extent cx="83820" cy="82140"/>
                                  <wp:effectExtent l="0" t="0" r="0" b="0"/>
                                  <wp:docPr id="270418" name="Picture 2704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A3DF0C7" wp14:editId="554AB17F">
                                  <wp:extent cx="83820" cy="82140"/>
                                  <wp:effectExtent l="0" t="0" r="0" b="0"/>
                                  <wp:docPr id="270419" name="Picture 2704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D883F9C" wp14:editId="5EFD21C8">
                                  <wp:extent cx="83820" cy="82140"/>
                                  <wp:effectExtent l="0" t="0" r="0" b="0"/>
                                  <wp:docPr id="270420" name="Picture 2704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923E1BD" id="_x0000_s1213" type="#_x0000_t202" style="position:absolute;left:0;text-align:left;margin-left:162.5pt;margin-top:22.1pt;width:21.7pt;height:20.95pt;z-index:251726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">
                <v:textbox>
                  <w:txbxContent>
                    <w:p w:rsidR="0081041F" w:rsidRDefault="0081041F" w:rsidP="00CD484B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B79DCEE" wp14:editId="0D1D9817">
                            <wp:extent cx="83820" cy="82140"/>
                            <wp:effectExtent l="0" t="0" r="0" b="0"/>
                            <wp:docPr id="270417" name="Picture 2704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36066F9" wp14:editId="645B3645">
                            <wp:extent cx="83820" cy="82140"/>
                            <wp:effectExtent l="0" t="0" r="0" b="0"/>
                            <wp:docPr id="270418" name="Picture 2704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A3DF0C7" wp14:editId="554AB17F">
                            <wp:extent cx="83820" cy="82140"/>
                            <wp:effectExtent l="0" t="0" r="0" b="0"/>
                            <wp:docPr id="270419" name="Picture 2704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D883F9C" wp14:editId="5EFD21C8">
                            <wp:extent cx="83820" cy="82140"/>
                            <wp:effectExtent l="0" t="0" r="0" b="0"/>
                            <wp:docPr id="270420" name="Picture 27042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Pr="00DA7163" w:rsidRDefault="00790D01" w:rsidP="00140C7C">
      <w:pPr>
        <w:rPr>
          <w:rFonts w:ascii="Trebuchet MS" w:hAnsi="Trebuchet MS"/>
          <w:sz w:val="20"/>
          <w:szCs w:val="20"/>
        </w:rPr>
      </w:pPr>
      <w:r w:rsidRPr="00DA7163">
        <w:rPr>
          <w:rFonts w:ascii="Trebuchet MS" w:hAnsi="Trebuchet MS"/>
          <w:sz w:val="20"/>
          <w:szCs w:val="20"/>
        </w:rPr>
        <w:t>4.  Factorise fully</w:t>
      </w:r>
      <w:r>
        <w:rPr>
          <w:rFonts w:ascii="Trebuchet MS" w:hAnsi="Trebuchet MS"/>
          <w:sz w:val="20"/>
          <w:szCs w:val="20"/>
        </w:rPr>
        <w:tab/>
      </w:r>
      <w:r w:rsidR="00CD484B">
        <w:rPr>
          <w:rFonts w:ascii="Trebuchet MS" w:hAnsi="Trebuchet MS"/>
          <w:sz w:val="20"/>
          <w:szCs w:val="20"/>
        </w:rPr>
        <w:tab/>
      </w:r>
      <w:r w:rsidR="00CD484B">
        <w:rPr>
          <w:rFonts w:ascii="Trebuchet MS" w:hAnsi="Trebuchet MS"/>
          <w:sz w:val="20"/>
          <w:szCs w:val="20"/>
        </w:rPr>
        <w:tab/>
      </w:r>
      <w:r w:rsidR="00CD484B">
        <w:rPr>
          <w:rFonts w:ascii="Trebuchet MS" w:hAnsi="Trebuchet MS"/>
          <w:sz w:val="20"/>
          <w:szCs w:val="20"/>
        </w:rPr>
        <w:tab/>
      </w:r>
      <w:r w:rsidR="00517AF6">
        <w:rPr>
          <w:rFonts w:ascii="Trebuchet MS" w:hAnsi="Trebuchet MS"/>
          <w:sz w:val="20"/>
          <w:szCs w:val="20"/>
        </w:rPr>
        <w:t xml:space="preserve">5. Express with a rational </w:t>
      </w:r>
      <w:r>
        <w:rPr>
          <w:rFonts w:ascii="Trebuchet MS" w:hAnsi="Trebuchet MS"/>
          <w:sz w:val="20"/>
          <w:szCs w:val="20"/>
        </w:rPr>
        <w:t>denominator in its simplest form</w:t>
      </w:r>
    </w:p>
    <w:p w:rsidR="00C42BB7" w:rsidRPr="00140C7C" w:rsidRDefault="00517AF6" w:rsidP="00CD484B">
      <w:pPr>
        <w:rPr>
          <w:rFonts w:cstheme="minorHAnsi"/>
          <w:sz w:val="28"/>
          <w:szCs w:val="28"/>
        </w:rPr>
      </w:pPr>
      <w:r>
        <w:rPr>
          <w:rFonts w:ascii="Trebuchet MS" w:hAnsi="Trebuchet MS"/>
          <w:sz w:val="20"/>
          <w:szCs w:val="20"/>
        </w:rPr>
        <w:tab/>
      </w:r>
      <w:r w:rsidR="00C42BB7" w:rsidRPr="00C42BB7">
        <w:rPr>
          <w:rFonts w:cstheme="minorHAnsi"/>
          <w:sz w:val="28"/>
          <w:szCs w:val="28"/>
        </w:rPr>
        <w:t>49 – x</w:t>
      </w:r>
      <w:r w:rsidR="00C42BB7" w:rsidRPr="00C42BB7">
        <w:rPr>
          <w:rFonts w:cstheme="minorHAnsi"/>
          <w:sz w:val="28"/>
          <w:szCs w:val="28"/>
          <w:vertAlign w:val="superscript"/>
        </w:rPr>
        <w:t>2</w:t>
      </w:r>
      <w:r w:rsidR="00140C7C">
        <w:rPr>
          <w:rFonts w:cstheme="minorHAnsi"/>
          <w:sz w:val="28"/>
          <w:szCs w:val="28"/>
          <w:vertAlign w:val="superscript"/>
        </w:rPr>
        <w:tab/>
      </w:r>
      <w:r w:rsidR="00140C7C">
        <w:rPr>
          <w:rFonts w:cstheme="minorHAnsi"/>
          <w:sz w:val="28"/>
          <w:szCs w:val="28"/>
        </w:rPr>
        <w:tab/>
      </w:r>
      <w:r w:rsidR="00140C7C">
        <w:rPr>
          <w:rFonts w:cstheme="minorHAnsi"/>
          <w:sz w:val="28"/>
          <w:szCs w:val="28"/>
        </w:rPr>
        <w:tab/>
      </w:r>
      <w:r w:rsidR="00140C7C">
        <w:rPr>
          <w:rFonts w:cstheme="minorHAnsi"/>
          <w:sz w:val="28"/>
          <w:szCs w:val="28"/>
        </w:rPr>
        <w:tab/>
      </w:r>
      <w:r w:rsidR="00140C7C">
        <w:rPr>
          <w:rFonts w:cstheme="minorHAnsi"/>
          <w:sz w:val="28"/>
          <w:szCs w:val="28"/>
        </w:rPr>
        <w:tab/>
      </w:r>
      <m:oMath>
        <m:r>
          <w:rPr>
            <w:rFonts w:ascii="Cambria Math"/>
            <w:noProof/>
            <w:sz w:val="28"/>
            <w:szCs w:val="28"/>
          </w:rPr>
          <m:t xml:space="preserve">                       </m:t>
        </m:r>
        <m:f>
          <m:fPr>
            <m:ctrlPr>
              <w:rPr>
                <w:rFonts w:ascii="Cambria Math" w:hAnsi="Cambria Math"/>
                <w:noProof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ascii="Cambria Math"/>
                <w:noProof/>
                <w:sz w:val="28"/>
                <w:szCs w:val="28"/>
              </w:rPr>
              <m:t>10</m:t>
            </m:r>
          </m:num>
          <m:den>
            <m:r>
              <w:rPr>
                <w:rFonts w:ascii="Cambria Math"/>
                <w:noProof/>
                <w:sz w:val="28"/>
                <w:szCs w:val="28"/>
              </w:rPr>
              <m:t>3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/>
                    <w:noProof/>
                    <w:sz w:val="28"/>
                    <w:szCs w:val="28"/>
                  </w:rPr>
                  <m:t>5</m:t>
                </m:r>
              </m:e>
            </m:rad>
            <m:ctrlPr>
              <w:rPr>
                <w:rFonts w:ascii="Cambria Math" w:hAnsi="Cambria Math"/>
                <w:i/>
                <w:noProof/>
                <w:sz w:val="28"/>
                <w:szCs w:val="28"/>
              </w:rPr>
            </m:ctrlPr>
          </m:den>
        </m:f>
        <m:r>
          <m:rPr>
            <m:sty m:val="p"/>
          </m:rPr>
          <w:rPr>
            <w:rFonts w:ascii="Cambria Math"/>
            <w:noProof/>
            <w:sz w:val="28"/>
            <w:szCs w:val="28"/>
          </w:rPr>
          <w:br/>
        </m:r>
      </m:oMath>
      <w:r w:rsidR="00140C7C">
        <w:rPr>
          <w:rFonts w:cstheme="minorHAnsi"/>
          <w:sz w:val="28"/>
          <w:szCs w:val="28"/>
        </w:rPr>
        <w:tab/>
      </w:r>
      <m:oMath>
        <m:r>
          <m:rPr>
            <m:sty m:val="p"/>
          </m:rPr>
          <w:rPr>
            <w:rFonts w:ascii="Cambria Math"/>
            <w:noProof/>
          </w:rPr>
          <w:br/>
        </m:r>
      </m:oMath>
    </w:p>
    <w:p w:rsidR="00CD484B" w:rsidRPr="00C42BB7" w:rsidRDefault="00C42BB7" w:rsidP="00CD484B">
      <w:pPr>
        <w:rPr>
          <w:rFonts w:eastAsiaTheme="minorEastAsia" w:cstheme="minorHAnsi"/>
          <w:sz w:val="28"/>
          <w:szCs w:val="28"/>
        </w:rPr>
      </w:pPr>
      <w:r w:rsidRPr="00C42BB7">
        <w:rPr>
          <w:rFonts w:cstheme="minorHAnsi"/>
          <w:sz w:val="28"/>
          <w:szCs w:val="28"/>
        </w:rPr>
        <w:tab/>
      </w:r>
      <w:r w:rsidR="00790D01" w:rsidRPr="00C42BB7">
        <w:rPr>
          <w:rFonts w:cstheme="minorHAnsi"/>
          <w:sz w:val="28"/>
          <w:szCs w:val="28"/>
        </w:rPr>
        <w:t xml:space="preserve"> </w:t>
      </w:r>
    </w:p>
    <w:p w:rsidR="00140C7C" w:rsidRDefault="00790D01" w:rsidP="00790D01">
      <w:pPr>
        <w:rPr>
          <w:rFonts w:ascii="Trebuchet MS" w:hAnsi="Trebuchet MS"/>
          <w:sz w:val="20"/>
          <w:szCs w:val="20"/>
        </w:rPr>
      </w:pPr>
      <w:r w:rsidRPr="00DA7163">
        <w:rPr>
          <w:rFonts w:ascii="Trebuchet MS" w:hAnsi="Trebuchet MS"/>
          <w:sz w:val="20"/>
          <w:szCs w:val="20"/>
        </w:rPr>
        <w:tab/>
      </w:r>
    </w:p>
    <w:p w:rsidR="00790D01" w:rsidRPr="00CD484B" w:rsidRDefault="00790D01" w:rsidP="00790D01">
      <w:pPr>
        <w:rPr>
          <w:rFonts w:ascii="Trebuchet MS" w:eastAsiaTheme="minorEastAsia" w:hAnsi="Trebuchet MS"/>
          <w:sz w:val="20"/>
          <w:szCs w:val="20"/>
        </w:rPr>
      </w:pPr>
      <w:r w:rsidRPr="00DA7163">
        <w:rPr>
          <w:rFonts w:ascii="Trebuchet MS" w:hAnsi="Trebuchet MS"/>
          <w:sz w:val="20"/>
          <w:szCs w:val="20"/>
        </w:rPr>
        <w:tab/>
      </w:r>
      <w:r w:rsidRPr="00DA7163">
        <w:rPr>
          <w:rFonts w:ascii="Trebuchet MS" w:hAnsi="Trebuchet MS"/>
          <w:sz w:val="20"/>
          <w:szCs w:val="20"/>
        </w:rPr>
        <w:tab/>
      </w:r>
      <w:r w:rsidRPr="00DA7163">
        <w:rPr>
          <w:rFonts w:ascii="Trebuchet MS" w:hAnsi="Trebuchet MS"/>
          <w:sz w:val="20"/>
          <w:szCs w:val="20"/>
        </w:rPr>
        <w:tab/>
      </w:r>
      <w:r w:rsidRPr="00DA7163">
        <w:rPr>
          <w:rFonts w:ascii="Trebuchet MS" w:hAnsi="Trebuchet MS"/>
          <w:sz w:val="20"/>
          <w:szCs w:val="20"/>
        </w:rPr>
        <w:tab/>
      </w:r>
      <w:r w:rsidRPr="00DA7163">
        <w:rPr>
          <w:rFonts w:ascii="Trebuchet MS" w:hAnsi="Trebuchet MS"/>
          <w:sz w:val="20"/>
          <w:szCs w:val="20"/>
        </w:rPr>
        <w:tab/>
      </w:r>
      <w:r>
        <w:rPr>
          <w:rFonts w:ascii="Trebuchet MS" w:hAnsi="Trebuchet MS"/>
          <w:sz w:val="20"/>
          <w:szCs w:val="20"/>
        </w:rPr>
        <w:t xml:space="preserve"> </w:t>
      </w:r>
      <w:r w:rsidR="00517AF6">
        <w:rPr>
          <w:rFonts w:ascii="Trebuchet MS" w:hAnsi="Trebuchet MS"/>
          <w:sz w:val="20"/>
          <w:szCs w:val="20"/>
        </w:rPr>
        <w:tab/>
      </w:r>
      <w:r>
        <w:rPr>
          <w:rFonts w:ascii="Trebuchet MS" w:hAnsi="Trebuchet MS"/>
          <w:sz w:val="20"/>
          <w:szCs w:val="20"/>
        </w:rPr>
        <w:t xml:space="preserve">   </w:t>
      </w:r>
    </w:p>
    <w:p w:rsidR="00790D01" w:rsidRPr="00DA7163" w:rsidRDefault="00790D01" w:rsidP="00790D01">
      <w:pPr>
        <w:pStyle w:val="ListParagraph"/>
        <w:rPr>
          <w:rFonts w:ascii="Trebuchet MS" w:eastAsiaTheme="minorEastAsia" w:hAnsi="Trebuchet MS"/>
          <w:sz w:val="20"/>
          <w:szCs w:val="20"/>
        </w:rPr>
      </w:pPr>
    </w:p>
    <w:p w:rsidR="00790D01" w:rsidRPr="003D54C3" w:rsidRDefault="007C6C2A" w:rsidP="00FF2200">
      <w:pPr>
        <w:pStyle w:val="ListParagraph"/>
        <w:numPr>
          <w:ilvl w:val="0"/>
          <w:numId w:val="8"/>
        </w:numPr>
        <w:ind w:left="360"/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729408" behindDoc="0" locked="0" layoutInCell="1" allowOverlap="1" wp14:anchorId="5ACD238C" wp14:editId="0AD98615">
                <wp:simplePos x="0" y="0"/>
                <wp:positionH relativeFrom="column">
                  <wp:posOffset>5775903</wp:posOffset>
                </wp:positionH>
                <wp:positionV relativeFrom="paragraph">
                  <wp:posOffset>173</wp:posOffset>
                </wp:positionV>
                <wp:extent cx="275590" cy="266065"/>
                <wp:effectExtent l="0" t="0" r="10160" b="19685"/>
                <wp:wrapNone/>
                <wp:docPr id="24848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C6C2A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034DACF" wp14:editId="46BB08CC">
                                  <wp:extent cx="83820" cy="82140"/>
                                  <wp:effectExtent l="0" t="0" r="0" b="0"/>
                                  <wp:docPr id="271822" name="Picture 27182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04D4C89" wp14:editId="007DCFC2">
                                  <wp:extent cx="83820" cy="82140"/>
                                  <wp:effectExtent l="0" t="0" r="0" b="0"/>
                                  <wp:docPr id="271823" name="Picture 2718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597EA7D" wp14:editId="600BB346">
                                  <wp:extent cx="83820" cy="82140"/>
                                  <wp:effectExtent l="0" t="0" r="0" b="0"/>
                                  <wp:docPr id="271824" name="Picture 2718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BE95F05" wp14:editId="02EF0D73">
                                  <wp:extent cx="83820" cy="82140"/>
                                  <wp:effectExtent l="0" t="0" r="0" b="0"/>
                                  <wp:docPr id="271825" name="Picture 2718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ACD238C" id="_x0000_s1214" type="#_x0000_t202" style="position:absolute;left:0;text-align:left;margin-left:454.8pt;margin-top:0;width:21.7pt;height:20.95pt;z-index:251729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">
                <v:textbox>
                  <w:txbxContent>
                    <w:p w:rsidR="0081041F" w:rsidRDefault="0081041F" w:rsidP="007C6C2A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034DACF" wp14:editId="46BB08CC">
                            <wp:extent cx="83820" cy="82140"/>
                            <wp:effectExtent l="0" t="0" r="0" b="0"/>
                            <wp:docPr id="271822" name="Picture 27182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04D4C89" wp14:editId="007DCFC2">
                            <wp:extent cx="83820" cy="82140"/>
                            <wp:effectExtent l="0" t="0" r="0" b="0"/>
                            <wp:docPr id="271823" name="Picture 2718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597EA7D" wp14:editId="600BB346">
                            <wp:extent cx="83820" cy="82140"/>
                            <wp:effectExtent l="0" t="0" r="0" b="0"/>
                            <wp:docPr id="271824" name="Picture 27182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BE95F05" wp14:editId="02EF0D73">
                            <wp:extent cx="83820" cy="82140"/>
                            <wp:effectExtent l="0" t="0" r="0" b="0"/>
                            <wp:docPr id="271825" name="Picture 2718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3D54C3">
        <w:rPr>
          <w:rFonts w:ascii="Trebuchet MS" w:hAnsi="Trebuchet MS"/>
          <w:sz w:val="20"/>
          <w:szCs w:val="20"/>
        </w:rPr>
        <w:t>Express x</w:t>
      </w:r>
      <w:r w:rsidR="00790D01" w:rsidRPr="003D54C3">
        <w:rPr>
          <w:rFonts w:ascii="Trebuchet MS" w:hAnsi="Trebuchet MS"/>
          <w:sz w:val="20"/>
          <w:szCs w:val="20"/>
          <w:vertAlign w:val="superscript"/>
        </w:rPr>
        <w:t>2</w:t>
      </w:r>
      <w:r w:rsidR="00790D01" w:rsidRPr="003D54C3">
        <w:rPr>
          <w:rFonts w:ascii="Trebuchet MS" w:hAnsi="Trebuchet MS"/>
          <w:sz w:val="20"/>
          <w:szCs w:val="20"/>
        </w:rPr>
        <w:t xml:space="preserve"> + 14x - 3 in the form (x + b)</w:t>
      </w:r>
      <w:r w:rsidR="00790D01" w:rsidRPr="003D54C3">
        <w:rPr>
          <w:rFonts w:ascii="Trebuchet MS" w:hAnsi="Trebuchet MS"/>
          <w:sz w:val="20"/>
          <w:szCs w:val="20"/>
          <w:vertAlign w:val="superscript"/>
        </w:rPr>
        <w:t xml:space="preserve">2 </w:t>
      </w:r>
      <w:r w:rsidR="00790D01" w:rsidRPr="003D54C3">
        <w:rPr>
          <w:rFonts w:ascii="Trebuchet MS" w:hAnsi="Trebuchet MS"/>
          <w:sz w:val="20"/>
          <w:szCs w:val="20"/>
        </w:rPr>
        <w:t>+ c</w:t>
      </w:r>
    </w:p>
    <w:p w:rsidR="00790D01" w:rsidRDefault="00790D01" w:rsidP="00790D01">
      <w:pPr>
        <w:rPr>
          <w:rFonts w:ascii="Trebuchet MS" w:hAnsi="Trebuchet MS"/>
          <w:sz w:val="20"/>
          <w:szCs w:val="20"/>
        </w:rPr>
      </w:pPr>
    </w:p>
    <w:p w:rsidR="00140C7C" w:rsidRDefault="00140C7C" w:rsidP="00790D01">
      <w:pPr>
        <w:rPr>
          <w:rFonts w:ascii="Trebuchet MS" w:hAnsi="Trebuchet MS"/>
          <w:sz w:val="20"/>
          <w:szCs w:val="20"/>
        </w:rPr>
      </w:pPr>
    </w:p>
    <w:p w:rsidR="00140C7C" w:rsidRDefault="00140C7C" w:rsidP="00790D01">
      <w:pPr>
        <w:rPr>
          <w:rFonts w:ascii="Trebuchet MS" w:hAnsi="Trebuchet MS"/>
          <w:sz w:val="20"/>
          <w:szCs w:val="20"/>
        </w:rPr>
      </w:pPr>
    </w:p>
    <w:p w:rsidR="00140C7C" w:rsidRDefault="00140C7C" w:rsidP="00790D01">
      <w:pPr>
        <w:rPr>
          <w:rFonts w:ascii="Trebuchet MS" w:hAnsi="Trebuchet MS"/>
          <w:sz w:val="20"/>
          <w:szCs w:val="20"/>
        </w:rPr>
      </w:pPr>
    </w:p>
    <w:p w:rsidR="00790D01" w:rsidRPr="00B47D96" w:rsidRDefault="00482154" w:rsidP="00790D01">
      <w:pPr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32480" behindDoc="0" locked="0" layoutInCell="1" allowOverlap="1" wp14:anchorId="1FF1E65B" wp14:editId="1E1EF1E0">
                <wp:simplePos x="0" y="0"/>
                <wp:positionH relativeFrom="column">
                  <wp:posOffset>5778846</wp:posOffset>
                </wp:positionH>
                <wp:positionV relativeFrom="paragraph">
                  <wp:posOffset>288034</wp:posOffset>
                </wp:positionV>
                <wp:extent cx="275590" cy="266065"/>
                <wp:effectExtent l="0" t="0" r="10160" b="19685"/>
                <wp:wrapNone/>
                <wp:docPr id="24849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7C6C2A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4713609" wp14:editId="7632C92A">
                                  <wp:extent cx="83820" cy="82140"/>
                                  <wp:effectExtent l="0" t="0" r="0" b="0"/>
                                  <wp:docPr id="305577" name="Picture 3055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55C3E8E" wp14:editId="0ED88F74">
                                  <wp:extent cx="83820" cy="82140"/>
                                  <wp:effectExtent l="0" t="0" r="0" b="0"/>
                                  <wp:docPr id="305578" name="Picture 3055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503FBA8" wp14:editId="24DA1D72">
                                  <wp:extent cx="83820" cy="82140"/>
                                  <wp:effectExtent l="0" t="0" r="0" b="0"/>
                                  <wp:docPr id="305579" name="Picture 3055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EA867D8" wp14:editId="7DA4A39B">
                                  <wp:extent cx="83820" cy="82140"/>
                                  <wp:effectExtent l="0" t="0" r="0" b="0"/>
                                  <wp:docPr id="305580" name="Picture 3055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F1E65B" id="_x0000_s1215" type="#_x0000_t202" style="position:absolute;margin-left:455.05pt;margin-top:22.7pt;width:21.7pt;height:20.95pt;z-index:251732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">
                <v:textbox>
                  <w:txbxContent>
                    <w:p w:rsidR="0081041F" w:rsidRDefault="0081041F" w:rsidP="007C6C2A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4713609" wp14:editId="7632C92A">
                            <wp:extent cx="83820" cy="82140"/>
                            <wp:effectExtent l="0" t="0" r="0" b="0"/>
                            <wp:docPr id="305577" name="Picture 3055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55C3E8E" wp14:editId="0ED88F74">
                            <wp:extent cx="83820" cy="82140"/>
                            <wp:effectExtent l="0" t="0" r="0" b="0"/>
                            <wp:docPr id="305578" name="Picture 3055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503FBA8" wp14:editId="24DA1D72">
                            <wp:extent cx="83820" cy="82140"/>
                            <wp:effectExtent l="0" t="0" r="0" b="0"/>
                            <wp:docPr id="305579" name="Picture 3055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EA867D8" wp14:editId="7DA4A39B">
                            <wp:extent cx="83820" cy="82140"/>
                            <wp:effectExtent l="0" t="0" r="0" b="0"/>
                            <wp:docPr id="305580" name="Picture 3055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Pr="00140C7C" w:rsidRDefault="00790D01" w:rsidP="00C42BB7">
      <w:pPr>
        <w:rPr>
          <w:rFonts w:ascii="Trebuchet MS" w:hAnsi="Trebuchet MS"/>
          <w:bCs/>
          <w:sz w:val="28"/>
          <w:szCs w:val="28"/>
        </w:rPr>
      </w:pPr>
      <w:r>
        <w:rPr>
          <w:rFonts w:ascii="Trebuchet MS" w:hAnsi="Trebuchet MS"/>
          <w:bCs/>
          <w:sz w:val="20"/>
          <w:szCs w:val="20"/>
        </w:rPr>
        <w:t>7</w:t>
      </w:r>
      <w:r w:rsidRPr="00DA7163">
        <w:rPr>
          <w:rFonts w:ascii="Trebuchet MS" w:hAnsi="Trebuchet MS"/>
          <w:bCs/>
          <w:sz w:val="20"/>
          <w:szCs w:val="20"/>
        </w:rPr>
        <w:t xml:space="preserve">.  </w:t>
      </w:r>
      <w:r w:rsidRPr="00140C7C">
        <w:rPr>
          <w:rFonts w:ascii="Trebuchet MS" w:hAnsi="Trebuchet MS"/>
          <w:bCs/>
          <w:sz w:val="24"/>
          <w:szCs w:val="24"/>
        </w:rPr>
        <w:t>Solve</w:t>
      </w:r>
      <w:r w:rsidR="00140C7C" w:rsidRPr="00140C7C">
        <w:rPr>
          <w:rFonts w:ascii="Trebuchet MS" w:hAnsi="Trebuchet MS"/>
          <w:bCs/>
          <w:sz w:val="28"/>
          <w:szCs w:val="28"/>
        </w:rPr>
        <w:t xml:space="preserve">   </w:t>
      </w:r>
      <m:oMath>
        <m:f>
          <m:f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  <m:r>
          <w:rPr>
            <w:rFonts w:ascii="Cambria Math" w:hAnsi="Cambria Math"/>
            <w:sz w:val="28"/>
            <w:szCs w:val="28"/>
          </w:rPr>
          <m:t xml:space="preserve"> -</m:t>
        </m:r>
        <m:d>
          <m:dPr>
            <m:ctrlPr>
              <w:rPr>
                <w:rFonts w:ascii="Cambria Math" w:hAnsi="Cambria Math"/>
                <w:bCs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x-4</m:t>
            </m:r>
          </m:e>
        </m:d>
        <m:r>
          <w:rPr>
            <w:rFonts w:ascii="Cambria Math" w:hAnsi="Cambria Math"/>
            <w:sz w:val="28"/>
            <w:szCs w:val="28"/>
          </w:rPr>
          <m:t>=2</m:t>
        </m:r>
      </m:oMath>
    </w:p>
    <w:p w:rsidR="00140C7C" w:rsidRPr="00DA7163" w:rsidRDefault="00140C7C" w:rsidP="00C42BB7">
      <w:pPr>
        <w:rPr>
          <w:rFonts w:ascii="Trebuchet MS" w:hAnsi="Trebuchet MS"/>
          <w:bCs/>
          <w:sz w:val="20"/>
          <w:szCs w:val="20"/>
        </w:rPr>
      </w:pPr>
    </w:p>
    <w:p w:rsidR="00790D01" w:rsidRPr="00DA7163" w:rsidRDefault="00790D01" w:rsidP="007C6C2A">
      <w:pPr>
        <w:ind w:left="720" w:firstLine="720"/>
        <w:rPr>
          <w:rFonts w:ascii="Trebuchet MS" w:hAnsi="Trebuchet MS"/>
          <w:b/>
          <w:sz w:val="20"/>
          <w:szCs w:val="20"/>
          <w:u w:val="single"/>
        </w:rPr>
      </w:pPr>
    </w:p>
    <w:p w:rsidR="00790D01" w:rsidRPr="00DA7163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Pr="00DA7163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Pr="00DA7163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Pr="00DA7163" w:rsidRDefault="00E3364D" w:rsidP="00790D01">
      <w:pPr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37600" behindDoc="0" locked="0" layoutInCell="1" allowOverlap="1" wp14:anchorId="175455AD" wp14:editId="19679029">
                <wp:simplePos x="0" y="0"/>
                <wp:positionH relativeFrom="column">
                  <wp:posOffset>2614930</wp:posOffset>
                </wp:positionH>
                <wp:positionV relativeFrom="paragraph">
                  <wp:posOffset>252730</wp:posOffset>
                </wp:positionV>
                <wp:extent cx="275590" cy="266065"/>
                <wp:effectExtent l="0" t="0" r="10160" b="19685"/>
                <wp:wrapNone/>
                <wp:docPr id="2485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3364D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BF48A1C" wp14:editId="2F632C5D">
                                  <wp:extent cx="83820" cy="82140"/>
                                  <wp:effectExtent l="0" t="0" r="0" b="0"/>
                                  <wp:docPr id="248529" name="Picture 2485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AA9BD9C" wp14:editId="2CDBCAA3">
                                  <wp:extent cx="83820" cy="82140"/>
                                  <wp:effectExtent l="0" t="0" r="0" b="0"/>
                                  <wp:docPr id="248530" name="Picture 24853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6F99534" wp14:editId="2FDD9208">
                                  <wp:extent cx="83820" cy="82140"/>
                                  <wp:effectExtent l="0" t="0" r="0" b="0"/>
                                  <wp:docPr id="248531" name="Picture 24853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23801D7" wp14:editId="19AB7325">
                                  <wp:extent cx="83820" cy="82140"/>
                                  <wp:effectExtent l="0" t="0" r="0" b="0"/>
                                  <wp:docPr id="248532" name="Picture 24853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75455AD" id="_x0000_s1216" type="#_x0000_t202" style="position:absolute;margin-left:205.9pt;margin-top:19.9pt;width:21.7pt;height:20.95pt;z-index:251737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">
                <v:textbox>
                  <w:txbxContent>
                    <w:p w:rsidR="0081041F" w:rsidRDefault="0081041F" w:rsidP="00E3364D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BF48A1C" wp14:editId="2F632C5D">
                            <wp:extent cx="83820" cy="82140"/>
                            <wp:effectExtent l="0" t="0" r="0" b="0"/>
                            <wp:docPr id="248529" name="Picture 24852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AA9BD9C" wp14:editId="2CDBCAA3">
                            <wp:extent cx="83820" cy="82140"/>
                            <wp:effectExtent l="0" t="0" r="0" b="0"/>
                            <wp:docPr id="248530" name="Picture 24853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6F99534" wp14:editId="2FDD9208">
                            <wp:extent cx="83820" cy="82140"/>
                            <wp:effectExtent l="0" t="0" r="0" b="0"/>
                            <wp:docPr id="248531" name="Picture 24853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23801D7" wp14:editId="19AB7325">
                            <wp:extent cx="83820" cy="82140"/>
                            <wp:effectExtent l="0" t="0" r="0" b="0"/>
                            <wp:docPr id="248532" name="Picture 24853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F2200">
        <w:rPr>
          <w:rFonts w:ascii="Trebuchet MS" w:hAnsi="Trebuchet MS"/>
          <w:bCs/>
          <w:sz w:val="20"/>
          <w:szCs w:val="20"/>
        </w:rPr>
        <w:t>8</w:t>
      </w:r>
      <w:r w:rsidR="00790D01" w:rsidRPr="00DA7163">
        <w:rPr>
          <w:rFonts w:ascii="Trebuchet MS" w:hAnsi="Trebuchet MS"/>
          <w:bCs/>
          <w:sz w:val="20"/>
          <w:szCs w:val="20"/>
        </w:rPr>
        <w:t xml:space="preserve">. </w:t>
      </w:r>
      <w:r w:rsidR="00FF2200">
        <w:rPr>
          <w:rFonts w:ascii="Trebuchet MS" w:hAnsi="Trebuchet MS"/>
          <w:bCs/>
          <w:sz w:val="20"/>
          <w:szCs w:val="20"/>
        </w:rPr>
        <w:t>(a)</w:t>
      </w:r>
      <w:r w:rsidR="00790D01" w:rsidRPr="00DA7163">
        <w:rPr>
          <w:rFonts w:ascii="Trebuchet MS" w:hAnsi="Trebuchet MS"/>
          <w:bCs/>
          <w:sz w:val="20"/>
          <w:szCs w:val="20"/>
        </w:rPr>
        <w:t xml:space="preserve"> Evaluate</w:t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140C7C" w:rsidRPr="00140C7C">
        <w:rPr>
          <w:rFonts w:ascii="Trebuchet MS" w:hAnsi="Trebuchet MS"/>
          <w:sz w:val="28"/>
          <w:szCs w:val="28"/>
        </w:rPr>
        <w:t>8</w:t>
      </w:r>
      <w:r w:rsidR="00140C7C" w:rsidRPr="00140C7C">
        <w:rPr>
          <w:rFonts w:ascii="Trebuchet MS" w:hAnsi="Trebuchet MS"/>
          <w:sz w:val="28"/>
          <w:szCs w:val="28"/>
          <w:vertAlign w:val="superscript"/>
        </w:rPr>
        <w:t>-2</w:t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790D01" w:rsidRPr="00DA7163">
        <w:rPr>
          <w:rFonts w:ascii="Trebuchet MS" w:hAnsi="Trebuchet MS"/>
          <w:sz w:val="20"/>
          <w:szCs w:val="20"/>
        </w:rPr>
        <w:tab/>
      </w:r>
      <w:r w:rsidR="00D5190F">
        <w:rPr>
          <w:rFonts w:ascii="Trebuchet MS" w:hAnsi="Trebuchet MS"/>
          <w:sz w:val="20"/>
          <w:szCs w:val="20"/>
        </w:rPr>
        <w:tab/>
      </w:r>
      <w:r w:rsidR="00D5190F">
        <w:rPr>
          <w:rFonts w:ascii="Trebuchet MS" w:hAnsi="Trebuchet MS"/>
          <w:sz w:val="20"/>
          <w:szCs w:val="20"/>
        </w:rPr>
        <w:tab/>
      </w:r>
      <w:r w:rsidR="00FF2200">
        <w:rPr>
          <w:rFonts w:ascii="Trebuchet MS" w:hAnsi="Trebuchet MS"/>
          <w:bCs/>
          <w:sz w:val="20"/>
          <w:szCs w:val="20"/>
        </w:rPr>
        <w:t>(b)</w:t>
      </w:r>
      <w:r w:rsidR="00790D01" w:rsidRPr="00DA7163">
        <w:rPr>
          <w:rFonts w:ascii="Trebuchet MS" w:hAnsi="Trebuchet MS"/>
          <w:bCs/>
          <w:sz w:val="20"/>
          <w:szCs w:val="20"/>
        </w:rPr>
        <w:t xml:space="preserve"> Simplify, leaving your answers with positive indices</w:t>
      </w:r>
    </w:p>
    <w:p w:rsidR="00790D01" w:rsidRDefault="00140C7C" w:rsidP="00140C7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b/>
          <w:sz w:val="20"/>
          <w:szCs w:val="20"/>
          <w:u w:val="single"/>
        </w:rPr>
      </w:pPr>
      <w:r w:rsidRPr="00FF2200">
        <w:rPr>
          <w:rFonts w:ascii="Trebuchet MS" w:hAnsi="Trebuchet MS"/>
          <w:b/>
          <w:noProof/>
          <w:sz w:val="20"/>
          <w:szCs w:val="20"/>
          <w:u w:val="single"/>
          <w:lang w:eastAsia="en-GB"/>
        </w:rPr>
        <mc:AlternateContent>
          <mc:Choice Requires="wps">
            <w:drawing>
              <wp:anchor distT="45720" distB="45720" distL="114300" distR="114300" simplePos="0" relativeHeight="252153344" behindDoc="0" locked="0" layoutInCell="1" allowOverlap="1">
                <wp:simplePos x="0" y="0"/>
                <wp:positionH relativeFrom="column">
                  <wp:posOffset>3234906</wp:posOffset>
                </wp:positionH>
                <wp:positionV relativeFrom="paragraph">
                  <wp:posOffset>10389</wp:posOffset>
                </wp:positionV>
                <wp:extent cx="2360930" cy="715992"/>
                <wp:effectExtent l="0" t="0" r="8890" b="8255"/>
                <wp:wrapNone/>
                <wp:docPr id="27360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7159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Pr="00FF2200" w:rsidRDefault="0081041F">
                            <w:pPr>
                              <w:rPr>
                                <w:rFonts w:eastAsiaTheme="minorEastAsia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nor/>
                                  </m:rPr>
                                  <w:rPr>
                                    <w:rFonts w:ascii="Cambria Math"/>
                                    <w:noProof/>
                                  </w:rPr>
                                  <m:t>3a</m:t>
                                </m:r>
                                <m:d>
                                  <m:d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  <w:noProof/>
                                      </w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i/>
                                            <w:noProof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w:rPr>
                                            <w:rFonts w:ascii="Cambria Math"/>
                                            <w:noProof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w:rPr>
                                                <w:rFonts w:ascii="Cambria Math" w:hAnsi="Cambria Math"/>
                                                <w:i/>
                                                <w:noProof/>
                                              </w:rPr>
                                            </m:ctrlPr>
                                          </m:fPr>
                                          <m:num>
                                            <m:r>
                                              <w:rPr>
                                                <w:rFonts w:ascii="Cambria Math"/>
                                                <w:noProof/>
                                              </w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w:rPr>
                                                <w:rFonts w:ascii="Cambria Math"/>
                                                <w:noProof/>
                                              </w:rPr>
                                              <m:t>2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  <m:r>
                                      <m:rPr>
                                        <m:nor/>
                                      </m:rPr>
                                      <w:rPr>
                                        <w:rFonts w:ascii="Cambria Math"/>
                                        <w:noProof/>
                                      </w:rPr>
                                      <m:t xml:space="preserve"> + 2</m:t>
                                    </m:r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noProof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Cambria Math"/>
                                            <w:noProof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nor/>
                                          </m:rPr>
                                          <w:rPr>
                                            <w:rFonts w:ascii="Cambria Math"/>
                                            <w:noProof/>
                                          </w:rPr>
                                          <m:t>-2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w:p>
                          <w:p w:rsidR="0081041F" w:rsidRDefault="0081041F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  <w:p w:rsidR="0081041F" w:rsidRPr="00FF2200" w:rsidRDefault="0081041F">
                            <w:pPr>
                              <w:rPr>
                                <w:rFonts w:eastAsiaTheme="minorEastAsi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_x0000_s1217" type="#_x0000_t202" style="position:absolute;margin-left:254.7pt;margin-top:.8pt;width:185.9pt;height:56.4pt;z-index:252153344;visibility:visible;mso-wrap-style:square;mso-width-percent:40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" fillcolor="white [3212]" stroked="f">
                <v:textbox>
                  <w:txbxContent>
                    <w:p w:rsidR="0081041F" w:rsidRPr="00FF2200" w:rsidRDefault="0081041F">
                      <w:pPr>
                        <w:rPr>
                          <w:rFonts w:eastAsiaTheme="minorEastAsia"/>
                        </w:rPr>
                      </w:pPr>
                      <m:oMathPara>
                        <m:oMath>
                          <m:r>
                            <m:rPr>
                              <m:nor/>
                            </m:rPr>
                            <w:rPr>
                              <w:rFonts w:ascii="Cambria Math"/>
                              <w:noProof/>
                            </w:rPr>
                            <m:t>3a</m:t>
                          </m:r>
                          <m:d>
                            <m:dPr>
                              <m:ctrlPr>
                                <w:rPr>
                                  <w:rFonts w:ascii="Cambria Math"/>
                                  <w:i/>
                                  <w:noProof/>
                                </w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w:rPr>
                                      <w:rFonts w:ascii="Cambria Math"/>
                                      <w:i/>
                                      <w:noProof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/>
                                      <w:noProof/>
                                    </w:rPr>
                                    <m:t>a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w:rPr>
                                          <w:rFonts w:ascii="Cambria Math"/>
                                          <w:i/>
                                          <w:noProof/>
                                        </w:rPr>
                                      </m:ctrlPr>
                                    </m:fPr>
                                    <m:num>
                                      <m:r>
                                        <w:rPr>
                                          <w:rFonts w:ascii="Cambria Math"/>
                                          <w:noProof/>
                                        </w:rPr>
                                        <m:t>1</m:t>
                                      </m:r>
                                    </m:num>
                                    <m:den>
                                      <m:r>
                                        <w:rPr>
                                          <w:rFonts w:ascii="Cambria Math"/>
                                          <w:noProof/>
                                        </w:rPr>
                                        <m:t>2</m:t>
                                      </m:r>
                                    </m:den>
                                  </m:f>
                                  <m:ctrlPr>
                                    <w:rPr>
                                      <w:rFonts w:ascii="Cambria Math" w:hAnsi="Cambria Math"/>
                                      <w:i/>
                                      <w:noProof/>
                                    </w:rPr>
                                  </m:ctrlPr>
                                </m:sup>
                              </m:sSup>
                              <m:r>
                                <m:rPr>
                                  <m:nor/>
                                </m:rPr>
                                <w:rPr>
                                  <w:rFonts w:ascii="Cambria Math"/>
                                  <w:noProof/>
                                </w:rPr>
                                <m:t xml:space="preserve"> + 2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/>
                                      <w:noProof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noProof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w:rPr>
                                      <w:rFonts w:ascii="Cambria Math"/>
                                      <w:noProof/>
                                    </w:rPr>
                                    <m:t>-2</m:t>
                                  </m:r>
                                </m:sup>
                              </m:sSup>
                              <m:ctrlPr>
                                <w:rPr>
                                  <w:rFonts w:ascii="Cambria Math" w:hAnsi="Cambria Math"/>
                                  <w:i/>
                                  <w:noProof/>
                                </w:rPr>
                              </m:ctrlPr>
                            </m:e>
                          </m:d>
                        </m:oMath>
                      </m:oMathPara>
                    </w:p>
                    <w:p w:rsidR="0081041F" w:rsidRDefault="0081041F">
                      <w:pPr>
                        <w:rPr>
                          <w:rFonts w:eastAsiaTheme="minorEastAsia"/>
                        </w:rPr>
                      </w:pPr>
                    </w:p>
                    <w:p w:rsidR="0081041F" w:rsidRPr="00FF2200" w:rsidRDefault="0081041F">
                      <w:pPr>
                        <w:rPr>
                          <w:rFonts w:eastAsiaTheme="minorEastAsi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FF2200"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41696" behindDoc="0" locked="0" layoutInCell="1" allowOverlap="1" wp14:anchorId="35124538" wp14:editId="18F64465">
                <wp:simplePos x="0" y="0"/>
                <wp:positionH relativeFrom="column">
                  <wp:posOffset>6297930</wp:posOffset>
                </wp:positionH>
                <wp:positionV relativeFrom="paragraph">
                  <wp:posOffset>12700</wp:posOffset>
                </wp:positionV>
                <wp:extent cx="275590" cy="266065"/>
                <wp:effectExtent l="0" t="0" r="10160" b="19685"/>
                <wp:wrapNone/>
                <wp:docPr id="2485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3364D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75B01AE" wp14:editId="095C5CF0">
                                  <wp:extent cx="83820" cy="82140"/>
                                  <wp:effectExtent l="0" t="0" r="0" b="0"/>
                                  <wp:docPr id="248516" name="Picture 24851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76605CE" wp14:editId="5FF98687">
                                  <wp:extent cx="83820" cy="82140"/>
                                  <wp:effectExtent l="0" t="0" r="0" b="0"/>
                                  <wp:docPr id="248517" name="Picture 24851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2AAC8F5" wp14:editId="6CEBFF4C">
                                  <wp:extent cx="83820" cy="82140"/>
                                  <wp:effectExtent l="0" t="0" r="0" b="0"/>
                                  <wp:docPr id="248518" name="Picture 2485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4ADEB77" wp14:editId="0F2F115F">
                                  <wp:extent cx="83820" cy="82140"/>
                                  <wp:effectExtent l="0" t="0" r="0" b="0"/>
                                  <wp:docPr id="248519" name="Picture 24851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35124538" id="_x0000_s1218" type="#_x0000_t202" style="position:absolute;margin-left:495.9pt;margin-top:1pt;width:21.7pt;height:20.95pt;z-index:251741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">
                <v:textbox>
                  <w:txbxContent>
                    <w:p w:rsidR="0081041F" w:rsidRDefault="0081041F" w:rsidP="00E3364D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75B01AE" wp14:editId="095C5CF0">
                            <wp:extent cx="83820" cy="82140"/>
                            <wp:effectExtent l="0" t="0" r="0" b="0"/>
                            <wp:docPr id="248516" name="Picture 24851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76605CE" wp14:editId="5FF98687">
                            <wp:extent cx="83820" cy="82140"/>
                            <wp:effectExtent l="0" t="0" r="0" b="0"/>
                            <wp:docPr id="248517" name="Picture 24851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2AAC8F5" wp14:editId="6CEBFF4C">
                            <wp:extent cx="83820" cy="82140"/>
                            <wp:effectExtent l="0" t="0" r="0" b="0"/>
                            <wp:docPr id="248518" name="Picture 24851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4ADEB77" wp14:editId="0F2F115F">
                            <wp:extent cx="83820" cy="82140"/>
                            <wp:effectExtent l="0" t="0" r="0" b="0"/>
                            <wp:docPr id="248519" name="Picture 24851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140C7C" w:rsidRDefault="00140C7C" w:rsidP="00140C7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b/>
          <w:sz w:val="20"/>
          <w:szCs w:val="20"/>
          <w:u w:val="single"/>
        </w:rPr>
      </w:pPr>
    </w:p>
    <w:p w:rsidR="00140C7C" w:rsidRDefault="00140C7C" w:rsidP="00140C7C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482154" w:rsidRDefault="00482154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Pr="00DA7163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Pr="00A2518E" w:rsidRDefault="00FF2200" w:rsidP="00790D01">
      <w:pPr>
        <w:spacing w:after="0" w:line="240" w:lineRule="auto"/>
        <w:rPr>
          <w:rFonts w:ascii="Trebuchet MS" w:hAnsi="Trebuchet MS"/>
        </w:rPr>
      </w:pPr>
      <w:r>
        <w:rPr>
          <w:rFonts w:ascii="Trebuchet MS" w:hAnsi="Trebuchet MS"/>
          <w:sz w:val="20"/>
          <w:szCs w:val="20"/>
        </w:rPr>
        <w:t>9</w:t>
      </w:r>
      <w:r w:rsidR="00790D01" w:rsidRPr="00A2518E">
        <w:rPr>
          <w:rFonts w:ascii="Trebuchet MS" w:hAnsi="Trebuchet MS"/>
          <w:sz w:val="20"/>
          <w:szCs w:val="20"/>
        </w:rPr>
        <w:t>.  A</w:t>
      </w:r>
      <w:r w:rsidR="00790D01" w:rsidRPr="00A2518E">
        <w:rPr>
          <w:rFonts w:ascii="Trebuchet MS" w:hAnsi="Trebuchet MS"/>
        </w:rPr>
        <w:t xml:space="preserve"> function </w:t>
      </w:r>
      <m:oMath>
        <m:r>
          <w:rPr>
            <w:rFonts w:ascii="Cambria Math" w:hAnsi="Cambria Math"/>
          </w:rPr>
          <m:t>f</m:t>
        </m:r>
      </m:oMath>
      <w:r w:rsidR="00790D01" w:rsidRPr="00A2518E">
        <w:rPr>
          <w:rFonts w:ascii="Trebuchet MS" w:hAnsi="Trebuchet MS"/>
        </w:rPr>
        <w:t xml:space="preserve"> is defined by </w:t>
      </w:r>
      <m:oMath>
        <m:r>
          <w:rPr>
            <w:rFonts w:ascii="Cambria Math" w:hAnsi="Cambria Math"/>
          </w:rPr>
          <m:t>f(x) = 5x – 4.</m:t>
        </m:r>
      </m:oMath>
    </w:p>
    <w:p w:rsidR="00790D01" w:rsidRPr="00A2518E" w:rsidRDefault="00E3364D" w:rsidP="00790D01">
      <w:pPr>
        <w:spacing w:after="0" w:line="240" w:lineRule="auto"/>
        <w:rPr>
          <w:rFonts w:ascii="Trebuchet MS" w:hAnsi="Trebuchet MS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45792" behindDoc="0" locked="0" layoutInCell="1" allowOverlap="1" wp14:anchorId="7AF9D46F" wp14:editId="5D57AEEB">
                <wp:simplePos x="0" y="0"/>
                <wp:positionH relativeFrom="column">
                  <wp:posOffset>5953760</wp:posOffset>
                </wp:positionH>
                <wp:positionV relativeFrom="paragraph">
                  <wp:posOffset>138892</wp:posOffset>
                </wp:positionV>
                <wp:extent cx="275590" cy="266065"/>
                <wp:effectExtent l="0" t="0" r="10160" b="19685"/>
                <wp:wrapNone/>
                <wp:docPr id="24853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3364D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B6F938A" wp14:editId="427BF0FF">
                                  <wp:extent cx="83820" cy="82140"/>
                                  <wp:effectExtent l="0" t="0" r="0" b="0"/>
                                  <wp:docPr id="248534" name="Picture 24853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7D934A4" wp14:editId="52C52E6D">
                                  <wp:extent cx="83820" cy="82140"/>
                                  <wp:effectExtent l="0" t="0" r="0" b="0"/>
                                  <wp:docPr id="248535" name="Picture 24853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192E3EF" wp14:editId="2B3F4DF3">
                                  <wp:extent cx="83820" cy="82140"/>
                                  <wp:effectExtent l="0" t="0" r="0" b="0"/>
                                  <wp:docPr id="248536" name="Picture 24853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69E1C00" wp14:editId="6AA4F2BB">
                                  <wp:extent cx="83820" cy="82140"/>
                                  <wp:effectExtent l="0" t="0" r="0" b="0"/>
                                  <wp:docPr id="248537" name="Picture 24853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AF9D46F" id="_x0000_s1219" type="#_x0000_t202" style="position:absolute;margin-left:468.8pt;margin-top:10.95pt;width:21.7pt;height:20.95pt;z-index:251745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">
                <v:textbox>
                  <w:txbxContent>
                    <w:p w:rsidR="0081041F" w:rsidRDefault="0081041F" w:rsidP="00E3364D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B6F938A" wp14:editId="427BF0FF">
                            <wp:extent cx="83820" cy="82140"/>
                            <wp:effectExtent l="0" t="0" r="0" b="0"/>
                            <wp:docPr id="248534" name="Picture 24853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7D934A4" wp14:editId="52C52E6D">
                            <wp:extent cx="83820" cy="82140"/>
                            <wp:effectExtent l="0" t="0" r="0" b="0"/>
                            <wp:docPr id="248535" name="Picture 24853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192E3EF" wp14:editId="2B3F4DF3">
                            <wp:extent cx="83820" cy="82140"/>
                            <wp:effectExtent l="0" t="0" r="0" b="0"/>
                            <wp:docPr id="248536" name="Picture 24853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69E1C00" wp14:editId="6AA4F2BB">
                            <wp:extent cx="83820" cy="82140"/>
                            <wp:effectExtent l="0" t="0" r="0" b="0"/>
                            <wp:docPr id="248537" name="Picture 24853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44768" behindDoc="0" locked="0" layoutInCell="1" allowOverlap="1" wp14:anchorId="07DE4C4F" wp14:editId="76222B7E">
                <wp:simplePos x="0" y="0"/>
                <wp:positionH relativeFrom="column">
                  <wp:posOffset>2600960</wp:posOffset>
                </wp:positionH>
                <wp:positionV relativeFrom="paragraph">
                  <wp:posOffset>118110</wp:posOffset>
                </wp:positionV>
                <wp:extent cx="275590" cy="266065"/>
                <wp:effectExtent l="0" t="0" r="10160" b="19685"/>
                <wp:wrapNone/>
                <wp:docPr id="2485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E3364D">
                            <w:pPr>
                              <w:jc w:val="center"/>
                            </w:pPr>
                            <w:r>
                              <w:t>1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3276D17" wp14:editId="4A910D22">
                                  <wp:extent cx="83820" cy="82140"/>
                                  <wp:effectExtent l="0" t="0" r="0" b="0"/>
                                  <wp:docPr id="248525" name="Picture 24852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9B19BE8" wp14:editId="6DB6E2DA">
                                  <wp:extent cx="83820" cy="82140"/>
                                  <wp:effectExtent l="0" t="0" r="0" b="0"/>
                                  <wp:docPr id="248526" name="Picture 2485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C29C1A7" wp14:editId="08F6F245">
                                  <wp:extent cx="83820" cy="82140"/>
                                  <wp:effectExtent l="0" t="0" r="0" b="0"/>
                                  <wp:docPr id="248527" name="Picture 24852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04B9094D" wp14:editId="49A68658">
                                  <wp:extent cx="83820" cy="82140"/>
                                  <wp:effectExtent l="0" t="0" r="0" b="0"/>
                                  <wp:docPr id="248528" name="Picture 2485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7DE4C4F" id="_x0000_s1220" type="#_x0000_t202" style="position:absolute;margin-left:204.8pt;margin-top:9.3pt;width:21.7pt;height:20.95pt;z-index:251744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">
                <v:textbox>
                  <w:txbxContent>
                    <w:p w:rsidR="0081041F" w:rsidRDefault="0081041F" w:rsidP="00E3364D">
                      <w:pPr>
                        <w:jc w:val="center"/>
                      </w:pPr>
                      <w:r>
                        <w:t>1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3276D17" wp14:editId="4A910D22">
                            <wp:extent cx="83820" cy="82140"/>
                            <wp:effectExtent l="0" t="0" r="0" b="0"/>
                            <wp:docPr id="248525" name="Picture 24852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9B19BE8" wp14:editId="6DB6E2DA">
                            <wp:extent cx="83820" cy="82140"/>
                            <wp:effectExtent l="0" t="0" r="0" b="0"/>
                            <wp:docPr id="248526" name="Picture 24852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C29C1A7" wp14:editId="08F6F245">
                            <wp:extent cx="83820" cy="82140"/>
                            <wp:effectExtent l="0" t="0" r="0" b="0"/>
                            <wp:docPr id="248527" name="Picture 24852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04B9094D" wp14:editId="49A68658">
                            <wp:extent cx="83820" cy="82140"/>
                            <wp:effectExtent l="0" t="0" r="0" b="0"/>
                            <wp:docPr id="248528" name="Picture 2485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Pr="00A2518E" w:rsidRDefault="00790D01" w:rsidP="00D36D24">
      <w:pPr>
        <w:numPr>
          <w:ilvl w:val="1"/>
          <w:numId w:val="12"/>
        </w:numPr>
        <w:spacing w:after="0" w:line="240" w:lineRule="auto"/>
        <w:ind w:left="567"/>
        <w:rPr>
          <w:rFonts w:ascii="Trebuchet MS" w:hAnsi="Trebuchet MS"/>
        </w:rPr>
      </w:pPr>
      <w:r w:rsidRPr="00A2518E">
        <w:rPr>
          <w:rFonts w:ascii="Trebuchet MS" w:hAnsi="Trebuchet MS"/>
        </w:rPr>
        <w:t xml:space="preserve">Find the value of </w:t>
      </w:r>
      <m:oMath>
        <m:r>
          <w:rPr>
            <w:rFonts w:ascii="Cambria Math" w:hAnsi="Cambria Math"/>
          </w:rPr>
          <m:t>f(3)</m:t>
        </m:r>
      </m:oMath>
      <w:r w:rsidRPr="00A2518E">
        <w:rPr>
          <w:rFonts w:ascii="Trebuchet MS" w:hAnsi="Trebuchet MS"/>
        </w:rPr>
        <w:tab/>
      </w:r>
      <w:r w:rsidRPr="00A2518E">
        <w:rPr>
          <w:rFonts w:ascii="Trebuchet MS" w:hAnsi="Trebuchet MS"/>
        </w:rPr>
        <w:tab/>
      </w:r>
      <w:r w:rsidRPr="00A2518E">
        <w:rPr>
          <w:rFonts w:ascii="Trebuchet MS" w:hAnsi="Trebuchet MS"/>
        </w:rPr>
        <w:tab/>
      </w:r>
      <w:r w:rsidR="00D5190F">
        <w:rPr>
          <w:rFonts w:ascii="Trebuchet MS" w:hAnsi="Trebuchet MS"/>
        </w:rPr>
        <w:tab/>
      </w:r>
      <w:r w:rsidRPr="00A2518E">
        <w:rPr>
          <w:rFonts w:ascii="Trebuchet MS" w:hAnsi="Trebuchet MS"/>
        </w:rPr>
        <w:t xml:space="preserve">(b) Given </w:t>
      </w:r>
      <m:oMath>
        <m:r>
          <w:rPr>
            <w:rFonts w:ascii="Cambria Math" w:hAnsi="Cambria Math"/>
          </w:rPr>
          <m:t>f(a) = 21</m:t>
        </m:r>
      </m:oMath>
      <w:r w:rsidRPr="00A2518E">
        <w:rPr>
          <w:rFonts w:ascii="Trebuchet MS" w:hAnsi="Trebuchet MS"/>
        </w:rPr>
        <w:t>, find the value of a.</w:t>
      </w:r>
    </w:p>
    <w:p w:rsidR="00790D01" w:rsidRPr="00DA7163" w:rsidRDefault="00790D01" w:rsidP="00790D01">
      <w:pPr>
        <w:pStyle w:val="ListParagraph"/>
        <w:spacing w:after="0" w:line="240" w:lineRule="auto"/>
        <w:ind w:left="660"/>
        <w:rPr>
          <w:rFonts w:ascii="Trebuchet MS" w:hAnsi="Trebuchet MS"/>
          <w:sz w:val="20"/>
          <w:szCs w:val="20"/>
        </w:rPr>
      </w:pPr>
    </w:p>
    <w:p w:rsidR="00790D01" w:rsidRPr="00DA7163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140C7C" w:rsidRDefault="00140C7C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FF2200" w:rsidRDefault="00FF2200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C91EF4" w:rsidP="00790D01">
      <w:pPr>
        <w:rPr>
          <w:rFonts w:ascii="Trebuchet MS" w:hAnsi="Trebuchet MS"/>
          <w:bCs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747840" behindDoc="0" locked="0" layoutInCell="1" allowOverlap="1" wp14:anchorId="6BEE2FB2" wp14:editId="2BA8BDEB">
                <wp:simplePos x="0" y="0"/>
                <wp:positionH relativeFrom="column">
                  <wp:posOffset>5932401</wp:posOffset>
                </wp:positionH>
                <wp:positionV relativeFrom="paragraph">
                  <wp:posOffset>217170</wp:posOffset>
                </wp:positionV>
                <wp:extent cx="275590" cy="266065"/>
                <wp:effectExtent l="0" t="0" r="10160" b="19685"/>
                <wp:wrapNone/>
                <wp:docPr id="24853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C91EF4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B5641EC" wp14:editId="772BBE64">
                                  <wp:extent cx="83820" cy="82140"/>
                                  <wp:effectExtent l="0" t="0" r="0" b="0"/>
                                  <wp:docPr id="248539" name="Picture 24853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434035A" wp14:editId="3A718BA8">
                                  <wp:extent cx="83820" cy="82140"/>
                                  <wp:effectExtent l="0" t="0" r="0" b="0"/>
                                  <wp:docPr id="248540" name="Picture 24854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1077E74" wp14:editId="078AFA7E">
                                  <wp:extent cx="83820" cy="82140"/>
                                  <wp:effectExtent l="0" t="0" r="0" b="0"/>
                                  <wp:docPr id="248541" name="Picture 24854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9B858C9" wp14:editId="30330CE2">
                                  <wp:extent cx="83820" cy="82140"/>
                                  <wp:effectExtent l="0" t="0" r="0" b="0"/>
                                  <wp:docPr id="248542" name="Picture 24854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BEE2FB2" id="_x0000_s1221" type="#_x0000_t202" style="position:absolute;margin-left:467.1pt;margin-top:17.1pt;width:21.7pt;height:20.95pt;z-index:25174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">
                <v:textbox>
                  <w:txbxContent>
                    <w:p w:rsidR="0081041F" w:rsidRDefault="0081041F" w:rsidP="00C91EF4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B5641EC" wp14:editId="772BBE64">
                            <wp:extent cx="83820" cy="82140"/>
                            <wp:effectExtent l="0" t="0" r="0" b="0"/>
                            <wp:docPr id="248539" name="Picture 24853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434035A" wp14:editId="3A718BA8">
                            <wp:extent cx="83820" cy="82140"/>
                            <wp:effectExtent l="0" t="0" r="0" b="0"/>
                            <wp:docPr id="248540" name="Picture 24854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1077E74" wp14:editId="078AFA7E">
                            <wp:extent cx="83820" cy="82140"/>
                            <wp:effectExtent l="0" t="0" r="0" b="0"/>
                            <wp:docPr id="248541" name="Picture 24854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9B858C9" wp14:editId="30330CE2">
                            <wp:extent cx="83820" cy="82140"/>
                            <wp:effectExtent l="0" t="0" r="0" b="0"/>
                            <wp:docPr id="248542" name="Picture 24854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FF2200">
        <w:rPr>
          <w:rFonts w:ascii="Trebuchet MS" w:hAnsi="Trebuchet MS"/>
          <w:bCs/>
          <w:sz w:val="20"/>
          <w:szCs w:val="20"/>
        </w:rPr>
        <w:t>10</w:t>
      </w:r>
      <w:r w:rsidR="00790D01" w:rsidRPr="00A2518E">
        <w:rPr>
          <w:rFonts w:ascii="Trebuchet MS" w:hAnsi="Trebuchet MS"/>
          <w:bCs/>
          <w:sz w:val="20"/>
          <w:szCs w:val="20"/>
        </w:rPr>
        <w:t xml:space="preserve">. </w:t>
      </w:r>
      <w:r w:rsidR="00790D01">
        <w:rPr>
          <w:rFonts w:ascii="Trebuchet MS" w:hAnsi="Trebuchet MS"/>
          <w:bCs/>
          <w:sz w:val="20"/>
          <w:szCs w:val="20"/>
        </w:rPr>
        <w:t>Express as a single fraction in its simplest form</w:t>
      </w:r>
    </w:p>
    <w:p w:rsidR="00790D01" w:rsidRPr="00140C7C" w:rsidRDefault="00140C7C" w:rsidP="00140C7C">
      <w:pPr>
        <w:jc w:val="center"/>
        <w:rPr>
          <w:rFonts w:ascii="Trebuchet MS" w:hAnsi="Trebuchet MS"/>
          <w:bCs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/>
              <w:noProof/>
              <w:sz w:val="28"/>
              <w:szCs w:val="28"/>
            </w:rPr>
            <m:t xml:space="preserve">                                  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1</m:t>
              </m:r>
            </m:num>
            <m:den>
              <m:r>
                <m:rPr>
                  <m:nor/>
                </m:rPr>
                <w:rPr>
                  <w:rFonts w:ascii="Cambria Math"/>
                  <w:noProof/>
                  <w:sz w:val="28"/>
                  <w:szCs w:val="28"/>
                </w:rPr>
                <m:t>2x</m:t>
              </m:r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den>
          </m:f>
          <m:r>
            <m:rPr>
              <m:nor/>
            </m:rPr>
            <w:rPr>
              <w:rFonts w:ascii="Cambria Math"/>
              <w:noProof/>
              <w:sz w:val="28"/>
              <w:szCs w:val="28"/>
            </w:rPr>
            <m:t xml:space="preserve"> + </m:t>
          </m:r>
          <m:f>
            <m:fPr>
              <m:ctrlPr>
                <w:rPr>
                  <w:rFonts w:ascii="Cambria Math" w:hAnsi="Cambria Math"/>
                  <w:i/>
                  <w:noProof/>
                  <w:sz w:val="28"/>
                  <w:szCs w:val="28"/>
                </w:rPr>
              </m:ctrlPr>
            </m:fPr>
            <m:num>
              <m:r>
                <w:rPr>
                  <w:rFonts w:ascii="Cambria Math"/>
                  <w:noProof/>
                  <w:sz w:val="28"/>
                  <w:szCs w:val="28"/>
                </w:rPr>
                <m:t>1</m:t>
              </m:r>
            </m:num>
            <m:den>
              <m:r>
                <m:rPr>
                  <m:nor/>
                </m:rPr>
                <w:rPr>
                  <w:rFonts w:ascii="Cambria Math"/>
                  <w:noProof/>
                  <w:sz w:val="28"/>
                  <w:szCs w:val="28"/>
                </w:rPr>
                <m:t>3x</m:t>
              </m:r>
              <m:ctrlPr>
                <w:rPr>
                  <w:rFonts w:ascii="Cambria Math" w:hAnsi="Cambria Math"/>
                  <w:noProof/>
                  <w:sz w:val="28"/>
                  <w:szCs w:val="28"/>
                </w:rPr>
              </m:ctrlPr>
            </m:den>
          </m:f>
          <m:r>
            <m:rPr>
              <m:nor/>
            </m:rPr>
            <w:rPr>
              <w:rFonts w:ascii="Cambria Math"/>
              <w:noProof/>
              <w:sz w:val="28"/>
              <w:szCs w:val="28"/>
            </w:rPr>
            <m:t xml:space="preserve">         x </m:t>
          </m:r>
          <m:r>
            <m:rPr>
              <m:sty m:val="p"/>
            </m:rPr>
            <w:rPr>
              <w:rFonts w:ascii="Cambria Math"/>
              <w:noProof/>
              <w:sz w:val="28"/>
              <w:szCs w:val="28"/>
            </w:rPr>
            <m:t>≠</m:t>
          </m:r>
          <m:r>
            <m:rPr>
              <m:nor/>
            </m:rPr>
            <w:rPr>
              <w:rFonts w:ascii="Cambria Math"/>
              <w:noProof/>
              <w:sz w:val="28"/>
              <w:szCs w:val="28"/>
            </w:rPr>
            <m:t xml:space="preserve"> 0  </m:t>
          </m:r>
          <m:r>
            <m:rPr>
              <m:sty m:val="p"/>
            </m:rPr>
            <w:rPr>
              <w:rFonts w:ascii="Cambria Math"/>
              <w:noProof/>
              <w:sz w:val="28"/>
              <w:szCs w:val="28"/>
            </w:rPr>
            <w:br/>
          </m:r>
        </m:oMath>
      </m:oMathPara>
    </w:p>
    <w:p w:rsidR="00790D01" w:rsidRPr="00A2518E" w:rsidRDefault="00790D01" w:rsidP="00790D01">
      <w:pPr>
        <w:rPr>
          <w:rFonts w:ascii="Trebuchet MS" w:hAnsi="Trebuchet MS"/>
          <w:bCs/>
          <w:sz w:val="20"/>
          <w:szCs w:val="20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D5190F" w:rsidRDefault="00D5190F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C91EF4" w:rsidRDefault="00C91EF4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FF2200" w:rsidRDefault="00FF2200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C91EF4" w:rsidRDefault="003D4A2D" w:rsidP="00790D01">
      <w:pPr>
        <w:rPr>
          <w:rFonts w:ascii="Trebuchet MS" w:hAnsi="Trebuchet MS"/>
          <w:b/>
          <w:sz w:val="20"/>
          <w:szCs w:val="20"/>
          <w:u w:val="single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1761152" behindDoc="0" locked="0" layoutInCell="1" allowOverlap="1" wp14:anchorId="131A3F5E" wp14:editId="70FDA79A">
                <wp:simplePos x="0" y="0"/>
                <wp:positionH relativeFrom="column">
                  <wp:posOffset>5862320</wp:posOffset>
                </wp:positionH>
                <wp:positionV relativeFrom="paragraph">
                  <wp:posOffset>213360</wp:posOffset>
                </wp:positionV>
                <wp:extent cx="275590" cy="266065"/>
                <wp:effectExtent l="0" t="0" r="10160" b="19685"/>
                <wp:wrapNone/>
                <wp:docPr id="25199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3D4A2D">
                            <w:pPr>
                              <w:jc w:val="center"/>
                            </w:pPr>
                            <w:r>
                              <w:t>3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60EE983" wp14:editId="3521358F">
                                  <wp:extent cx="83820" cy="83820"/>
                                  <wp:effectExtent l="0" t="0" r="0" b="0"/>
                                  <wp:docPr id="252003" name="Picture 25200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610893D" wp14:editId="536DBE47">
                                  <wp:extent cx="83820" cy="82140"/>
                                  <wp:effectExtent l="0" t="0" r="0" b="0"/>
                                  <wp:docPr id="252004" name="Picture 25200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42990D2" wp14:editId="39A598C3">
                                  <wp:extent cx="83820" cy="82140"/>
                                  <wp:effectExtent l="0" t="0" r="0" b="0"/>
                                  <wp:docPr id="252005" name="Picture 25200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0E24DD4" wp14:editId="24D08174">
                                  <wp:extent cx="83820" cy="82140"/>
                                  <wp:effectExtent l="0" t="0" r="0" b="0"/>
                                  <wp:docPr id="252006" name="Picture 25200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E0304E5" wp14:editId="04DFC985">
                                  <wp:extent cx="83820" cy="82140"/>
                                  <wp:effectExtent l="0" t="0" r="0" b="0"/>
                                  <wp:docPr id="252007" name="Picture 25200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31A3F5E" id="_x0000_s1222" type="#_x0000_t202" style="position:absolute;margin-left:461.6pt;margin-top:16.8pt;width:21.7pt;height:20.95pt;z-index:25176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">
                <v:textbox>
                  <w:txbxContent>
                    <w:p w:rsidR="0081041F" w:rsidRDefault="0081041F" w:rsidP="003D4A2D">
                      <w:pPr>
                        <w:jc w:val="center"/>
                      </w:pPr>
                      <w:r>
                        <w:t>3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60EE983" wp14:editId="3521358F">
                            <wp:extent cx="83820" cy="83820"/>
                            <wp:effectExtent l="0" t="0" r="0" b="0"/>
                            <wp:docPr id="252003" name="Picture 25200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7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610893D" wp14:editId="536DBE47">
                            <wp:extent cx="83820" cy="82140"/>
                            <wp:effectExtent l="0" t="0" r="0" b="0"/>
                            <wp:docPr id="252004" name="Picture 25200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42990D2" wp14:editId="39A598C3">
                            <wp:extent cx="83820" cy="82140"/>
                            <wp:effectExtent l="0" t="0" r="0" b="0"/>
                            <wp:docPr id="252005" name="Picture 25200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0E24DD4" wp14:editId="24D08174">
                            <wp:extent cx="83820" cy="82140"/>
                            <wp:effectExtent l="0" t="0" r="0" b="0"/>
                            <wp:docPr id="252006" name="Picture 25200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E0304E5" wp14:editId="04DFC985">
                            <wp:extent cx="83820" cy="82140"/>
                            <wp:effectExtent l="0" t="0" r="0" b="0"/>
                            <wp:docPr id="252007" name="Picture 25200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790D01" w:rsidRDefault="00790D01" w:rsidP="00790D01">
      <w:pPr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sz w:val="20"/>
          <w:szCs w:val="20"/>
        </w:rPr>
        <w:t>1</w:t>
      </w:r>
      <w:r w:rsidR="00FF2200">
        <w:rPr>
          <w:rFonts w:ascii="Trebuchet MS" w:hAnsi="Trebuchet MS"/>
          <w:sz w:val="20"/>
          <w:szCs w:val="20"/>
        </w:rPr>
        <w:t>1</w:t>
      </w:r>
      <w:r w:rsidRPr="00DA7163">
        <w:rPr>
          <w:rFonts w:ascii="Trebuchet MS" w:hAnsi="Trebuchet MS"/>
          <w:sz w:val="20"/>
          <w:szCs w:val="20"/>
        </w:rPr>
        <w:t>. Find the equation of the line below</w:t>
      </w:r>
    </w:p>
    <w:p w:rsidR="00790D01" w:rsidRDefault="00790D01" w:rsidP="00790D01">
      <w:pPr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noProof/>
          <w:sz w:val="20"/>
          <w:szCs w:val="20"/>
          <w:lang w:eastAsia="en-GB"/>
        </w:rPr>
        <w:drawing>
          <wp:inline distT="0" distB="0" distL="0" distR="0" wp14:anchorId="4E13B076" wp14:editId="64657FE6">
            <wp:extent cx="3125771" cy="2466575"/>
            <wp:effectExtent l="0" t="0" r="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7141" cy="246765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90D01" w:rsidRDefault="00790D01" w:rsidP="00790D01">
      <w:pPr>
        <w:rPr>
          <w:rFonts w:ascii="Trebuchet MS" w:hAnsi="Trebuchet MS"/>
          <w:b/>
          <w:sz w:val="20"/>
          <w:szCs w:val="20"/>
          <w:u w:val="single"/>
        </w:rPr>
      </w:pPr>
    </w:p>
    <w:p w:rsidR="009373AF" w:rsidRPr="00CC19AD" w:rsidRDefault="009373AF" w:rsidP="009373AF">
      <w:pPr>
        <w:rPr>
          <w:rFonts w:ascii="Trebuchet MS" w:hAnsi="Trebuchet MS"/>
          <w:b/>
          <w:sz w:val="20"/>
          <w:szCs w:val="20"/>
          <w:u w:val="single"/>
        </w:rPr>
      </w:pPr>
      <w:r>
        <w:rPr>
          <w:rFonts w:ascii="Trebuchet MS" w:hAnsi="Trebuchet MS"/>
          <w:b/>
          <w:sz w:val="20"/>
          <w:szCs w:val="20"/>
          <w:u w:val="single"/>
        </w:rPr>
        <w:t>C</w:t>
      </w:r>
      <w:r w:rsidRPr="00CC19AD">
        <w:rPr>
          <w:rFonts w:ascii="Trebuchet MS" w:hAnsi="Trebuchet MS"/>
          <w:b/>
          <w:sz w:val="20"/>
          <w:szCs w:val="20"/>
          <w:u w:val="single"/>
        </w:rPr>
        <w:t>alculator</w:t>
      </w:r>
    </w:p>
    <w:p w:rsidR="009373AF" w:rsidRPr="009373AF" w:rsidRDefault="009373AF" w:rsidP="009373AF">
      <w:pPr>
        <w:ind w:left="-120" w:right="-1006"/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2186112" behindDoc="0" locked="0" layoutInCell="1" allowOverlap="1" wp14:anchorId="51B22DD7" wp14:editId="3B95652D">
                <wp:simplePos x="0" y="0"/>
                <wp:positionH relativeFrom="column">
                  <wp:posOffset>6181725</wp:posOffset>
                </wp:positionH>
                <wp:positionV relativeFrom="paragraph">
                  <wp:posOffset>267970</wp:posOffset>
                </wp:positionV>
                <wp:extent cx="266065" cy="266065"/>
                <wp:effectExtent l="0" t="0" r="19685" b="19685"/>
                <wp:wrapNone/>
                <wp:docPr id="27446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065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9373AF">
                            <w:pPr>
                              <w:jc w:val="center"/>
                            </w:pPr>
                            <w:r>
                              <w:t>2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263D14B" wp14:editId="3A60F506">
                                  <wp:extent cx="83820" cy="83820"/>
                                  <wp:effectExtent l="0" t="0" r="0" b="0"/>
                                  <wp:docPr id="274469" name="Picture 27446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4A4CBA9" wp14:editId="3125DC20">
                                  <wp:extent cx="83820" cy="82140"/>
                                  <wp:effectExtent l="0" t="0" r="0" b="0"/>
                                  <wp:docPr id="274470" name="Picture 27447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47A8747" wp14:editId="3BA4657E">
                                  <wp:extent cx="83820" cy="82140"/>
                                  <wp:effectExtent l="0" t="0" r="0" b="0"/>
                                  <wp:docPr id="274471" name="Picture 27447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2CD65D2E" wp14:editId="36C16F59">
                                  <wp:extent cx="83820" cy="82140"/>
                                  <wp:effectExtent l="0" t="0" r="0" b="0"/>
                                  <wp:docPr id="274472" name="Picture 27447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5D987AB" wp14:editId="753678E5">
                                  <wp:extent cx="83820" cy="82140"/>
                                  <wp:effectExtent l="0" t="0" r="0" b="0"/>
                                  <wp:docPr id="274473" name="Picture 27447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1B22DD7" id="_x0000_s1223" type="#_x0000_t202" style="position:absolute;left:0;text-align:left;margin-left:486.75pt;margin-top:21.1pt;width:20.95pt;height:20.95pt;z-index:252186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">
                <v:textbox>
                  <w:txbxContent>
                    <w:p w:rsidR="0081041F" w:rsidRDefault="0081041F" w:rsidP="009373AF">
                      <w:pPr>
                        <w:jc w:val="center"/>
                      </w:pPr>
                      <w:r>
                        <w:t>2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263D14B" wp14:editId="3A60F506">
                            <wp:extent cx="83820" cy="83820"/>
                            <wp:effectExtent l="0" t="0" r="0" b="0"/>
                            <wp:docPr id="274469" name="Picture 27446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7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4A4CBA9" wp14:editId="3125DC20">
                            <wp:extent cx="83820" cy="82140"/>
                            <wp:effectExtent l="0" t="0" r="0" b="0"/>
                            <wp:docPr id="274470" name="Picture 27447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47A8747" wp14:editId="3BA4657E">
                            <wp:extent cx="83820" cy="82140"/>
                            <wp:effectExtent l="0" t="0" r="0" b="0"/>
                            <wp:docPr id="274471" name="Picture 27447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2CD65D2E" wp14:editId="36C16F59">
                            <wp:extent cx="83820" cy="82140"/>
                            <wp:effectExtent l="0" t="0" r="0" b="0"/>
                            <wp:docPr id="274472" name="Picture 27447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5D987AB" wp14:editId="753678E5">
                            <wp:extent cx="83820" cy="82140"/>
                            <wp:effectExtent l="0" t="0" r="0" b="0"/>
                            <wp:docPr id="274473" name="Picture 27447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rebuchet MS" w:hAnsi="Trebuchet MS"/>
          <w:sz w:val="20"/>
          <w:szCs w:val="20"/>
        </w:rPr>
        <w:t>12.</w:t>
      </w:r>
      <w:r w:rsidRPr="009373AF">
        <w:rPr>
          <w:rFonts w:ascii="Trebuchet MS" w:hAnsi="Trebuchet MS"/>
          <w:sz w:val="20"/>
          <w:szCs w:val="20"/>
        </w:rPr>
        <w:t xml:space="preserve">  There are 6.02 x 10</w:t>
      </w:r>
      <w:r w:rsidRPr="009373AF">
        <w:rPr>
          <w:rFonts w:ascii="Trebuchet MS" w:hAnsi="Trebuchet MS"/>
          <w:sz w:val="20"/>
          <w:szCs w:val="20"/>
          <w:vertAlign w:val="superscript"/>
        </w:rPr>
        <w:t>23</w:t>
      </w:r>
      <w:r w:rsidRPr="009373AF">
        <w:rPr>
          <w:rFonts w:ascii="Trebuchet MS" w:hAnsi="Trebuchet MS"/>
          <w:sz w:val="20"/>
          <w:szCs w:val="20"/>
        </w:rPr>
        <w:t xml:space="preserve"> particles in one mole of carbon.  How many particles are there in 700 moles of carbon. </w:t>
      </w:r>
    </w:p>
    <w:p w:rsidR="009373AF" w:rsidRPr="00A2518E" w:rsidRDefault="009373AF" w:rsidP="009373AF">
      <w:pPr>
        <w:ind w:right="-1006"/>
        <w:rPr>
          <w:rFonts w:ascii="Trebuchet MS" w:hAnsi="Trebuchet MS"/>
          <w:b/>
          <w:bCs/>
          <w:sz w:val="20"/>
          <w:szCs w:val="20"/>
        </w:rPr>
      </w:pPr>
      <w:r>
        <w:rPr>
          <w:rFonts w:ascii="Trebuchet MS" w:hAnsi="Trebuchet MS"/>
          <w:b/>
          <w:bCs/>
          <w:sz w:val="20"/>
          <w:szCs w:val="20"/>
        </w:rPr>
        <w:t xml:space="preserve">       Give your answer </w:t>
      </w:r>
      <w:r w:rsidRPr="00A2518E">
        <w:rPr>
          <w:rFonts w:ascii="Trebuchet MS" w:hAnsi="Trebuchet MS"/>
          <w:sz w:val="20"/>
          <w:szCs w:val="20"/>
        </w:rPr>
        <w:t>in</w:t>
      </w:r>
      <w:r w:rsidRPr="00A2518E">
        <w:rPr>
          <w:rFonts w:ascii="Trebuchet MS" w:hAnsi="Trebuchet MS"/>
          <w:b/>
          <w:bCs/>
          <w:sz w:val="20"/>
          <w:szCs w:val="20"/>
        </w:rPr>
        <w:t xml:space="preserve"> Scientific Notation.</w:t>
      </w:r>
    </w:p>
    <w:p w:rsidR="009373AF" w:rsidRDefault="009373AF" w:rsidP="009373AF">
      <w:pPr>
        <w:ind w:right="-1594"/>
        <w:rPr>
          <w:rFonts w:ascii="Trebuchet MS" w:hAnsi="Trebuchet MS"/>
          <w:sz w:val="20"/>
          <w:szCs w:val="20"/>
        </w:rPr>
      </w:pPr>
    </w:p>
    <w:p w:rsidR="009373AF" w:rsidRDefault="009373AF" w:rsidP="003D4A2D">
      <w:pPr>
        <w:rPr>
          <w:rFonts w:cstheme="minorHAnsi"/>
          <w:sz w:val="28"/>
          <w:szCs w:val="28"/>
        </w:rPr>
      </w:pPr>
    </w:p>
    <w:p w:rsidR="00140C7C" w:rsidRDefault="00140C7C" w:rsidP="003D4A2D">
      <w:pPr>
        <w:rPr>
          <w:rFonts w:ascii="Trebuchet MS" w:hAnsi="Trebuchet MS"/>
          <w:b/>
          <w:sz w:val="20"/>
          <w:szCs w:val="20"/>
          <w:u w:val="single"/>
        </w:rPr>
      </w:pPr>
    </w:p>
    <w:p w:rsidR="009373AF" w:rsidRDefault="009373AF" w:rsidP="003D4A2D">
      <w:pPr>
        <w:rPr>
          <w:rFonts w:ascii="Trebuchet MS" w:hAnsi="Trebuchet MS"/>
          <w:b/>
          <w:sz w:val="20"/>
          <w:szCs w:val="20"/>
          <w:u w:val="single"/>
        </w:rPr>
      </w:pPr>
    </w:p>
    <w:p w:rsidR="00482154" w:rsidRDefault="00482154" w:rsidP="003D4A2D">
      <w:pPr>
        <w:rPr>
          <w:rFonts w:ascii="Trebuchet MS" w:hAnsi="Trebuchet MS"/>
          <w:b/>
          <w:sz w:val="20"/>
          <w:szCs w:val="20"/>
          <w:u w:val="single"/>
        </w:rPr>
      </w:pPr>
    </w:p>
    <w:p w:rsidR="00790D01" w:rsidRPr="00D5190F" w:rsidRDefault="005D0381" w:rsidP="00D5190F">
      <w:pPr>
        <w:ind w:left="60"/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2175872" behindDoc="0" locked="0" layoutInCell="1" allowOverlap="1" wp14:anchorId="0DDDFE2E" wp14:editId="186CD520">
                <wp:simplePos x="0" y="0"/>
                <wp:positionH relativeFrom="column">
                  <wp:posOffset>6095365</wp:posOffset>
                </wp:positionH>
                <wp:positionV relativeFrom="paragraph">
                  <wp:posOffset>10160</wp:posOffset>
                </wp:positionV>
                <wp:extent cx="266065" cy="266065"/>
                <wp:effectExtent l="0" t="0" r="19685" b="19685"/>
                <wp:wrapNone/>
                <wp:docPr id="2744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065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9373AF">
                            <w:pPr>
                              <w:jc w:val="center"/>
                            </w:pPr>
                            <w:r>
                              <w:t>4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A953850" wp14:editId="699E27A2">
                                  <wp:extent cx="83820" cy="83820"/>
                                  <wp:effectExtent l="0" t="0" r="0" b="0"/>
                                  <wp:docPr id="274459" name="Picture 27445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3635222" wp14:editId="4452CBDA">
                                  <wp:extent cx="83820" cy="82140"/>
                                  <wp:effectExtent l="0" t="0" r="0" b="0"/>
                                  <wp:docPr id="274460" name="Picture 27446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37633A72" wp14:editId="74C5EF7E">
                                  <wp:extent cx="83820" cy="82140"/>
                                  <wp:effectExtent l="0" t="0" r="0" b="0"/>
                                  <wp:docPr id="274461" name="Picture 27446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6881AAEF" wp14:editId="51877DE5">
                                  <wp:extent cx="83820" cy="82140"/>
                                  <wp:effectExtent l="0" t="0" r="0" b="0"/>
                                  <wp:docPr id="274462" name="Picture 27446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55F5A9AF" wp14:editId="4C7B8334">
                                  <wp:extent cx="83820" cy="82140"/>
                                  <wp:effectExtent l="0" t="0" r="0" b="0"/>
                                  <wp:docPr id="274463" name="Picture 2744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DDDFE2E" id="_x0000_s1224" type="#_x0000_t202" style="position:absolute;left:0;text-align:left;margin-left:479.95pt;margin-top:.8pt;width:20.95pt;height:20.95pt;z-index:25217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">
                <v:textbox>
                  <w:txbxContent>
                    <w:p w:rsidR="0081041F" w:rsidRDefault="0081041F" w:rsidP="009373AF">
                      <w:pPr>
                        <w:jc w:val="center"/>
                      </w:pPr>
                      <w:r>
                        <w:t>4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A953850" wp14:editId="699E27A2">
                            <wp:extent cx="83820" cy="83820"/>
                            <wp:effectExtent l="0" t="0" r="0" b="0"/>
                            <wp:docPr id="274459" name="Picture 27445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7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3635222" wp14:editId="4452CBDA">
                            <wp:extent cx="83820" cy="82140"/>
                            <wp:effectExtent l="0" t="0" r="0" b="0"/>
                            <wp:docPr id="274460" name="Picture 27446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37633A72" wp14:editId="74C5EF7E">
                            <wp:extent cx="83820" cy="82140"/>
                            <wp:effectExtent l="0" t="0" r="0" b="0"/>
                            <wp:docPr id="274461" name="Picture 27446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6881AAEF" wp14:editId="51877DE5">
                            <wp:extent cx="83820" cy="82140"/>
                            <wp:effectExtent l="0" t="0" r="0" b="0"/>
                            <wp:docPr id="274462" name="Picture 27446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55F5A9AF" wp14:editId="4C7B8334">
                            <wp:extent cx="83820" cy="82140"/>
                            <wp:effectExtent l="0" t="0" r="0" b="0"/>
                            <wp:docPr id="274463" name="Picture 2744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D5190F">
        <w:rPr>
          <w:rFonts w:ascii="Trebuchet MS" w:hAnsi="Trebuchet MS"/>
          <w:sz w:val="20"/>
          <w:szCs w:val="20"/>
        </w:rPr>
        <w:t>1</w:t>
      </w:r>
      <w:r w:rsidR="009373AF">
        <w:rPr>
          <w:rFonts w:ascii="Trebuchet MS" w:hAnsi="Trebuchet MS"/>
          <w:sz w:val="20"/>
          <w:szCs w:val="20"/>
        </w:rPr>
        <w:t xml:space="preserve">3.  </w:t>
      </w:r>
      <w:r w:rsidR="00790D01" w:rsidRPr="00D5190F">
        <w:rPr>
          <w:rFonts w:ascii="Trebuchet MS" w:hAnsi="Trebuchet MS"/>
          <w:sz w:val="20"/>
          <w:szCs w:val="20"/>
        </w:rPr>
        <w:t>A van rental company purchases vans costing £22 000 each.</w:t>
      </w:r>
    </w:p>
    <w:p w:rsidR="00790D01" w:rsidRPr="00A2518E" w:rsidRDefault="00790D01" w:rsidP="00790D01">
      <w:pPr>
        <w:rPr>
          <w:rFonts w:ascii="Trebuchet MS" w:hAnsi="Trebuchet MS"/>
          <w:sz w:val="20"/>
          <w:szCs w:val="20"/>
        </w:rPr>
      </w:pPr>
      <w:r w:rsidRPr="00A2518E">
        <w:rPr>
          <w:rFonts w:ascii="Trebuchet MS" w:hAnsi="Trebuchet MS"/>
          <w:sz w:val="20"/>
          <w:szCs w:val="20"/>
        </w:rPr>
        <w:t xml:space="preserve">    </w:t>
      </w:r>
      <w:r>
        <w:rPr>
          <w:rFonts w:ascii="Trebuchet MS" w:hAnsi="Trebuchet MS"/>
          <w:sz w:val="20"/>
          <w:szCs w:val="20"/>
        </w:rPr>
        <w:t xml:space="preserve">    </w:t>
      </w:r>
      <w:r w:rsidRPr="00A2518E">
        <w:rPr>
          <w:rFonts w:ascii="Trebuchet MS" w:hAnsi="Trebuchet MS"/>
          <w:sz w:val="20"/>
          <w:szCs w:val="20"/>
        </w:rPr>
        <w:t>The value of a van depreciates by 30% in its first year and then by 15% in each successive year.</w:t>
      </w:r>
    </w:p>
    <w:p w:rsidR="00790D01" w:rsidRPr="00A2518E" w:rsidRDefault="00790D01" w:rsidP="00790D01">
      <w:pPr>
        <w:rPr>
          <w:rFonts w:ascii="Trebuchet MS" w:hAnsi="Trebuchet MS"/>
          <w:sz w:val="20"/>
          <w:szCs w:val="20"/>
        </w:rPr>
      </w:pPr>
      <w:r w:rsidRPr="00A2518E">
        <w:rPr>
          <w:rFonts w:ascii="Trebuchet MS" w:hAnsi="Trebuchet MS"/>
          <w:sz w:val="20"/>
          <w:szCs w:val="20"/>
        </w:rPr>
        <w:t xml:space="preserve">        A van is replaced at the end of the year in which its value falls below half its original price.</w:t>
      </w:r>
    </w:p>
    <w:p w:rsidR="00790D01" w:rsidRPr="00A2518E" w:rsidRDefault="00790D01" w:rsidP="00790D01">
      <w:pPr>
        <w:rPr>
          <w:rFonts w:ascii="Trebuchet MS" w:hAnsi="Trebuchet MS"/>
          <w:sz w:val="20"/>
          <w:szCs w:val="20"/>
        </w:rPr>
      </w:pPr>
      <w:r w:rsidRPr="00A2518E">
        <w:rPr>
          <w:rFonts w:ascii="Trebuchet MS" w:hAnsi="Trebuchet MS"/>
          <w:sz w:val="20"/>
          <w:szCs w:val="20"/>
        </w:rPr>
        <w:t xml:space="preserve">        After how many years will the company replace a van? </w:t>
      </w:r>
    </w:p>
    <w:p w:rsidR="009373AF" w:rsidRPr="009373AF" w:rsidRDefault="00790D01" w:rsidP="00140C7C">
      <w:pPr>
        <w:rPr>
          <w:rFonts w:cstheme="minorHAnsi"/>
          <w:sz w:val="24"/>
          <w:szCs w:val="24"/>
        </w:rPr>
      </w:pPr>
      <w:r w:rsidRPr="00A2518E">
        <w:rPr>
          <w:rFonts w:ascii="Trebuchet MS" w:hAnsi="Trebuchet MS"/>
          <w:sz w:val="20"/>
          <w:szCs w:val="20"/>
        </w:rPr>
        <w:t xml:space="preserve">      </w:t>
      </w:r>
      <w:r w:rsidR="009373AF">
        <w:rPr>
          <w:rFonts w:ascii="Trebuchet MS" w:hAnsi="Trebuchet MS"/>
          <w:sz w:val="20"/>
          <w:szCs w:val="20"/>
        </w:rPr>
        <w:tab/>
      </w:r>
    </w:p>
    <w:p w:rsidR="005D0381" w:rsidRDefault="009373AF" w:rsidP="00790D01">
      <w:pPr>
        <w:rPr>
          <w:rFonts w:cstheme="minorHAnsi"/>
          <w:b/>
          <w:sz w:val="24"/>
          <w:szCs w:val="24"/>
        </w:rPr>
      </w:pPr>
      <w:r w:rsidRPr="009373AF">
        <w:rPr>
          <w:rFonts w:cstheme="minorHAnsi"/>
          <w:sz w:val="24"/>
          <w:szCs w:val="24"/>
        </w:rPr>
        <w:tab/>
      </w:r>
    </w:p>
    <w:p w:rsidR="00140C7C" w:rsidRDefault="00140C7C" w:rsidP="00790D01">
      <w:pPr>
        <w:rPr>
          <w:rFonts w:cstheme="minorHAnsi"/>
          <w:b/>
          <w:sz w:val="24"/>
          <w:szCs w:val="24"/>
        </w:rPr>
      </w:pPr>
    </w:p>
    <w:p w:rsidR="00140C7C" w:rsidRDefault="00140C7C" w:rsidP="00790D01">
      <w:pPr>
        <w:rPr>
          <w:rFonts w:cstheme="minorHAnsi"/>
          <w:b/>
          <w:sz w:val="24"/>
          <w:szCs w:val="24"/>
        </w:rPr>
      </w:pPr>
    </w:p>
    <w:p w:rsidR="00140C7C" w:rsidRDefault="00140C7C" w:rsidP="00790D01">
      <w:pPr>
        <w:rPr>
          <w:rFonts w:cstheme="minorHAnsi"/>
          <w:b/>
          <w:sz w:val="24"/>
          <w:szCs w:val="24"/>
        </w:rPr>
      </w:pPr>
    </w:p>
    <w:p w:rsidR="00140C7C" w:rsidRDefault="00140C7C" w:rsidP="00790D01">
      <w:pPr>
        <w:rPr>
          <w:rFonts w:cstheme="minorHAnsi"/>
          <w:b/>
          <w:sz w:val="24"/>
          <w:szCs w:val="24"/>
        </w:rPr>
      </w:pPr>
    </w:p>
    <w:p w:rsidR="00140C7C" w:rsidRPr="009373AF" w:rsidRDefault="00140C7C" w:rsidP="00790D01">
      <w:pPr>
        <w:rPr>
          <w:rFonts w:cstheme="minorHAnsi"/>
          <w:b/>
          <w:sz w:val="24"/>
          <w:szCs w:val="24"/>
        </w:rPr>
      </w:pPr>
    </w:p>
    <w:p w:rsidR="00D5190F" w:rsidRPr="005D0381" w:rsidRDefault="00790D01" w:rsidP="005D0381">
      <w:pPr>
        <w:pStyle w:val="ListParagraph"/>
        <w:numPr>
          <w:ilvl w:val="0"/>
          <w:numId w:val="36"/>
        </w:numPr>
        <w:ind w:right="-1414"/>
        <w:rPr>
          <w:rFonts w:ascii="Trebuchet MS" w:hAnsi="Trebuchet MS"/>
          <w:sz w:val="20"/>
          <w:szCs w:val="20"/>
        </w:rPr>
      </w:pPr>
      <w:r w:rsidRPr="005D0381">
        <w:rPr>
          <w:rFonts w:ascii="Trebuchet MS" w:hAnsi="Trebuchet MS"/>
          <w:sz w:val="20"/>
          <w:szCs w:val="20"/>
        </w:rPr>
        <w:t>Mr. and Mrs. Alba take their 3 childr</w:t>
      </w:r>
      <w:r w:rsidR="00D5190F" w:rsidRPr="005D0381">
        <w:rPr>
          <w:rFonts w:ascii="Trebuchet MS" w:hAnsi="Trebuchet MS"/>
          <w:sz w:val="20"/>
          <w:szCs w:val="20"/>
        </w:rPr>
        <w:t xml:space="preserve">en to see the film Black Knight.  </w:t>
      </w:r>
      <w:r w:rsidRPr="005D0381">
        <w:rPr>
          <w:rFonts w:ascii="Trebuchet MS" w:hAnsi="Trebuchet MS"/>
          <w:sz w:val="20"/>
          <w:szCs w:val="20"/>
        </w:rPr>
        <w:t xml:space="preserve">The tickets cost a different amount </w:t>
      </w:r>
    </w:p>
    <w:p w:rsidR="00790D01" w:rsidRPr="00A2518E" w:rsidRDefault="005D0381" w:rsidP="00D5190F">
      <w:pPr>
        <w:ind w:left="420" w:right="-1414"/>
        <w:rPr>
          <w:rFonts w:ascii="Trebuchet MS" w:hAnsi="Trebuchet MS"/>
          <w:sz w:val="20"/>
          <w:szCs w:val="20"/>
        </w:rPr>
      </w:pPr>
      <w:r>
        <w:rPr>
          <w:rFonts w:ascii="Cambria Math" w:hAnsi="Cambria Math" w:cstheme="majorBidi"/>
          <w:i/>
          <w:noProof/>
          <w:sz w:val="20"/>
          <w:szCs w:val="20"/>
          <w:lang w:eastAsia="en-GB"/>
        </w:rPr>
        <mc:AlternateContent>
          <mc:Choice Requires="wps">
            <w:drawing>
              <wp:anchor distT="0" distB="0" distL="114300" distR="114300" simplePos="0" relativeHeight="252190208" behindDoc="0" locked="0" layoutInCell="1" allowOverlap="1" wp14:anchorId="43B1B04B" wp14:editId="12C50A3C">
                <wp:simplePos x="0" y="0"/>
                <wp:positionH relativeFrom="column">
                  <wp:posOffset>6210300</wp:posOffset>
                </wp:positionH>
                <wp:positionV relativeFrom="paragraph">
                  <wp:posOffset>12700</wp:posOffset>
                </wp:positionV>
                <wp:extent cx="295275" cy="266065"/>
                <wp:effectExtent l="0" t="0" r="28575" b="19685"/>
                <wp:wrapNone/>
                <wp:docPr id="27447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660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41F" w:rsidRDefault="0081041F" w:rsidP="005D0381">
                            <w:pPr>
                              <w:jc w:val="center"/>
                            </w:pPr>
                            <w:r>
                              <w:t>6</w:t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D2C4728" wp14:editId="36B2A671">
                                  <wp:extent cx="83820" cy="83820"/>
                                  <wp:effectExtent l="0" t="0" r="0" b="0"/>
                                  <wp:docPr id="274477" name="Picture 27447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67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382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EA81FE1" wp14:editId="12DBEAFC">
                                  <wp:extent cx="83820" cy="82140"/>
                                  <wp:effectExtent l="0" t="0" r="0" b="0"/>
                                  <wp:docPr id="274478" name="Picture 27447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19D27CEC" wp14:editId="3B0F2621">
                                  <wp:extent cx="83820" cy="82140"/>
                                  <wp:effectExtent l="0" t="0" r="0" b="0"/>
                                  <wp:docPr id="274479" name="Picture 27447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4F3682E6" wp14:editId="79489342">
                                  <wp:extent cx="83820" cy="82140"/>
                                  <wp:effectExtent l="0" t="0" r="0" b="0"/>
                                  <wp:docPr id="274480" name="Picture 27448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  <w:lang w:eastAsia="en-GB"/>
                              </w:rPr>
                              <w:drawing>
                                <wp:inline distT="0" distB="0" distL="0" distR="0" wp14:anchorId="704645C8" wp14:editId="52EFFEC5">
                                  <wp:extent cx="83820" cy="82140"/>
                                  <wp:effectExtent l="0" t="0" r="0" b="0"/>
                                  <wp:docPr id="274481" name="Picture 27448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8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83820" cy="8214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3B1B04B" id="_x0000_s1225" type="#_x0000_t202" style="position:absolute;left:0;text-align:left;margin-left:489pt;margin-top:1pt;width:23.25pt;height:20.95pt;z-index:252190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">
                <v:textbox>
                  <w:txbxContent>
                    <w:p w:rsidR="0081041F" w:rsidRDefault="0081041F" w:rsidP="005D0381">
                      <w:pPr>
                        <w:jc w:val="center"/>
                      </w:pPr>
                      <w:r>
                        <w:t>6</w:t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D2C4728" wp14:editId="36B2A671">
                            <wp:extent cx="83820" cy="83820"/>
                            <wp:effectExtent l="0" t="0" r="0" b="0"/>
                            <wp:docPr id="274477" name="Picture 27447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67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3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EA81FE1" wp14:editId="12DBEAFC">
                            <wp:extent cx="83820" cy="82140"/>
                            <wp:effectExtent l="0" t="0" r="0" b="0"/>
                            <wp:docPr id="274478" name="Picture 27447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19D27CEC" wp14:editId="3B0F2621">
                            <wp:extent cx="83820" cy="82140"/>
                            <wp:effectExtent l="0" t="0" r="0" b="0"/>
                            <wp:docPr id="274479" name="Picture 274479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4F3682E6" wp14:editId="79489342">
                            <wp:extent cx="83820" cy="82140"/>
                            <wp:effectExtent l="0" t="0" r="0" b="0"/>
                            <wp:docPr id="274480" name="Picture 27448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2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noProof/>
                          <w:lang w:eastAsia="en-GB"/>
                        </w:rPr>
                        <w:drawing>
                          <wp:inline distT="0" distB="0" distL="0" distR="0" wp14:anchorId="704645C8" wp14:editId="52EFFEC5">
                            <wp:extent cx="83820" cy="82140"/>
                            <wp:effectExtent l="0" t="0" r="0" b="0"/>
                            <wp:docPr id="274481" name="Picture 27448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8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8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83820" cy="8214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790D01" w:rsidRPr="00D5190F">
        <w:rPr>
          <w:rFonts w:ascii="Trebuchet MS" w:hAnsi="Trebuchet MS"/>
          <w:sz w:val="20"/>
          <w:szCs w:val="20"/>
        </w:rPr>
        <w:t>for adults and children.</w:t>
      </w:r>
      <w:r w:rsidR="00D5190F">
        <w:rPr>
          <w:rFonts w:ascii="Trebuchet MS" w:hAnsi="Trebuchet MS"/>
          <w:sz w:val="20"/>
          <w:szCs w:val="20"/>
        </w:rPr>
        <w:t xml:space="preserve">  </w:t>
      </w:r>
      <w:r w:rsidR="00790D01" w:rsidRPr="00A2518E">
        <w:rPr>
          <w:rFonts w:ascii="Trebuchet MS" w:hAnsi="Trebuchet MS"/>
          <w:sz w:val="20"/>
          <w:szCs w:val="20"/>
        </w:rPr>
        <w:t>Altogether they pay £2</w:t>
      </w:r>
      <w:r w:rsidR="00D5190F">
        <w:rPr>
          <w:rFonts w:ascii="Trebuchet MS" w:hAnsi="Trebuchet MS"/>
          <w:sz w:val="20"/>
          <w:szCs w:val="20"/>
        </w:rPr>
        <w:t>5.50 for their tickets.</w:t>
      </w:r>
    </w:p>
    <w:p w:rsidR="00790D01" w:rsidRPr="00A2518E" w:rsidRDefault="00790D01" w:rsidP="00D36D24">
      <w:pPr>
        <w:pStyle w:val="ListParagraph"/>
        <w:numPr>
          <w:ilvl w:val="0"/>
          <w:numId w:val="13"/>
        </w:numPr>
        <w:ind w:right="-1414"/>
        <w:rPr>
          <w:rFonts w:ascii="Trebuchet MS" w:hAnsi="Trebuchet MS"/>
          <w:sz w:val="20"/>
          <w:szCs w:val="20"/>
        </w:rPr>
      </w:pPr>
      <w:r w:rsidRPr="00A2518E">
        <w:rPr>
          <w:rFonts w:ascii="Trebuchet MS" w:hAnsi="Trebuchet MS"/>
          <w:sz w:val="20"/>
          <w:szCs w:val="20"/>
        </w:rPr>
        <w:t xml:space="preserve">Using </w:t>
      </w:r>
      <w:r w:rsidRPr="00A2518E">
        <w:rPr>
          <w:rFonts w:ascii="Trebuchet MS" w:hAnsi="Trebuchet MS"/>
          <w:b/>
          <w:bCs/>
          <w:sz w:val="20"/>
          <w:szCs w:val="20"/>
        </w:rPr>
        <w:t>x</w:t>
      </w:r>
      <w:r w:rsidRPr="00A2518E">
        <w:rPr>
          <w:rFonts w:ascii="Trebuchet MS" w:hAnsi="Trebuchet MS"/>
          <w:sz w:val="20"/>
          <w:szCs w:val="20"/>
        </w:rPr>
        <w:t xml:space="preserve"> to represent an adult ticket and</w:t>
      </w:r>
      <w:r w:rsidRPr="00A2518E">
        <w:rPr>
          <w:rFonts w:ascii="Trebuchet MS" w:hAnsi="Trebuchet MS"/>
          <w:b/>
          <w:bCs/>
          <w:sz w:val="20"/>
          <w:szCs w:val="20"/>
        </w:rPr>
        <w:t xml:space="preserve"> y</w:t>
      </w:r>
      <w:r w:rsidRPr="00A2518E">
        <w:rPr>
          <w:rFonts w:ascii="Trebuchet MS" w:hAnsi="Trebuchet MS"/>
          <w:sz w:val="20"/>
          <w:szCs w:val="20"/>
        </w:rPr>
        <w:t xml:space="preserve"> to represent a child ticket, </w:t>
      </w:r>
    </w:p>
    <w:p w:rsidR="00790D01" w:rsidRPr="00A2518E" w:rsidRDefault="00790D01" w:rsidP="00790D01">
      <w:pPr>
        <w:pStyle w:val="ListParagraph"/>
        <w:ind w:left="795" w:right="-1414"/>
        <w:rPr>
          <w:rFonts w:ascii="Trebuchet MS" w:hAnsi="Trebuchet MS"/>
          <w:sz w:val="20"/>
          <w:szCs w:val="20"/>
        </w:rPr>
      </w:pPr>
      <w:r w:rsidRPr="00A2518E">
        <w:rPr>
          <w:rFonts w:ascii="Trebuchet MS" w:hAnsi="Trebuchet MS"/>
          <w:sz w:val="20"/>
          <w:szCs w:val="20"/>
        </w:rPr>
        <w:t>write down an equation involving x and y.</w:t>
      </w:r>
    </w:p>
    <w:p w:rsidR="00790D01" w:rsidRPr="005D0381" w:rsidRDefault="005D0381" w:rsidP="00790D01">
      <w:pPr>
        <w:ind w:right="-1414"/>
        <w:rPr>
          <w:rFonts w:cstheme="minorHAnsi"/>
          <w:sz w:val="28"/>
          <w:szCs w:val="28"/>
        </w:rPr>
      </w:pPr>
      <w:r>
        <w:rPr>
          <w:rFonts w:ascii="Trebuchet MS" w:hAnsi="Trebuchet MS"/>
          <w:sz w:val="20"/>
          <w:szCs w:val="20"/>
        </w:rPr>
        <w:tab/>
      </w:r>
      <w:r>
        <w:rPr>
          <w:rFonts w:ascii="Trebuchet MS" w:hAnsi="Trebuchet MS"/>
          <w:sz w:val="20"/>
          <w:szCs w:val="20"/>
        </w:rPr>
        <w:tab/>
      </w:r>
    </w:p>
    <w:p w:rsidR="00790D01" w:rsidRPr="00A2518E" w:rsidRDefault="00790D01" w:rsidP="00790D01">
      <w:pPr>
        <w:ind w:right="-1414"/>
        <w:rPr>
          <w:rFonts w:ascii="Trebuchet MS" w:hAnsi="Trebuchet MS"/>
          <w:sz w:val="20"/>
          <w:szCs w:val="20"/>
        </w:rPr>
      </w:pPr>
      <w:r w:rsidRPr="00A2518E">
        <w:rPr>
          <w:rFonts w:ascii="Trebuchet MS" w:hAnsi="Trebuchet MS"/>
          <w:sz w:val="20"/>
          <w:szCs w:val="20"/>
        </w:rPr>
        <w:t xml:space="preserve">   </w:t>
      </w:r>
      <w:r w:rsidR="00D5190F">
        <w:rPr>
          <w:rFonts w:ascii="Trebuchet MS" w:hAnsi="Trebuchet MS"/>
          <w:sz w:val="20"/>
          <w:szCs w:val="20"/>
        </w:rPr>
        <w:t xml:space="preserve">    </w:t>
      </w:r>
      <w:r w:rsidRPr="00A2518E">
        <w:rPr>
          <w:rFonts w:ascii="Trebuchet MS" w:hAnsi="Trebuchet MS"/>
          <w:sz w:val="20"/>
          <w:szCs w:val="20"/>
        </w:rPr>
        <w:t xml:space="preserve"> (b) Mr. McMahon and hi</w:t>
      </w:r>
      <w:r>
        <w:rPr>
          <w:rFonts w:ascii="Trebuchet MS" w:hAnsi="Trebuchet MS"/>
          <w:sz w:val="20"/>
          <w:szCs w:val="20"/>
        </w:rPr>
        <w:t xml:space="preserve">s son also go to see the Black </w:t>
      </w:r>
      <w:r w:rsidRPr="00A2518E">
        <w:rPr>
          <w:rFonts w:ascii="Trebuchet MS" w:hAnsi="Trebuchet MS"/>
          <w:sz w:val="20"/>
          <w:szCs w:val="20"/>
        </w:rPr>
        <w:t>Knight. They pay £10.50 for th</w:t>
      </w:r>
      <w:r>
        <w:rPr>
          <w:rFonts w:ascii="Trebuchet MS" w:hAnsi="Trebuchet MS"/>
          <w:sz w:val="20"/>
          <w:szCs w:val="20"/>
        </w:rPr>
        <w:t>eir tickets.</w:t>
      </w:r>
    </w:p>
    <w:p w:rsidR="00790D01" w:rsidRPr="00A2518E" w:rsidRDefault="00790D01" w:rsidP="00790D01">
      <w:pPr>
        <w:ind w:right="-1414"/>
        <w:rPr>
          <w:rFonts w:ascii="Trebuchet MS" w:hAnsi="Trebuchet MS"/>
          <w:sz w:val="20"/>
          <w:szCs w:val="20"/>
        </w:rPr>
      </w:pPr>
      <w:r w:rsidRPr="00A2518E">
        <w:rPr>
          <w:rFonts w:ascii="Trebuchet MS" w:hAnsi="Trebuchet MS"/>
          <w:sz w:val="20"/>
          <w:szCs w:val="20"/>
        </w:rPr>
        <w:t xml:space="preserve">          Write down another equation involving x and y.</w:t>
      </w:r>
    </w:p>
    <w:p w:rsidR="005D0381" w:rsidRPr="005D0381" w:rsidRDefault="005D0381" w:rsidP="005D0381">
      <w:pPr>
        <w:ind w:left="720" w:right="-1414" w:firstLine="720"/>
        <w:rPr>
          <w:rFonts w:cstheme="minorHAnsi"/>
          <w:sz w:val="28"/>
          <w:szCs w:val="28"/>
        </w:rPr>
      </w:pPr>
    </w:p>
    <w:p w:rsidR="00790D01" w:rsidRDefault="00790D01" w:rsidP="00790D01">
      <w:pPr>
        <w:ind w:right="-1414"/>
        <w:rPr>
          <w:rFonts w:ascii="Trebuchet MS" w:hAnsi="Trebuchet MS"/>
          <w:sz w:val="20"/>
          <w:szCs w:val="20"/>
        </w:rPr>
      </w:pPr>
      <w:r w:rsidRPr="00A2518E">
        <w:rPr>
          <w:rFonts w:ascii="Trebuchet MS" w:hAnsi="Trebuchet MS"/>
          <w:sz w:val="20"/>
          <w:szCs w:val="20"/>
        </w:rPr>
        <w:t xml:space="preserve">    </w:t>
      </w:r>
      <w:r w:rsidR="00D5190F">
        <w:rPr>
          <w:rFonts w:ascii="Trebuchet MS" w:hAnsi="Trebuchet MS"/>
          <w:sz w:val="20"/>
          <w:szCs w:val="20"/>
        </w:rPr>
        <w:t xml:space="preserve">     </w:t>
      </w:r>
      <w:r w:rsidRPr="00A2518E">
        <w:rPr>
          <w:rFonts w:ascii="Trebuchet MS" w:hAnsi="Trebuchet MS"/>
          <w:sz w:val="20"/>
          <w:szCs w:val="20"/>
        </w:rPr>
        <w:t>(c) Mr. and Mrs. Chicklis ta</w:t>
      </w:r>
      <w:r>
        <w:rPr>
          <w:rFonts w:ascii="Trebuchet MS" w:hAnsi="Trebuchet MS"/>
          <w:sz w:val="20"/>
          <w:szCs w:val="20"/>
        </w:rPr>
        <w:t xml:space="preserve">ke their 5 children to see the </w:t>
      </w:r>
      <w:r w:rsidRPr="00A2518E">
        <w:rPr>
          <w:rFonts w:ascii="Trebuchet MS" w:hAnsi="Trebuchet MS"/>
          <w:sz w:val="20"/>
          <w:szCs w:val="20"/>
        </w:rPr>
        <w:t xml:space="preserve">same film. </w:t>
      </w:r>
    </w:p>
    <w:p w:rsidR="00790D01" w:rsidRPr="00A2518E" w:rsidRDefault="00790D01" w:rsidP="00790D01">
      <w:pPr>
        <w:ind w:right="-1414"/>
        <w:rPr>
          <w:rFonts w:ascii="Trebuchet MS" w:hAnsi="Trebuchet MS"/>
          <w:sz w:val="20"/>
          <w:szCs w:val="20"/>
        </w:rPr>
      </w:pPr>
      <w:r>
        <w:rPr>
          <w:rFonts w:ascii="Trebuchet MS" w:hAnsi="Trebuchet MS"/>
          <w:sz w:val="20"/>
          <w:szCs w:val="20"/>
        </w:rPr>
        <w:t xml:space="preserve">         What will the total cost be for</w:t>
      </w:r>
      <w:r w:rsidRPr="00A2518E">
        <w:rPr>
          <w:rFonts w:ascii="Trebuchet MS" w:hAnsi="Trebuchet MS"/>
          <w:sz w:val="20"/>
          <w:szCs w:val="20"/>
        </w:rPr>
        <w:t xml:space="preserve"> their tickets?</w:t>
      </w:r>
    </w:p>
    <w:p w:rsidR="00140C7C" w:rsidRPr="005D0381" w:rsidRDefault="005D0381" w:rsidP="00140C7C">
      <w:pPr>
        <w:autoSpaceDE w:val="0"/>
        <w:autoSpaceDN w:val="0"/>
        <w:adjustRightInd w:val="0"/>
        <w:spacing w:after="0" w:line="240" w:lineRule="auto"/>
        <w:rPr>
          <w:rFonts w:cstheme="minorHAnsi"/>
          <w:sz w:val="28"/>
          <w:szCs w:val="28"/>
        </w:rPr>
      </w:pPr>
      <w:r>
        <w:rPr>
          <w:rFonts w:ascii="Trebuchet MS" w:hAnsi="Trebuchet MS" w:cs="Arial"/>
          <w:sz w:val="20"/>
          <w:szCs w:val="20"/>
        </w:rPr>
        <w:tab/>
      </w:r>
      <w:r>
        <w:rPr>
          <w:rFonts w:ascii="Trebuchet MS" w:hAnsi="Trebuchet MS" w:cs="Arial"/>
          <w:sz w:val="20"/>
          <w:szCs w:val="20"/>
        </w:rPr>
        <w:tab/>
      </w:r>
    </w:p>
    <w:p w:rsidR="005D0381" w:rsidRPr="005D0381" w:rsidRDefault="005D0381" w:rsidP="00790D01">
      <w:pPr>
        <w:pStyle w:val="ListParagraph"/>
        <w:autoSpaceDE w:val="0"/>
        <w:autoSpaceDN w:val="0"/>
        <w:adjustRightInd w:val="0"/>
        <w:spacing w:after="0" w:line="240" w:lineRule="auto"/>
        <w:ind w:left="0"/>
        <w:rPr>
          <w:rFonts w:cstheme="minorHAnsi"/>
          <w:sz w:val="28"/>
          <w:szCs w:val="28"/>
        </w:rPr>
      </w:pPr>
    </w:p>
    <w:sectPr w:rsidR="005D0381" w:rsidRPr="005D0381" w:rsidSect="00037281">
      <w:headerReference w:type="default" r:id="rId76"/>
      <w:footerReference w:type="default" r:id="rId77"/>
      <w:pgSz w:w="11906" w:h="16838"/>
      <w:pgMar w:top="720" w:right="720" w:bottom="720" w:left="720" w:header="708" w:footer="708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3101" w:rsidRDefault="003F3101" w:rsidP="00D33B8D">
      <w:pPr>
        <w:spacing w:after="0" w:line="240" w:lineRule="auto"/>
      </w:pPr>
      <w:r>
        <w:separator/>
      </w:r>
    </w:p>
  </w:endnote>
  <w:endnote w:type="continuationSeparator" w:id="0">
    <w:p w:rsidR="003F3101" w:rsidRDefault="003F3101" w:rsidP="00D33B8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6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041F" w:rsidRDefault="0081041F">
    <w:pPr>
      <w:pStyle w:val="Footer"/>
    </w:pPr>
  </w:p>
  <w:p w:rsidR="0081041F" w:rsidRDefault="0081041F">
    <w:pPr>
      <w:pStyle w:val="Footer"/>
    </w:pPr>
    <w:r>
      <w:rPr>
        <w:rFonts w:asciiTheme="majorHAnsi" w:eastAsiaTheme="majorEastAsia" w:hAnsiTheme="majorHAnsi" w:cstheme="majorBidi"/>
        <w:noProof/>
        <w:lang w:eastAsia="en-GB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387E163" wp14:editId="2EDE628B">
              <wp:simplePos x="0" y="0"/>
              <wp:positionH relativeFrom="margin">
                <wp:posOffset>2981960</wp:posOffset>
              </wp:positionH>
              <wp:positionV relativeFrom="bottomMargin">
                <wp:posOffset>238760</wp:posOffset>
              </wp:positionV>
              <wp:extent cx="414020" cy="453390"/>
              <wp:effectExtent l="0" t="0" r="24130" b="22860"/>
              <wp:wrapNone/>
              <wp:docPr id="560" name="Oval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414020" cy="453390"/>
                      </a:xfrm>
                      <a:prstGeom prst="ellipse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25400">
                        <a:solidFill>
                          <a:schemeClr val="tx1"/>
                        </a:solidFill>
                      </a:ln>
                      <a:extLst/>
                    </wps:spPr>
                    <wps:txbx>
                      <w:txbxContent>
                        <w:p w:rsidR="0081041F" w:rsidRPr="00551F74" w:rsidRDefault="0081041F" w:rsidP="00D33B8D">
                          <w:pPr>
                            <w:pStyle w:val="Footer"/>
                            <w:jc w:val="center"/>
                            <w:rPr>
                              <w:b/>
                              <w:bCs/>
                              <w:color w:val="000000" w:themeColor="text1"/>
                              <w:sz w:val="32"/>
                              <w:szCs w:val="32"/>
                            </w:rPr>
                          </w:pPr>
                          <w:r w:rsidRPr="00551F74">
                            <w:rPr>
                              <w:color w:val="000000" w:themeColor="text1"/>
                            </w:rPr>
                            <w:fldChar w:fldCharType="begin"/>
                          </w:r>
                          <w:r w:rsidRPr="00551F74">
                            <w:rPr>
                              <w:color w:val="000000" w:themeColor="text1"/>
                            </w:rPr>
                            <w:instrText xml:space="preserve"> PAGE    \* MERGEFORMAT </w:instrText>
                          </w:r>
                          <w:r w:rsidRPr="00551F74">
                            <w:rPr>
                              <w:color w:val="000000" w:themeColor="text1"/>
                            </w:rPr>
                            <w:fldChar w:fldCharType="separate"/>
                          </w:r>
                          <w:r w:rsidR="00F17339" w:rsidRPr="00F17339">
                            <w:rPr>
                              <w:b/>
                              <w:bCs/>
                              <w:noProof/>
                              <w:color w:val="000000" w:themeColor="text1"/>
                              <w:sz w:val="32"/>
                              <w:szCs w:val="32"/>
                            </w:rPr>
                            <w:t>19</w:t>
                          </w:r>
                          <w:r w:rsidRPr="00551F74">
                            <w:rPr>
                              <w:b/>
                              <w:bCs/>
                              <w:noProof/>
                              <w:color w:val="000000" w:themeColor="text1"/>
                              <w:sz w:val="32"/>
                              <w:szCs w:val="32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4572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oval w14:anchorId="2387E163" id="Oval 10" o:spid="_x0000_s1227" style="position:absolute;margin-left:234.8pt;margin-top:18.8pt;width:32.6pt;height:35.7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" fillcolor="#a5a5a5 [2092]" strokecolor="black [3213]" strokeweight="2pt">
              <v:textbox inset="0,,0">
                <w:txbxContent>
                  <w:p w:rsidR="0081041F" w:rsidRPr="00551F74" w:rsidRDefault="0081041F" w:rsidP="00D33B8D">
                    <w:pPr>
                      <w:pStyle w:val="Footer"/>
                      <w:jc w:val="center"/>
                      <w:rPr>
                        <w:b/>
                        <w:bCs/>
                        <w:color w:val="000000" w:themeColor="text1"/>
                        <w:sz w:val="32"/>
                        <w:szCs w:val="32"/>
                      </w:rPr>
                    </w:pPr>
                    <w:r w:rsidRPr="00551F74">
                      <w:rPr>
                        <w:color w:val="000000" w:themeColor="text1"/>
                      </w:rPr>
                      <w:fldChar w:fldCharType="begin"/>
                    </w:r>
                    <w:r w:rsidRPr="00551F74">
                      <w:rPr>
                        <w:color w:val="000000" w:themeColor="text1"/>
                      </w:rPr>
                      <w:instrText xml:space="preserve"> PAGE    \* MERGEFORMAT </w:instrText>
                    </w:r>
                    <w:r w:rsidRPr="00551F74">
                      <w:rPr>
                        <w:color w:val="000000" w:themeColor="text1"/>
                      </w:rPr>
                      <w:fldChar w:fldCharType="separate"/>
                    </w:r>
                    <w:r w:rsidR="00F17339" w:rsidRPr="00F17339">
                      <w:rPr>
                        <w:b/>
                        <w:bCs/>
                        <w:noProof/>
                        <w:color w:val="000000" w:themeColor="text1"/>
                        <w:sz w:val="32"/>
                        <w:szCs w:val="32"/>
                      </w:rPr>
                      <w:t>19</w:t>
                    </w:r>
                    <w:r w:rsidRPr="00551F74">
                      <w:rPr>
                        <w:b/>
                        <w:bCs/>
                        <w:noProof/>
                        <w:color w:val="000000" w:themeColor="text1"/>
                        <w:sz w:val="32"/>
                        <w:szCs w:val="32"/>
                      </w:rPr>
                      <w:fldChar w:fldCharType="end"/>
                    </w:r>
                  </w:p>
                </w:txbxContent>
              </v:textbox>
              <w10:wrap anchorx="margin" anchory="margin"/>
            </v:oval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3101" w:rsidRDefault="003F3101" w:rsidP="00D33B8D">
      <w:pPr>
        <w:spacing w:after="0" w:line="240" w:lineRule="auto"/>
      </w:pPr>
      <w:r>
        <w:separator/>
      </w:r>
    </w:p>
  </w:footnote>
  <w:footnote w:type="continuationSeparator" w:id="0">
    <w:p w:rsidR="003F3101" w:rsidRDefault="003F3101" w:rsidP="00D33B8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1041F" w:rsidRDefault="0081041F" w:rsidP="00D33B8D">
    <w:pPr>
      <w:pStyle w:val="Header"/>
      <w:tabs>
        <w:tab w:val="clear" w:pos="4513"/>
        <w:tab w:val="clear" w:pos="9026"/>
        <w:tab w:val="left" w:pos="2720"/>
      </w:tabs>
      <w:jc w:val="center"/>
    </w:pPr>
    <w:r>
      <w:t>National 5 – Homework Booklet 2 (Write – on)</w:t>
    </w:r>
  </w:p>
  <w:p w:rsidR="0081041F" w:rsidRDefault="0081041F" w:rsidP="00D33B8D">
    <w:pPr>
      <w:pStyle w:val="Header"/>
      <w:tabs>
        <w:tab w:val="clear" w:pos="4513"/>
        <w:tab w:val="clear" w:pos="9026"/>
        <w:tab w:val="left" w:pos="2720"/>
      </w:tabs>
      <w:jc w:val="center"/>
    </w:pPr>
    <w:r>
      <w:t>Port Glasgow High School</w:t>
    </w:r>
  </w:p>
  <w:p w:rsidR="0081041F" w:rsidRDefault="0081041F" w:rsidP="00D33B8D">
    <w:pPr>
      <w:pStyle w:val="Header"/>
      <w:jc w:val="center"/>
    </w:pPr>
  </w:p>
  <w:p w:rsidR="0081041F" w:rsidRDefault="0081041F" w:rsidP="00D33B8D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1815AB"/>
    <w:multiLevelType w:val="hybridMultilevel"/>
    <w:tmpl w:val="3D30B30C"/>
    <w:lvl w:ilvl="0" w:tplc="61127AB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8025E7"/>
    <w:multiLevelType w:val="hybridMultilevel"/>
    <w:tmpl w:val="B8FE81B4"/>
    <w:lvl w:ilvl="0" w:tplc="0409000F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9467177"/>
    <w:multiLevelType w:val="hybridMultilevel"/>
    <w:tmpl w:val="06FEB108"/>
    <w:lvl w:ilvl="0" w:tplc="0BEA9394">
      <w:start w:val="6"/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 w15:restartNumberingAfterBreak="0">
    <w:nsid w:val="11017623"/>
    <w:multiLevelType w:val="hybridMultilevel"/>
    <w:tmpl w:val="4C4EDE14"/>
    <w:lvl w:ilvl="0" w:tplc="A4D63DB2">
      <w:start w:val="8"/>
      <w:numFmt w:val="decimal"/>
      <w:lvlText w:val="%1."/>
      <w:lvlJc w:val="left"/>
      <w:pPr>
        <w:ind w:left="5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260" w:hanging="360"/>
      </w:pPr>
    </w:lvl>
    <w:lvl w:ilvl="2" w:tplc="0809001B" w:tentative="1">
      <w:start w:val="1"/>
      <w:numFmt w:val="lowerRoman"/>
      <w:lvlText w:val="%3."/>
      <w:lvlJc w:val="right"/>
      <w:pPr>
        <w:ind w:left="1980" w:hanging="180"/>
      </w:pPr>
    </w:lvl>
    <w:lvl w:ilvl="3" w:tplc="0809000F" w:tentative="1">
      <w:start w:val="1"/>
      <w:numFmt w:val="decimal"/>
      <w:lvlText w:val="%4."/>
      <w:lvlJc w:val="left"/>
      <w:pPr>
        <w:ind w:left="2700" w:hanging="360"/>
      </w:pPr>
    </w:lvl>
    <w:lvl w:ilvl="4" w:tplc="08090019" w:tentative="1">
      <w:start w:val="1"/>
      <w:numFmt w:val="lowerLetter"/>
      <w:lvlText w:val="%5."/>
      <w:lvlJc w:val="left"/>
      <w:pPr>
        <w:ind w:left="3420" w:hanging="360"/>
      </w:pPr>
    </w:lvl>
    <w:lvl w:ilvl="5" w:tplc="0809001B" w:tentative="1">
      <w:start w:val="1"/>
      <w:numFmt w:val="lowerRoman"/>
      <w:lvlText w:val="%6."/>
      <w:lvlJc w:val="right"/>
      <w:pPr>
        <w:ind w:left="4140" w:hanging="180"/>
      </w:pPr>
    </w:lvl>
    <w:lvl w:ilvl="6" w:tplc="0809000F" w:tentative="1">
      <w:start w:val="1"/>
      <w:numFmt w:val="decimal"/>
      <w:lvlText w:val="%7."/>
      <w:lvlJc w:val="left"/>
      <w:pPr>
        <w:ind w:left="4860" w:hanging="360"/>
      </w:pPr>
    </w:lvl>
    <w:lvl w:ilvl="7" w:tplc="08090019" w:tentative="1">
      <w:start w:val="1"/>
      <w:numFmt w:val="lowerLetter"/>
      <w:lvlText w:val="%8."/>
      <w:lvlJc w:val="left"/>
      <w:pPr>
        <w:ind w:left="5580" w:hanging="360"/>
      </w:pPr>
    </w:lvl>
    <w:lvl w:ilvl="8" w:tplc="08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4" w15:restartNumberingAfterBreak="0">
    <w:nsid w:val="12272696"/>
    <w:multiLevelType w:val="hybridMultilevel"/>
    <w:tmpl w:val="79DED0E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2F66C5F"/>
    <w:multiLevelType w:val="hybridMultilevel"/>
    <w:tmpl w:val="B8D68EC8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3AD55A3"/>
    <w:multiLevelType w:val="hybridMultilevel"/>
    <w:tmpl w:val="0E62396C"/>
    <w:lvl w:ilvl="0" w:tplc="70167FD8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 w15:restartNumberingAfterBreak="0">
    <w:nsid w:val="23CB6514"/>
    <w:multiLevelType w:val="hybridMultilevel"/>
    <w:tmpl w:val="17906DCC"/>
    <w:lvl w:ilvl="0" w:tplc="31B2E2D8">
      <w:start w:val="17"/>
      <w:numFmt w:val="decimal"/>
      <w:lvlText w:val="%1."/>
      <w:lvlJc w:val="left"/>
      <w:pPr>
        <w:ind w:left="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720" w:hanging="360"/>
      </w:pPr>
    </w:lvl>
    <w:lvl w:ilvl="2" w:tplc="0809001B" w:tentative="1">
      <w:start w:val="1"/>
      <w:numFmt w:val="lowerRoman"/>
      <w:lvlText w:val="%3."/>
      <w:lvlJc w:val="right"/>
      <w:pPr>
        <w:ind w:left="1440" w:hanging="180"/>
      </w:pPr>
    </w:lvl>
    <w:lvl w:ilvl="3" w:tplc="0809000F" w:tentative="1">
      <w:start w:val="1"/>
      <w:numFmt w:val="decimal"/>
      <w:lvlText w:val="%4."/>
      <w:lvlJc w:val="left"/>
      <w:pPr>
        <w:ind w:left="2160" w:hanging="360"/>
      </w:pPr>
    </w:lvl>
    <w:lvl w:ilvl="4" w:tplc="08090019" w:tentative="1">
      <w:start w:val="1"/>
      <w:numFmt w:val="lowerLetter"/>
      <w:lvlText w:val="%5."/>
      <w:lvlJc w:val="left"/>
      <w:pPr>
        <w:ind w:left="2880" w:hanging="360"/>
      </w:pPr>
    </w:lvl>
    <w:lvl w:ilvl="5" w:tplc="0809001B" w:tentative="1">
      <w:start w:val="1"/>
      <w:numFmt w:val="lowerRoman"/>
      <w:lvlText w:val="%6."/>
      <w:lvlJc w:val="right"/>
      <w:pPr>
        <w:ind w:left="3600" w:hanging="180"/>
      </w:pPr>
    </w:lvl>
    <w:lvl w:ilvl="6" w:tplc="0809000F" w:tentative="1">
      <w:start w:val="1"/>
      <w:numFmt w:val="decimal"/>
      <w:lvlText w:val="%7."/>
      <w:lvlJc w:val="left"/>
      <w:pPr>
        <w:ind w:left="4320" w:hanging="360"/>
      </w:pPr>
    </w:lvl>
    <w:lvl w:ilvl="7" w:tplc="08090019" w:tentative="1">
      <w:start w:val="1"/>
      <w:numFmt w:val="lowerLetter"/>
      <w:lvlText w:val="%8."/>
      <w:lvlJc w:val="left"/>
      <w:pPr>
        <w:ind w:left="5040" w:hanging="360"/>
      </w:pPr>
    </w:lvl>
    <w:lvl w:ilvl="8" w:tplc="0809001B" w:tentative="1">
      <w:start w:val="1"/>
      <w:numFmt w:val="lowerRoman"/>
      <w:lvlText w:val="%9."/>
      <w:lvlJc w:val="right"/>
      <w:pPr>
        <w:ind w:left="5760" w:hanging="180"/>
      </w:pPr>
    </w:lvl>
  </w:abstractNum>
  <w:abstractNum w:abstractNumId="8" w15:restartNumberingAfterBreak="0">
    <w:nsid w:val="240A4031"/>
    <w:multiLevelType w:val="hybridMultilevel"/>
    <w:tmpl w:val="669A7B96"/>
    <w:lvl w:ilvl="0" w:tplc="543ABD16">
      <w:start w:val="1"/>
      <w:numFmt w:val="decimal"/>
      <w:lvlText w:val="%1."/>
      <w:lvlJc w:val="left"/>
      <w:pPr>
        <w:ind w:left="420" w:hanging="360"/>
      </w:pPr>
      <w:rPr>
        <w:rFonts w:ascii="Trebuchet MS" w:hAnsi="Trebuchet MS" w:hint="default"/>
        <w:sz w:val="20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 w15:restartNumberingAfterBreak="0">
    <w:nsid w:val="25654A0E"/>
    <w:multiLevelType w:val="hybridMultilevel"/>
    <w:tmpl w:val="8EEED7DC"/>
    <w:lvl w:ilvl="0" w:tplc="F0F0C218">
      <w:start w:val="1"/>
      <w:numFmt w:val="lowerLetter"/>
      <w:lvlText w:val="(%1)"/>
      <w:lvlJc w:val="left"/>
      <w:pPr>
        <w:ind w:left="795" w:hanging="375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00" w:hanging="360"/>
      </w:pPr>
    </w:lvl>
    <w:lvl w:ilvl="2" w:tplc="0809001B" w:tentative="1">
      <w:start w:val="1"/>
      <w:numFmt w:val="lowerRoman"/>
      <w:lvlText w:val="%3."/>
      <w:lvlJc w:val="right"/>
      <w:pPr>
        <w:ind w:left="2220" w:hanging="180"/>
      </w:pPr>
    </w:lvl>
    <w:lvl w:ilvl="3" w:tplc="0809000F" w:tentative="1">
      <w:start w:val="1"/>
      <w:numFmt w:val="decimal"/>
      <w:lvlText w:val="%4."/>
      <w:lvlJc w:val="left"/>
      <w:pPr>
        <w:ind w:left="2940" w:hanging="360"/>
      </w:pPr>
    </w:lvl>
    <w:lvl w:ilvl="4" w:tplc="08090019" w:tentative="1">
      <w:start w:val="1"/>
      <w:numFmt w:val="lowerLetter"/>
      <w:lvlText w:val="%5."/>
      <w:lvlJc w:val="left"/>
      <w:pPr>
        <w:ind w:left="3660" w:hanging="360"/>
      </w:pPr>
    </w:lvl>
    <w:lvl w:ilvl="5" w:tplc="0809001B" w:tentative="1">
      <w:start w:val="1"/>
      <w:numFmt w:val="lowerRoman"/>
      <w:lvlText w:val="%6."/>
      <w:lvlJc w:val="right"/>
      <w:pPr>
        <w:ind w:left="4380" w:hanging="180"/>
      </w:pPr>
    </w:lvl>
    <w:lvl w:ilvl="6" w:tplc="0809000F" w:tentative="1">
      <w:start w:val="1"/>
      <w:numFmt w:val="decimal"/>
      <w:lvlText w:val="%7."/>
      <w:lvlJc w:val="left"/>
      <w:pPr>
        <w:ind w:left="5100" w:hanging="360"/>
      </w:pPr>
    </w:lvl>
    <w:lvl w:ilvl="7" w:tplc="08090019" w:tentative="1">
      <w:start w:val="1"/>
      <w:numFmt w:val="lowerLetter"/>
      <w:lvlText w:val="%8."/>
      <w:lvlJc w:val="left"/>
      <w:pPr>
        <w:ind w:left="5820" w:hanging="360"/>
      </w:pPr>
    </w:lvl>
    <w:lvl w:ilvl="8" w:tplc="08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 w15:restartNumberingAfterBreak="0">
    <w:nsid w:val="269B3DBA"/>
    <w:multiLevelType w:val="hybridMultilevel"/>
    <w:tmpl w:val="DB8E978C"/>
    <w:lvl w:ilvl="0" w:tplc="1C32F2F8">
      <w:start w:val="1"/>
      <w:numFmt w:val="lowerLetter"/>
      <w:lvlText w:val="(%1)"/>
      <w:lvlJc w:val="left"/>
      <w:pPr>
        <w:tabs>
          <w:tab w:val="num" w:pos="600"/>
        </w:tabs>
        <w:ind w:left="600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1" w15:restartNumberingAfterBreak="0">
    <w:nsid w:val="269C7A0F"/>
    <w:multiLevelType w:val="hybridMultilevel"/>
    <w:tmpl w:val="9EBE7CB2"/>
    <w:lvl w:ilvl="0" w:tplc="0809000F">
      <w:start w:val="13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B8F5526"/>
    <w:multiLevelType w:val="hybridMultilevel"/>
    <w:tmpl w:val="B1BCE8D6"/>
    <w:lvl w:ilvl="0" w:tplc="5B7AAC2A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FB652D"/>
    <w:multiLevelType w:val="hybridMultilevel"/>
    <w:tmpl w:val="698A33EE"/>
    <w:lvl w:ilvl="0" w:tplc="B0CC3226">
      <w:start w:val="1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60" w:hanging="360"/>
      </w:pPr>
    </w:lvl>
    <w:lvl w:ilvl="2" w:tplc="0809001B" w:tentative="1">
      <w:start w:val="1"/>
      <w:numFmt w:val="lowerRoman"/>
      <w:lvlText w:val="%3."/>
      <w:lvlJc w:val="right"/>
      <w:pPr>
        <w:ind w:left="1680" w:hanging="180"/>
      </w:pPr>
    </w:lvl>
    <w:lvl w:ilvl="3" w:tplc="0809000F" w:tentative="1">
      <w:start w:val="1"/>
      <w:numFmt w:val="decimal"/>
      <w:lvlText w:val="%4."/>
      <w:lvlJc w:val="left"/>
      <w:pPr>
        <w:ind w:left="2400" w:hanging="360"/>
      </w:pPr>
    </w:lvl>
    <w:lvl w:ilvl="4" w:tplc="08090019" w:tentative="1">
      <w:start w:val="1"/>
      <w:numFmt w:val="lowerLetter"/>
      <w:lvlText w:val="%5."/>
      <w:lvlJc w:val="left"/>
      <w:pPr>
        <w:ind w:left="3120" w:hanging="360"/>
      </w:pPr>
    </w:lvl>
    <w:lvl w:ilvl="5" w:tplc="0809001B" w:tentative="1">
      <w:start w:val="1"/>
      <w:numFmt w:val="lowerRoman"/>
      <w:lvlText w:val="%6."/>
      <w:lvlJc w:val="right"/>
      <w:pPr>
        <w:ind w:left="3840" w:hanging="180"/>
      </w:pPr>
    </w:lvl>
    <w:lvl w:ilvl="6" w:tplc="0809000F" w:tentative="1">
      <w:start w:val="1"/>
      <w:numFmt w:val="decimal"/>
      <w:lvlText w:val="%7."/>
      <w:lvlJc w:val="left"/>
      <w:pPr>
        <w:ind w:left="4560" w:hanging="360"/>
      </w:pPr>
    </w:lvl>
    <w:lvl w:ilvl="7" w:tplc="08090019" w:tentative="1">
      <w:start w:val="1"/>
      <w:numFmt w:val="lowerLetter"/>
      <w:lvlText w:val="%8."/>
      <w:lvlJc w:val="left"/>
      <w:pPr>
        <w:ind w:left="5280" w:hanging="360"/>
      </w:pPr>
    </w:lvl>
    <w:lvl w:ilvl="8" w:tplc="08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14" w15:restartNumberingAfterBreak="0">
    <w:nsid w:val="3E145820"/>
    <w:multiLevelType w:val="hybridMultilevel"/>
    <w:tmpl w:val="5540F742"/>
    <w:lvl w:ilvl="0" w:tplc="8AF45864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E673F85"/>
    <w:multiLevelType w:val="hybridMultilevel"/>
    <w:tmpl w:val="BC00F49A"/>
    <w:lvl w:ilvl="0" w:tplc="08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2C84275"/>
    <w:multiLevelType w:val="hybridMultilevel"/>
    <w:tmpl w:val="3C806008"/>
    <w:lvl w:ilvl="0" w:tplc="479C77CC">
      <w:start w:val="1"/>
      <w:numFmt w:val="lowerLetter"/>
      <w:lvlText w:val="(%1)"/>
      <w:lvlJc w:val="left"/>
      <w:pPr>
        <w:ind w:left="54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260" w:hanging="360"/>
      </w:pPr>
    </w:lvl>
    <w:lvl w:ilvl="2" w:tplc="0809001B" w:tentative="1">
      <w:start w:val="1"/>
      <w:numFmt w:val="lowerRoman"/>
      <w:lvlText w:val="%3."/>
      <w:lvlJc w:val="right"/>
      <w:pPr>
        <w:ind w:left="1980" w:hanging="180"/>
      </w:pPr>
    </w:lvl>
    <w:lvl w:ilvl="3" w:tplc="0809000F" w:tentative="1">
      <w:start w:val="1"/>
      <w:numFmt w:val="decimal"/>
      <w:lvlText w:val="%4."/>
      <w:lvlJc w:val="left"/>
      <w:pPr>
        <w:ind w:left="2700" w:hanging="360"/>
      </w:pPr>
    </w:lvl>
    <w:lvl w:ilvl="4" w:tplc="08090019" w:tentative="1">
      <w:start w:val="1"/>
      <w:numFmt w:val="lowerLetter"/>
      <w:lvlText w:val="%5."/>
      <w:lvlJc w:val="left"/>
      <w:pPr>
        <w:ind w:left="3420" w:hanging="360"/>
      </w:pPr>
    </w:lvl>
    <w:lvl w:ilvl="5" w:tplc="0809001B" w:tentative="1">
      <w:start w:val="1"/>
      <w:numFmt w:val="lowerRoman"/>
      <w:lvlText w:val="%6."/>
      <w:lvlJc w:val="right"/>
      <w:pPr>
        <w:ind w:left="4140" w:hanging="180"/>
      </w:pPr>
    </w:lvl>
    <w:lvl w:ilvl="6" w:tplc="0809000F" w:tentative="1">
      <w:start w:val="1"/>
      <w:numFmt w:val="decimal"/>
      <w:lvlText w:val="%7."/>
      <w:lvlJc w:val="left"/>
      <w:pPr>
        <w:ind w:left="4860" w:hanging="360"/>
      </w:pPr>
    </w:lvl>
    <w:lvl w:ilvl="7" w:tplc="08090019" w:tentative="1">
      <w:start w:val="1"/>
      <w:numFmt w:val="lowerLetter"/>
      <w:lvlText w:val="%8."/>
      <w:lvlJc w:val="left"/>
      <w:pPr>
        <w:ind w:left="5580" w:hanging="360"/>
      </w:pPr>
    </w:lvl>
    <w:lvl w:ilvl="8" w:tplc="08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17" w15:restartNumberingAfterBreak="0">
    <w:nsid w:val="47332CA7"/>
    <w:multiLevelType w:val="hybridMultilevel"/>
    <w:tmpl w:val="565EAC2E"/>
    <w:lvl w:ilvl="0" w:tplc="0608C3F0">
      <w:start w:val="1"/>
      <w:numFmt w:val="lowerLetter"/>
      <w:lvlText w:val="%1."/>
      <w:lvlJc w:val="left"/>
      <w:pPr>
        <w:ind w:left="144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8" w15:restartNumberingAfterBreak="0">
    <w:nsid w:val="47E15907"/>
    <w:multiLevelType w:val="hybridMultilevel"/>
    <w:tmpl w:val="2CF297FE"/>
    <w:lvl w:ilvl="0" w:tplc="003C4936">
      <w:start w:val="11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960" w:hanging="360"/>
      </w:pPr>
    </w:lvl>
    <w:lvl w:ilvl="2" w:tplc="0809001B" w:tentative="1">
      <w:start w:val="1"/>
      <w:numFmt w:val="lowerRoman"/>
      <w:lvlText w:val="%3."/>
      <w:lvlJc w:val="right"/>
      <w:pPr>
        <w:ind w:left="1680" w:hanging="180"/>
      </w:pPr>
    </w:lvl>
    <w:lvl w:ilvl="3" w:tplc="0809000F" w:tentative="1">
      <w:start w:val="1"/>
      <w:numFmt w:val="decimal"/>
      <w:lvlText w:val="%4."/>
      <w:lvlJc w:val="left"/>
      <w:pPr>
        <w:ind w:left="2400" w:hanging="360"/>
      </w:pPr>
    </w:lvl>
    <w:lvl w:ilvl="4" w:tplc="08090019" w:tentative="1">
      <w:start w:val="1"/>
      <w:numFmt w:val="lowerLetter"/>
      <w:lvlText w:val="%5."/>
      <w:lvlJc w:val="left"/>
      <w:pPr>
        <w:ind w:left="3120" w:hanging="360"/>
      </w:pPr>
    </w:lvl>
    <w:lvl w:ilvl="5" w:tplc="0809001B" w:tentative="1">
      <w:start w:val="1"/>
      <w:numFmt w:val="lowerRoman"/>
      <w:lvlText w:val="%6."/>
      <w:lvlJc w:val="right"/>
      <w:pPr>
        <w:ind w:left="3840" w:hanging="180"/>
      </w:pPr>
    </w:lvl>
    <w:lvl w:ilvl="6" w:tplc="0809000F" w:tentative="1">
      <w:start w:val="1"/>
      <w:numFmt w:val="decimal"/>
      <w:lvlText w:val="%7."/>
      <w:lvlJc w:val="left"/>
      <w:pPr>
        <w:ind w:left="4560" w:hanging="360"/>
      </w:pPr>
    </w:lvl>
    <w:lvl w:ilvl="7" w:tplc="08090019" w:tentative="1">
      <w:start w:val="1"/>
      <w:numFmt w:val="lowerLetter"/>
      <w:lvlText w:val="%8."/>
      <w:lvlJc w:val="left"/>
      <w:pPr>
        <w:ind w:left="5280" w:hanging="360"/>
      </w:pPr>
    </w:lvl>
    <w:lvl w:ilvl="8" w:tplc="0809001B" w:tentative="1">
      <w:start w:val="1"/>
      <w:numFmt w:val="lowerRoman"/>
      <w:lvlText w:val="%9."/>
      <w:lvlJc w:val="right"/>
      <w:pPr>
        <w:ind w:left="6000" w:hanging="180"/>
      </w:pPr>
    </w:lvl>
  </w:abstractNum>
  <w:abstractNum w:abstractNumId="19" w15:restartNumberingAfterBreak="0">
    <w:nsid w:val="4A9B637B"/>
    <w:multiLevelType w:val="hybridMultilevel"/>
    <w:tmpl w:val="DA36E00A"/>
    <w:lvl w:ilvl="0" w:tplc="896EE0C0">
      <w:start w:val="1"/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0" w15:restartNumberingAfterBreak="0">
    <w:nsid w:val="4F85553C"/>
    <w:multiLevelType w:val="hybridMultilevel"/>
    <w:tmpl w:val="9A869CF4"/>
    <w:lvl w:ilvl="0" w:tplc="0809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049350B"/>
    <w:multiLevelType w:val="hybridMultilevel"/>
    <w:tmpl w:val="2888606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6FB1485"/>
    <w:multiLevelType w:val="hybridMultilevel"/>
    <w:tmpl w:val="0950B47C"/>
    <w:lvl w:ilvl="0" w:tplc="3338459C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3" w15:restartNumberingAfterBreak="0">
    <w:nsid w:val="577C6C3A"/>
    <w:multiLevelType w:val="hybridMultilevel"/>
    <w:tmpl w:val="4D062D98"/>
    <w:lvl w:ilvl="0" w:tplc="080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FF0313"/>
    <w:multiLevelType w:val="hybridMultilevel"/>
    <w:tmpl w:val="445608B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0433F63"/>
    <w:multiLevelType w:val="hybridMultilevel"/>
    <w:tmpl w:val="566A9CF0"/>
    <w:lvl w:ilvl="0" w:tplc="BBE4976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AB32B3"/>
    <w:multiLevelType w:val="hybridMultilevel"/>
    <w:tmpl w:val="5022C180"/>
    <w:lvl w:ilvl="0" w:tplc="B504C9D4">
      <w:start w:val="3"/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7" w15:restartNumberingAfterBreak="0">
    <w:nsid w:val="653458D1"/>
    <w:multiLevelType w:val="hybridMultilevel"/>
    <w:tmpl w:val="87FC2F42"/>
    <w:lvl w:ilvl="0" w:tplc="895C264C">
      <w:start w:val="18"/>
      <w:numFmt w:val="decimal"/>
      <w:lvlText w:val="%1."/>
      <w:lvlJc w:val="left"/>
      <w:pPr>
        <w:ind w:left="45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170" w:hanging="360"/>
      </w:pPr>
    </w:lvl>
    <w:lvl w:ilvl="2" w:tplc="0809001B" w:tentative="1">
      <w:start w:val="1"/>
      <w:numFmt w:val="lowerRoman"/>
      <w:lvlText w:val="%3."/>
      <w:lvlJc w:val="right"/>
      <w:pPr>
        <w:ind w:left="1890" w:hanging="180"/>
      </w:pPr>
    </w:lvl>
    <w:lvl w:ilvl="3" w:tplc="0809000F" w:tentative="1">
      <w:start w:val="1"/>
      <w:numFmt w:val="decimal"/>
      <w:lvlText w:val="%4."/>
      <w:lvlJc w:val="left"/>
      <w:pPr>
        <w:ind w:left="2610" w:hanging="360"/>
      </w:pPr>
    </w:lvl>
    <w:lvl w:ilvl="4" w:tplc="08090019" w:tentative="1">
      <w:start w:val="1"/>
      <w:numFmt w:val="lowerLetter"/>
      <w:lvlText w:val="%5."/>
      <w:lvlJc w:val="left"/>
      <w:pPr>
        <w:ind w:left="3330" w:hanging="360"/>
      </w:pPr>
    </w:lvl>
    <w:lvl w:ilvl="5" w:tplc="0809001B" w:tentative="1">
      <w:start w:val="1"/>
      <w:numFmt w:val="lowerRoman"/>
      <w:lvlText w:val="%6."/>
      <w:lvlJc w:val="right"/>
      <w:pPr>
        <w:ind w:left="4050" w:hanging="180"/>
      </w:pPr>
    </w:lvl>
    <w:lvl w:ilvl="6" w:tplc="0809000F" w:tentative="1">
      <w:start w:val="1"/>
      <w:numFmt w:val="decimal"/>
      <w:lvlText w:val="%7."/>
      <w:lvlJc w:val="left"/>
      <w:pPr>
        <w:ind w:left="4770" w:hanging="360"/>
      </w:pPr>
    </w:lvl>
    <w:lvl w:ilvl="7" w:tplc="08090019" w:tentative="1">
      <w:start w:val="1"/>
      <w:numFmt w:val="lowerLetter"/>
      <w:lvlText w:val="%8."/>
      <w:lvlJc w:val="left"/>
      <w:pPr>
        <w:ind w:left="5490" w:hanging="360"/>
      </w:pPr>
    </w:lvl>
    <w:lvl w:ilvl="8" w:tplc="08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8" w15:restartNumberingAfterBreak="0">
    <w:nsid w:val="664C46BC"/>
    <w:multiLevelType w:val="hybridMultilevel"/>
    <w:tmpl w:val="5512247A"/>
    <w:lvl w:ilvl="0" w:tplc="402A0566">
      <w:start w:val="21"/>
      <w:numFmt w:val="decimal"/>
      <w:lvlText w:val="%1"/>
      <w:lvlJc w:val="left"/>
      <w:pPr>
        <w:ind w:left="4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 w15:restartNumberingAfterBreak="0">
    <w:nsid w:val="693B5830"/>
    <w:multiLevelType w:val="hybridMultilevel"/>
    <w:tmpl w:val="C10EBB08"/>
    <w:lvl w:ilvl="0" w:tplc="623ACCC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9A368B7"/>
    <w:multiLevelType w:val="hybridMultilevel"/>
    <w:tmpl w:val="3D649FA8"/>
    <w:lvl w:ilvl="0" w:tplc="17D224C6">
      <w:start w:val="8"/>
      <w:numFmt w:val="decimal"/>
      <w:lvlText w:val="%1.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6D388B68">
      <w:start w:val="1"/>
      <w:numFmt w:val="lowerLetter"/>
      <w:lvlText w:val="(%2)"/>
      <w:lvlJc w:val="left"/>
      <w:pPr>
        <w:tabs>
          <w:tab w:val="num" w:pos="644"/>
        </w:tabs>
        <w:ind w:left="644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31" w15:restartNumberingAfterBreak="0">
    <w:nsid w:val="6E451E7D"/>
    <w:multiLevelType w:val="hybridMultilevel"/>
    <w:tmpl w:val="5E80EB70"/>
    <w:lvl w:ilvl="0" w:tplc="08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13D0FF5"/>
    <w:multiLevelType w:val="hybridMultilevel"/>
    <w:tmpl w:val="345E7D74"/>
    <w:lvl w:ilvl="0" w:tplc="08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5474AB"/>
    <w:multiLevelType w:val="hybridMultilevel"/>
    <w:tmpl w:val="5ED0C628"/>
    <w:lvl w:ilvl="0" w:tplc="73D2A92A">
      <w:start w:val="1"/>
      <w:numFmt w:val="lowerLetter"/>
      <w:lvlText w:val="(%1)"/>
      <w:lvlJc w:val="left"/>
      <w:pPr>
        <w:tabs>
          <w:tab w:val="num" w:pos="660"/>
        </w:tabs>
        <w:ind w:left="66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80"/>
        </w:tabs>
        <w:ind w:left="13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00"/>
        </w:tabs>
        <w:ind w:left="21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20"/>
        </w:tabs>
        <w:ind w:left="28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40"/>
        </w:tabs>
        <w:ind w:left="35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60"/>
        </w:tabs>
        <w:ind w:left="42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80"/>
        </w:tabs>
        <w:ind w:left="49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00"/>
        </w:tabs>
        <w:ind w:left="57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20"/>
        </w:tabs>
        <w:ind w:left="6420" w:hanging="180"/>
      </w:pPr>
    </w:lvl>
  </w:abstractNum>
  <w:abstractNum w:abstractNumId="34" w15:restartNumberingAfterBreak="0">
    <w:nsid w:val="7DAE40DE"/>
    <w:multiLevelType w:val="hybridMultilevel"/>
    <w:tmpl w:val="79DED0E8"/>
    <w:lvl w:ilvl="0" w:tplc="08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DF72E08"/>
    <w:multiLevelType w:val="hybridMultilevel"/>
    <w:tmpl w:val="BBA89C2E"/>
    <w:lvl w:ilvl="0" w:tplc="2962D9B0">
      <w:start w:val="8"/>
      <w:numFmt w:val="decimal"/>
      <w:lvlText w:val="%1."/>
      <w:lvlJc w:val="left"/>
      <w:pPr>
        <w:ind w:left="24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960" w:hanging="360"/>
      </w:pPr>
    </w:lvl>
    <w:lvl w:ilvl="2" w:tplc="0809001B" w:tentative="1">
      <w:start w:val="1"/>
      <w:numFmt w:val="lowerRoman"/>
      <w:lvlText w:val="%3."/>
      <w:lvlJc w:val="right"/>
      <w:pPr>
        <w:ind w:left="1680" w:hanging="180"/>
      </w:pPr>
    </w:lvl>
    <w:lvl w:ilvl="3" w:tplc="0809000F" w:tentative="1">
      <w:start w:val="1"/>
      <w:numFmt w:val="decimal"/>
      <w:lvlText w:val="%4."/>
      <w:lvlJc w:val="left"/>
      <w:pPr>
        <w:ind w:left="2400" w:hanging="360"/>
      </w:pPr>
    </w:lvl>
    <w:lvl w:ilvl="4" w:tplc="08090019" w:tentative="1">
      <w:start w:val="1"/>
      <w:numFmt w:val="lowerLetter"/>
      <w:lvlText w:val="%5."/>
      <w:lvlJc w:val="left"/>
      <w:pPr>
        <w:ind w:left="3120" w:hanging="360"/>
      </w:pPr>
    </w:lvl>
    <w:lvl w:ilvl="5" w:tplc="0809001B" w:tentative="1">
      <w:start w:val="1"/>
      <w:numFmt w:val="lowerRoman"/>
      <w:lvlText w:val="%6."/>
      <w:lvlJc w:val="right"/>
      <w:pPr>
        <w:ind w:left="3840" w:hanging="180"/>
      </w:pPr>
    </w:lvl>
    <w:lvl w:ilvl="6" w:tplc="0809000F" w:tentative="1">
      <w:start w:val="1"/>
      <w:numFmt w:val="decimal"/>
      <w:lvlText w:val="%7."/>
      <w:lvlJc w:val="left"/>
      <w:pPr>
        <w:ind w:left="4560" w:hanging="360"/>
      </w:pPr>
    </w:lvl>
    <w:lvl w:ilvl="7" w:tplc="08090019" w:tentative="1">
      <w:start w:val="1"/>
      <w:numFmt w:val="lowerLetter"/>
      <w:lvlText w:val="%8."/>
      <w:lvlJc w:val="left"/>
      <w:pPr>
        <w:ind w:left="5280" w:hanging="360"/>
      </w:pPr>
    </w:lvl>
    <w:lvl w:ilvl="8" w:tplc="0809001B" w:tentative="1">
      <w:start w:val="1"/>
      <w:numFmt w:val="lowerRoman"/>
      <w:lvlText w:val="%9."/>
      <w:lvlJc w:val="right"/>
      <w:pPr>
        <w:ind w:left="6000" w:hanging="180"/>
      </w:pPr>
    </w:lvl>
  </w:abstractNum>
  <w:num w:numId="1">
    <w:abstractNumId w:val="34"/>
  </w:num>
  <w:num w:numId="2">
    <w:abstractNumId w:val="0"/>
  </w:num>
  <w:num w:numId="3">
    <w:abstractNumId w:val="16"/>
  </w:num>
  <w:num w:numId="4">
    <w:abstractNumId w:val="3"/>
  </w:num>
  <w:num w:numId="5">
    <w:abstractNumId w:val="10"/>
  </w:num>
  <w:num w:numId="6">
    <w:abstractNumId w:val="35"/>
  </w:num>
  <w:num w:numId="7">
    <w:abstractNumId w:val="4"/>
  </w:num>
  <w:num w:numId="8">
    <w:abstractNumId w:val="32"/>
  </w:num>
  <w:num w:numId="9">
    <w:abstractNumId w:val="33"/>
  </w:num>
  <w:num w:numId="10">
    <w:abstractNumId w:val="31"/>
  </w:num>
  <w:num w:numId="11">
    <w:abstractNumId w:val="11"/>
  </w:num>
  <w:num w:numId="12">
    <w:abstractNumId w:val="30"/>
  </w:num>
  <w:num w:numId="13">
    <w:abstractNumId w:val="9"/>
  </w:num>
  <w:num w:numId="14">
    <w:abstractNumId w:val="20"/>
  </w:num>
  <w:num w:numId="15">
    <w:abstractNumId w:val="15"/>
  </w:num>
  <w:num w:numId="16">
    <w:abstractNumId w:val="8"/>
  </w:num>
  <w:num w:numId="17">
    <w:abstractNumId w:val="29"/>
  </w:num>
  <w:num w:numId="18">
    <w:abstractNumId w:val="25"/>
  </w:num>
  <w:num w:numId="19">
    <w:abstractNumId w:val="24"/>
  </w:num>
  <w:num w:numId="20">
    <w:abstractNumId w:val="17"/>
  </w:num>
  <w:num w:numId="21">
    <w:abstractNumId w:val="21"/>
  </w:num>
  <w:num w:numId="22">
    <w:abstractNumId w:val="23"/>
  </w:num>
  <w:num w:numId="23">
    <w:abstractNumId w:val="7"/>
  </w:num>
  <w:num w:numId="24">
    <w:abstractNumId w:val="14"/>
  </w:num>
  <w:num w:numId="25">
    <w:abstractNumId w:val="27"/>
  </w:num>
  <w:num w:numId="26">
    <w:abstractNumId w:val="28"/>
  </w:num>
  <w:num w:numId="27">
    <w:abstractNumId w:val="19"/>
  </w:num>
  <w:num w:numId="28">
    <w:abstractNumId w:val="26"/>
  </w:num>
  <w:num w:numId="29">
    <w:abstractNumId w:val="2"/>
  </w:num>
  <w:num w:numId="30">
    <w:abstractNumId w:val="6"/>
  </w:num>
  <w:num w:numId="31">
    <w:abstractNumId w:val="12"/>
  </w:num>
  <w:num w:numId="32">
    <w:abstractNumId w:val="18"/>
  </w:num>
  <w:num w:numId="33">
    <w:abstractNumId w:val="13"/>
  </w:num>
  <w:num w:numId="34">
    <w:abstractNumId w:val="5"/>
  </w:num>
  <w:num w:numId="35">
    <w:abstractNumId w:val="22"/>
  </w:num>
  <w:num w:numId="36">
    <w:abstractNumId w:val="1"/>
  </w:num>
  <w:numIdMacAtCleanup w:val="3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81"/>
  <w:drawingGridVerticalSpacing w:val="181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6A8A"/>
    <w:rsid w:val="000236B8"/>
    <w:rsid w:val="000261E6"/>
    <w:rsid w:val="0003358F"/>
    <w:rsid w:val="00037281"/>
    <w:rsid w:val="000469EF"/>
    <w:rsid w:val="0005471F"/>
    <w:rsid w:val="00062630"/>
    <w:rsid w:val="0008756F"/>
    <w:rsid w:val="00094964"/>
    <w:rsid w:val="00097E08"/>
    <w:rsid w:val="000A7CA4"/>
    <w:rsid w:val="000B3D0B"/>
    <w:rsid w:val="000B7F29"/>
    <w:rsid w:val="000C02A2"/>
    <w:rsid w:val="000C633C"/>
    <w:rsid w:val="000F5356"/>
    <w:rsid w:val="001002D9"/>
    <w:rsid w:val="00103932"/>
    <w:rsid w:val="00113EE2"/>
    <w:rsid w:val="00114BC8"/>
    <w:rsid w:val="001225CF"/>
    <w:rsid w:val="00123BFF"/>
    <w:rsid w:val="001267C1"/>
    <w:rsid w:val="00140C7C"/>
    <w:rsid w:val="001419FA"/>
    <w:rsid w:val="0014267A"/>
    <w:rsid w:val="001670C0"/>
    <w:rsid w:val="00181A38"/>
    <w:rsid w:val="00182CA7"/>
    <w:rsid w:val="00183137"/>
    <w:rsid w:val="001937E6"/>
    <w:rsid w:val="001B628D"/>
    <w:rsid w:val="001D5941"/>
    <w:rsid w:val="001E1FBB"/>
    <w:rsid w:val="002001A6"/>
    <w:rsid w:val="002055A9"/>
    <w:rsid w:val="002121BE"/>
    <w:rsid w:val="002125E2"/>
    <w:rsid w:val="00215CB6"/>
    <w:rsid w:val="00236704"/>
    <w:rsid w:val="0023679F"/>
    <w:rsid w:val="00241D47"/>
    <w:rsid w:val="0024334A"/>
    <w:rsid w:val="00263E01"/>
    <w:rsid w:val="0027148F"/>
    <w:rsid w:val="00272E70"/>
    <w:rsid w:val="002911B2"/>
    <w:rsid w:val="002A7C57"/>
    <w:rsid w:val="002C5FEF"/>
    <w:rsid w:val="002E1D0B"/>
    <w:rsid w:val="002E301E"/>
    <w:rsid w:val="00303323"/>
    <w:rsid w:val="003172F8"/>
    <w:rsid w:val="003321BE"/>
    <w:rsid w:val="00336244"/>
    <w:rsid w:val="003512FA"/>
    <w:rsid w:val="00364A42"/>
    <w:rsid w:val="00364FB9"/>
    <w:rsid w:val="00365AA3"/>
    <w:rsid w:val="00365D82"/>
    <w:rsid w:val="00373EDE"/>
    <w:rsid w:val="00373FBC"/>
    <w:rsid w:val="00381596"/>
    <w:rsid w:val="00391CDB"/>
    <w:rsid w:val="00396EE2"/>
    <w:rsid w:val="003A1DCC"/>
    <w:rsid w:val="003A4372"/>
    <w:rsid w:val="003A5348"/>
    <w:rsid w:val="003B53CC"/>
    <w:rsid w:val="003D2539"/>
    <w:rsid w:val="003D4A2D"/>
    <w:rsid w:val="003D4C4D"/>
    <w:rsid w:val="003D5E79"/>
    <w:rsid w:val="003D7B5A"/>
    <w:rsid w:val="003E1691"/>
    <w:rsid w:val="003F3101"/>
    <w:rsid w:val="003F32B8"/>
    <w:rsid w:val="003F4FBB"/>
    <w:rsid w:val="003F7552"/>
    <w:rsid w:val="0040379B"/>
    <w:rsid w:val="004070F0"/>
    <w:rsid w:val="00411E6B"/>
    <w:rsid w:val="00432016"/>
    <w:rsid w:val="00433413"/>
    <w:rsid w:val="00437E1F"/>
    <w:rsid w:val="004415AF"/>
    <w:rsid w:val="00482154"/>
    <w:rsid w:val="00482EC3"/>
    <w:rsid w:val="00484AA8"/>
    <w:rsid w:val="004A35F9"/>
    <w:rsid w:val="004A7E7D"/>
    <w:rsid w:val="004B553C"/>
    <w:rsid w:val="004C5630"/>
    <w:rsid w:val="004D59B4"/>
    <w:rsid w:val="004E4B60"/>
    <w:rsid w:val="004F267C"/>
    <w:rsid w:val="004F6B8B"/>
    <w:rsid w:val="004F7FF6"/>
    <w:rsid w:val="0050039F"/>
    <w:rsid w:val="0050437B"/>
    <w:rsid w:val="00517AF6"/>
    <w:rsid w:val="005204ED"/>
    <w:rsid w:val="005219EC"/>
    <w:rsid w:val="005409CB"/>
    <w:rsid w:val="0055641C"/>
    <w:rsid w:val="00563B44"/>
    <w:rsid w:val="005666DF"/>
    <w:rsid w:val="00580D5A"/>
    <w:rsid w:val="0059160C"/>
    <w:rsid w:val="00595098"/>
    <w:rsid w:val="005D0381"/>
    <w:rsid w:val="005D4976"/>
    <w:rsid w:val="005E01C4"/>
    <w:rsid w:val="00614D62"/>
    <w:rsid w:val="00617C95"/>
    <w:rsid w:val="00622029"/>
    <w:rsid w:val="00625B64"/>
    <w:rsid w:val="00641E63"/>
    <w:rsid w:val="00645538"/>
    <w:rsid w:val="00656FC7"/>
    <w:rsid w:val="00660FDF"/>
    <w:rsid w:val="00674904"/>
    <w:rsid w:val="00676515"/>
    <w:rsid w:val="00681938"/>
    <w:rsid w:val="006A3C71"/>
    <w:rsid w:val="006B0B70"/>
    <w:rsid w:val="006B477A"/>
    <w:rsid w:val="006C7A61"/>
    <w:rsid w:val="006D07D0"/>
    <w:rsid w:val="006D3F56"/>
    <w:rsid w:val="006D41D6"/>
    <w:rsid w:val="006D69DD"/>
    <w:rsid w:val="006D7C16"/>
    <w:rsid w:val="006F2390"/>
    <w:rsid w:val="006F487F"/>
    <w:rsid w:val="00713B74"/>
    <w:rsid w:val="0071621E"/>
    <w:rsid w:val="007467D4"/>
    <w:rsid w:val="007579F4"/>
    <w:rsid w:val="00764CA4"/>
    <w:rsid w:val="0076712F"/>
    <w:rsid w:val="00773F4C"/>
    <w:rsid w:val="0077529A"/>
    <w:rsid w:val="00790D01"/>
    <w:rsid w:val="007B5F87"/>
    <w:rsid w:val="007C34DB"/>
    <w:rsid w:val="007C6C2A"/>
    <w:rsid w:val="007C6CF0"/>
    <w:rsid w:val="007E0667"/>
    <w:rsid w:val="007E2777"/>
    <w:rsid w:val="0080041B"/>
    <w:rsid w:val="00802349"/>
    <w:rsid w:val="00806EDC"/>
    <w:rsid w:val="0081041A"/>
    <w:rsid w:val="0081041F"/>
    <w:rsid w:val="00813CD5"/>
    <w:rsid w:val="00827E39"/>
    <w:rsid w:val="0084643E"/>
    <w:rsid w:val="00857FC4"/>
    <w:rsid w:val="0088235B"/>
    <w:rsid w:val="008A1BB6"/>
    <w:rsid w:val="008B1D1A"/>
    <w:rsid w:val="008B67AE"/>
    <w:rsid w:val="008C21DF"/>
    <w:rsid w:val="008D5142"/>
    <w:rsid w:val="008E1CE7"/>
    <w:rsid w:val="008E469B"/>
    <w:rsid w:val="008F5FD3"/>
    <w:rsid w:val="00900805"/>
    <w:rsid w:val="00913CBC"/>
    <w:rsid w:val="00917713"/>
    <w:rsid w:val="009177EF"/>
    <w:rsid w:val="00930DE5"/>
    <w:rsid w:val="00931281"/>
    <w:rsid w:val="00933854"/>
    <w:rsid w:val="009359F5"/>
    <w:rsid w:val="009373AF"/>
    <w:rsid w:val="0094371F"/>
    <w:rsid w:val="00943F87"/>
    <w:rsid w:val="00954E05"/>
    <w:rsid w:val="00985D5C"/>
    <w:rsid w:val="00991444"/>
    <w:rsid w:val="00991E65"/>
    <w:rsid w:val="009A744A"/>
    <w:rsid w:val="009B0E49"/>
    <w:rsid w:val="009B22B7"/>
    <w:rsid w:val="009D1AFF"/>
    <w:rsid w:val="009E16F6"/>
    <w:rsid w:val="009F0807"/>
    <w:rsid w:val="00A07BBA"/>
    <w:rsid w:val="00A13DE1"/>
    <w:rsid w:val="00A14761"/>
    <w:rsid w:val="00A30EFF"/>
    <w:rsid w:val="00A3205C"/>
    <w:rsid w:val="00A345B2"/>
    <w:rsid w:val="00A56A8A"/>
    <w:rsid w:val="00A62D57"/>
    <w:rsid w:val="00A83EFF"/>
    <w:rsid w:val="00A861A0"/>
    <w:rsid w:val="00A879EE"/>
    <w:rsid w:val="00A96131"/>
    <w:rsid w:val="00AB5432"/>
    <w:rsid w:val="00AC1693"/>
    <w:rsid w:val="00AD18C1"/>
    <w:rsid w:val="00AE1A8A"/>
    <w:rsid w:val="00AF2CD6"/>
    <w:rsid w:val="00AF3865"/>
    <w:rsid w:val="00AF3AC1"/>
    <w:rsid w:val="00B12292"/>
    <w:rsid w:val="00B27C7A"/>
    <w:rsid w:val="00B37CE0"/>
    <w:rsid w:val="00B44CEE"/>
    <w:rsid w:val="00B66072"/>
    <w:rsid w:val="00B76616"/>
    <w:rsid w:val="00B917EB"/>
    <w:rsid w:val="00B91935"/>
    <w:rsid w:val="00B919D3"/>
    <w:rsid w:val="00BA025C"/>
    <w:rsid w:val="00BA5083"/>
    <w:rsid w:val="00BC2AEC"/>
    <w:rsid w:val="00BD4FA9"/>
    <w:rsid w:val="00BF499B"/>
    <w:rsid w:val="00BF7E09"/>
    <w:rsid w:val="00C037E4"/>
    <w:rsid w:val="00C2557F"/>
    <w:rsid w:val="00C2745B"/>
    <w:rsid w:val="00C42BB7"/>
    <w:rsid w:val="00C549AC"/>
    <w:rsid w:val="00C62E42"/>
    <w:rsid w:val="00C6494F"/>
    <w:rsid w:val="00C65255"/>
    <w:rsid w:val="00C7191D"/>
    <w:rsid w:val="00C80233"/>
    <w:rsid w:val="00C8672A"/>
    <w:rsid w:val="00C91EF4"/>
    <w:rsid w:val="00CA3304"/>
    <w:rsid w:val="00CC2754"/>
    <w:rsid w:val="00CD484B"/>
    <w:rsid w:val="00CF1326"/>
    <w:rsid w:val="00CF4DF4"/>
    <w:rsid w:val="00D06E21"/>
    <w:rsid w:val="00D07909"/>
    <w:rsid w:val="00D114B3"/>
    <w:rsid w:val="00D13037"/>
    <w:rsid w:val="00D2714F"/>
    <w:rsid w:val="00D27EBB"/>
    <w:rsid w:val="00D33B8D"/>
    <w:rsid w:val="00D355F6"/>
    <w:rsid w:val="00D36D24"/>
    <w:rsid w:val="00D5190F"/>
    <w:rsid w:val="00D55E8D"/>
    <w:rsid w:val="00D74A1D"/>
    <w:rsid w:val="00D800D9"/>
    <w:rsid w:val="00D859EC"/>
    <w:rsid w:val="00D87878"/>
    <w:rsid w:val="00DA76FB"/>
    <w:rsid w:val="00DB1A18"/>
    <w:rsid w:val="00DB7321"/>
    <w:rsid w:val="00DD25EF"/>
    <w:rsid w:val="00DD70A4"/>
    <w:rsid w:val="00DF59DE"/>
    <w:rsid w:val="00E24B9A"/>
    <w:rsid w:val="00E3364D"/>
    <w:rsid w:val="00E43DD9"/>
    <w:rsid w:val="00E65FC7"/>
    <w:rsid w:val="00E6798E"/>
    <w:rsid w:val="00E802C4"/>
    <w:rsid w:val="00E87E42"/>
    <w:rsid w:val="00E9414D"/>
    <w:rsid w:val="00E96F03"/>
    <w:rsid w:val="00EA649A"/>
    <w:rsid w:val="00EC1F2D"/>
    <w:rsid w:val="00EC6426"/>
    <w:rsid w:val="00EF61EB"/>
    <w:rsid w:val="00F17339"/>
    <w:rsid w:val="00F213B9"/>
    <w:rsid w:val="00F47588"/>
    <w:rsid w:val="00F55DF8"/>
    <w:rsid w:val="00F560A2"/>
    <w:rsid w:val="00F63FCF"/>
    <w:rsid w:val="00F678D0"/>
    <w:rsid w:val="00F717B7"/>
    <w:rsid w:val="00F73434"/>
    <w:rsid w:val="00F80C8F"/>
    <w:rsid w:val="00F8383B"/>
    <w:rsid w:val="00F87AC3"/>
    <w:rsid w:val="00FA6F38"/>
    <w:rsid w:val="00FD0163"/>
    <w:rsid w:val="00FD15DD"/>
    <w:rsid w:val="00FD439A"/>
    <w:rsid w:val="00FE1172"/>
    <w:rsid w:val="00FE4BF2"/>
    <w:rsid w:val="00FF22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24CCB9CD-C679-45B0-B71C-54CAB03E0F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6A8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A56A8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6A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A8A"/>
    <w:rPr>
      <w:rFonts w:ascii="Tahoma" w:hAnsi="Tahoma" w:cs="Tahoma"/>
      <w:sz w:val="16"/>
      <w:szCs w:val="16"/>
    </w:rPr>
  </w:style>
  <w:style w:type="character" w:styleId="Emphasis">
    <w:name w:val="Emphasis"/>
    <w:basedOn w:val="DefaultParagraphFont"/>
    <w:uiPriority w:val="20"/>
    <w:qFormat/>
    <w:rsid w:val="00764CA4"/>
    <w:rPr>
      <w:i/>
      <w:iCs/>
    </w:rPr>
  </w:style>
  <w:style w:type="paragraph" w:styleId="Title">
    <w:name w:val="Title"/>
    <w:basedOn w:val="Normal"/>
    <w:link w:val="TitleChar"/>
    <w:qFormat/>
    <w:rsid w:val="00433413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8"/>
      <w:szCs w:val="24"/>
      <w:u w:val="single"/>
    </w:rPr>
  </w:style>
  <w:style w:type="character" w:customStyle="1" w:styleId="TitleChar">
    <w:name w:val="Title Char"/>
    <w:basedOn w:val="DefaultParagraphFont"/>
    <w:link w:val="Title"/>
    <w:rsid w:val="00433413"/>
    <w:rPr>
      <w:rFonts w:ascii="Times New Roman" w:eastAsia="Times New Roman" w:hAnsi="Times New Roman" w:cs="Times New Roman"/>
      <w:b/>
      <w:bCs/>
      <w:sz w:val="28"/>
      <w:szCs w:val="24"/>
      <w:u w:val="single"/>
    </w:rPr>
  </w:style>
  <w:style w:type="paragraph" w:styleId="Header">
    <w:name w:val="header"/>
    <w:basedOn w:val="Normal"/>
    <w:link w:val="HeaderChar"/>
    <w:uiPriority w:val="99"/>
    <w:unhideWhenUsed/>
    <w:rsid w:val="00D33B8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33B8D"/>
  </w:style>
  <w:style w:type="paragraph" w:styleId="Footer">
    <w:name w:val="footer"/>
    <w:basedOn w:val="Normal"/>
    <w:link w:val="FooterChar"/>
    <w:uiPriority w:val="99"/>
    <w:unhideWhenUsed/>
    <w:rsid w:val="00D33B8D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33B8D"/>
  </w:style>
  <w:style w:type="table" w:styleId="TableGrid">
    <w:name w:val="Table Grid"/>
    <w:basedOn w:val="TableNormal"/>
    <w:uiPriority w:val="59"/>
    <w:rsid w:val="00D33B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0.emf"/><Relationship Id="rId26" Type="http://schemas.openxmlformats.org/officeDocument/2006/relationships/image" Target="media/image10.emf"/><Relationship Id="rId39" Type="http://schemas.openxmlformats.org/officeDocument/2006/relationships/oleObject" Target="embeddings/oleObject2.bin"/><Relationship Id="rId21" Type="http://schemas.openxmlformats.org/officeDocument/2006/relationships/image" Target="media/image8.emf"/><Relationship Id="rId34" Type="http://schemas.openxmlformats.org/officeDocument/2006/relationships/image" Target="media/image17.png"/><Relationship Id="rId42" Type="http://schemas.openxmlformats.org/officeDocument/2006/relationships/image" Target="media/image23.wmf"/><Relationship Id="rId47" Type="http://schemas.openxmlformats.org/officeDocument/2006/relationships/image" Target="media/image26.emf"/><Relationship Id="rId50" Type="http://schemas.openxmlformats.org/officeDocument/2006/relationships/image" Target="media/image28.png"/><Relationship Id="rId55" Type="http://schemas.openxmlformats.org/officeDocument/2006/relationships/image" Target="media/image32.emf"/><Relationship Id="rId63" Type="http://schemas.openxmlformats.org/officeDocument/2006/relationships/image" Target="media/image37.png"/><Relationship Id="rId68" Type="http://schemas.openxmlformats.org/officeDocument/2006/relationships/oleObject" Target="embeddings/oleObject9.bin"/><Relationship Id="rId76" Type="http://schemas.openxmlformats.org/officeDocument/2006/relationships/header" Target="header1.xml"/><Relationship Id="rId7" Type="http://schemas.openxmlformats.org/officeDocument/2006/relationships/settings" Target="settings.xml"/><Relationship Id="rId71" Type="http://schemas.openxmlformats.org/officeDocument/2006/relationships/image" Target="media/image42.wmf"/><Relationship Id="rId2" Type="http://schemas.openxmlformats.org/officeDocument/2006/relationships/customXml" Target="../customXml/item2.xml"/><Relationship Id="rId16" Type="http://schemas.openxmlformats.org/officeDocument/2006/relationships/image" Target="media/image4.emf"/><Relationship Id="rId29" Type="http://schemas.openxmlformats.org/officeDocument/2006/relationships/image" Target="media/image12.wmf"/><Relationship Id="rId11" Type="http://schemas.openxmlformats.org/officeDocument/2006/relationships/image" Target="media/image1.png"/><Relationship Id="rId24" Type="http://schemas.openxmlformats.org/officeDocument/2006/relationships/image" Target="media/image9.jpeg"/><Relationship Id="rId32" Type="http://schemas.openxmlformats.org/officeDocument/2006/relationships/image" Target="media/image15.png"/><Relationship Id="rId37" Type="http://schemas.openxmlformats.org/officeDocument/2006/relationships/image" Target="media/image20.wmf"/><Relationship Id="rId40" Type="http://schemas.openxmlformats.org/officeDocument/2006/relationships/oleObject" Target="embeddings/oleObject3.bin"/><Relationship Id="rId45" Type="http://schemas.openxmlformats.org/officeDocument/2006/relationships/image" Target="media/image25.wmf"/><Relationship Id="rId53" Type="http://schemas.openxmlformats.org/officeDocument/2006/relationships/oleObject" Target="embeddings/oleObject6.bin"/><Relationship Id="rId58" Type="http://schemas.openxmlformats.org/officeDocument/2006/relationships/image" Target="media/image34.wmf"/><Relationship Id="rId66" Type="http://schemas.openxmlformats.org/officeDocument/2006/relationships/image" Target="media/image39.wmf"/><Relationship Id="rId74" Type="http://schemas.openxmlformats.org/officeDocument/2006/relationships/image" Target="media/image430.emf"/><Relationship Id="rId79" Type="http://schemas.openxmlformats.org/officeDocument/2006/relationships/theme" Target="theme/theme1.xml"/><Relationship Id="rId5" Type="http://schemas.openxmlformats.org/officeDocument/2006/relationships/numbering" Target="numbering.xml"/><Relationship Id="rId61" Type="http://schemas.openxmlformats.org/officeDocument/2006/relationships/image" Target="media/image36.png"/><Relationship Id="rId10" Type="http://schemas.openxmlformats.org/officeDocument/2006/relationships/endnotes" Target="endnotes.xml"/><Relationship Id="rId19" Type="http://schemas.openxmlformats.org/officeDocument/2006/relationships/image" Target="media/image6.png"/><Relationship Id="rId31" Type="http://schemas.openxmlformats.org/officeDocument/2006/relationships/image" Target="media/image14.png"/><Relationship Id="rId44" Type="http://schemas.openxmlformats.org/officeDocument/2006/relationships/oleObject" Target="embeddings/oleObject4.bin"/><Relationship Id="rId52" Type="http://schemas.openxmlformats.org/officeDocument/2006/relationships/image" Target="media/image30.wmf"/><Relationship Id="rId60" Type="http://schemas.openxmlformats.org/officeDocument/2006/relationships/image" Target="media/image35.wmf"/><Relationship Id="rId65" Type="http://schemas.openxmlformats.org/officeDocument/2006/relationships/oleObject" Target="embeddings/oleObject8.bin"/><Relationship Id="rId73" Type="http://schemas.openxmlformats.org/officeDocument/2006/relationships/image" Target="media/image43.emf"/><Relationship Id="rId78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1.bin"/><Relationship Id="rId22" Type="http://schemas.openxmlformats.org/officeDocument/2006/relationships/image" Target="media/image70.emf"/><Relationship Id="rId27" Type="http://schemas.openxmlformats.org/officeDocument/2006/relationships/image" Target="media/image100.emf"/><Relationship Id="rId30" Type="http://schemas.openxmlformats.org/officeDocument/2006/relationships/image" Target="media/image13.png"/><Relationship Id="rId35" Type="http://schemas.openxmlformats.org/officeDocument/2006/relationships/image" Target="media/image18.png"/><Relationship Id="rId43" Type="http://schemas.openxmlformats.org/officeDocument/2006/relationships/image" Target="media/image24.wmf"/><Relationship Id="rId48" Type="http://schemas.openxmlformats.org/officeDocument/2006/relationships/image" Target="media/image260.emf"/><Relationship Id="rId56" Type="http://schemas.openxmlformats.org/officeDocument/2006/relationships/image" Target="media/image320.emf"/><Relationship Id="rId64" Type="http://schemas.openxmlformats.org/officeDocument/2006/relationships/image" Target="media/image38.wmf"/><Relationship Id="rId69" Type="http://schemas.openxmlformats.org/officeDocument/2006/relationships/image" Target="media/image41.wmf"/><Relationship Id="rId77" Type="http://schemas.openxmlformats.org/officeDocument/2006/relationships/footer" Target="footer1.xml"/><Relationship Id="rId8" Type="http://schemas.openxmlformats.org/officeDocument/2006/relationships/webSettings" Target="webSettings.xml"/><Relationship Id="rId51" Type="http://schemas.openxmlformats.org/officeDocument/2006/relationships/image" Target="media/image29.wmf"/><Relationship Id="rId72" Type="http://schemas.openxmlformats.org/officeDocument/2006/relationships/image" Target="media/image420.wmf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image" Target="media/image5.emf"/><Relationship Id="rId25" Type="http://schemas.openxmlformats.org/officeDocument/2006/relationships/customXml" Target="ink/ink2.xml"/><Relationship Id="rId33" Type="http://schemas.openxmlformats.org/officeDocument/2006/relationships/image" Target="media/image16.wmf"/><Relationship Id="rId38" Type="http://schemas.openxmlformats.org/officeDocument/2006/relationships/image" Target="media/image21.wmf"/><Relationship Id="rId46" Type="http://schemas.openxmlformats.org/officeDocument/2006/relationships/oleObject" Target="embeddings/oleObject5.bin"/><Relationship Id="rId59" Type="http://schemas.openxmlformats.org/officeDocument/2006/relationships/oleObject" Target="embeddings/oleObject7.bin"/><Relationship Id="rId67" Type="http://schemas.openxmlformats.org/officeDocument/2006/relationships/image" Target="media/image40.wmf"/><Relationship Id="rId20" Type="http://schemas.openxmlformats.org/officeDocument/2006/relationships/image" Target="media/image7.emf"/><Relationship Id="rId41" Type="http://schemas.openxmlformats.org/officeDocument/2006/relationships/image" Target="media/image22.png"/><Relationship Id="rId54" Type="http://schemas.openxmlformats.org/officeDocument/2006/relationships/image" Target="media/image31.png"/><Relationship Id="rId62" Type="http://schemas.openxmlformats.org/officeDocument/2006/relationships/image" Target="media/image71.emf"/><Relationship Id="rId70" Type="http://schemas.openxmlformats.org/officeDocument/2006/relationships/oleObject" Target="embeddings/oleObject10.bin"/><Relationship Id="rId75" Type="http://schemas.openxmlformats.org/officeDocument/2006/relationships/image" Target="media/image44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customXml" Target="ink/ink1.xml"/><Relationship Id="rId23" Type="http://schemas.openxmlformats.org/officeDocument/2006/relationships/image" Target="media/image80.emf"/><Relationship Id="rId28" Type="http://schemas.openxmlformats.org/officeDocument/2006/relationships/image" Target="media/image11.wmf"/><Relationship Id="rId36" Type="http://schemas.openxmlformats.org/officeDocument/2006/relationships/image" Target="media/image19.png"/><Relationship Id="rId49" Type="http://schemas.openxmlformats.org/officeDocument/2006/relationships/image" Target="media/image27.png"/><Relationship Id="rId57" Type="http://schemas.openxmlformats.org/officeDocument/2006/relationships/image" Target="media/image33.w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5-09-04T09:02:33.9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5-09-04T09:02:53.9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6461e898-4fa8-4619-802d-4394f29ecb02">
      <UserInfo>
        <DisplayName/>
        <AccountId xsi:nil="true"/>
        <AccountType/>
      </UserInfo>
    </SharedWithUs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A1BB737D2E514AAE4DBA88CBBF97D7" ma:contentTypeVersion="11" ma:contentTypeDescription="Create a new document." ma:contentTypeScope="" ma:versionID="a90a67a5148a3a41b38a88380bcfd34f">
  <xsd:schema xmlns:xsd="http://www.w3.org/2001/XMLSchema" xmlns:xs="http://www.w3.org/2001/XMLSchema" xmlns:p="http://schemas.microsoft.com/office/2006/metadata/properties" xmlns:ns2="273be21a-447d-4129-8fd6-bea457781a2f" xmlns:ns3="6461e898-4fa8-4619-802d-4394f29ecb02" targetNamespace="http://schemas.microsoft.com/office/2006/metadata/properties" ma:root="true" ma:fieldsID="4167fa181c8b8bb8ae7da4ffe747b83d" ns2:_="" ns3:_="">
    <xsd:import namespace="273be21a-447d-4129-8fd6-bea457781a2f"/>
    <xsd:import namespace="6461e898-4fa8-4619-802d-4394f29ecb0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73be21a-447d-4129-8fd6-bea457781a2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461e898-4fa8-4619-802d-4394f29ecb0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290D5A-2994-41DE-8AC4-ED5480A458D7}">
  <ds:schemaRefs>
    <ds:schemaRef ds:uri="http://schemas.microsoft.com/office/2006/metadata/properties"/>
    <ds:schemaRef ds:uri="http://schemas.microsoft.com/office/infopath/2007/PartnerControls"/>
    <ds:schemaRef ds:uri="6461e898-4fa8-4619-802d-4394f29ecb02"/>
  </ds:schemaRefs>
</ds:datastoreItem>
</file>

<file path=customXml/itemProps2.xml><?xml version="1.0" encoding="utf-8"?>
<ds:datastoreItem xmlns:ds="http://schemas.openxmlformats.org/officeDocument/2006/customXml" ds:itemID="{439FCA82-68DE-4D4D-8780-9F37222C305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4FB871B-09AD-4017-BAE7-6C86D050557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73be21a-447d-4129-8fd6-bea457781a2f"/>
    <ds:schemaRef ds:uri="6461e898-4fa8-4619-802d-4394f29ecb0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45FA0A2-21A5-4716-BCB9-92770D78FD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1</Pages>
  <Words>2474</Words>
  <Characters>14105</Characters>
  <Application>Microsoft Office Word</Application>
  <DocSecurity>0</DocSecurity>
  <Lines>117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lasgow City Council</Company>
  <LinksUpToDate>false</LinksUpToDate>
  <CharactersWithSpaces>16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oyd</dc:creator>
  <cp:keywords/>
  <dc:description/>
  <cp:lastModifiedBy>Mr Baxter</cp:lastModifiedBy>
  <cp:revision>2</cp:revision>
  <cp:lastPrinted>2016-12-05T14:39:00Z</cp:lastPrinted>
  <dcterms:created xsi:type="dcterms:W3CDTF">2021-10-05T08:46:00Z</dcterms:created>
  <dcterms:modified xsi:type="dcterms:W3CDTF">2021-10-05T08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CA1BB737D2E514AAE4DBA88CBBF97D7</vt:lpwstr>
  </property>
  <property fmtid="{D5CDD505-2E9C-101B-9397-08002B2CF9AE}" pid="3" name="Order">
    <vt:r8>6231800</vt:r8>
  </property>
  <property fmtid="{D5CDD505-2E9C-101B-9397-08002B2CF9AE}" pid="4" name="_SourceUrl">
    <vt:lpwstr/>
  </property>
  <property fmtid="{D5CDD505-2E9C-101B-9397-08002B2CF9AE}" pid="5" name="_SharedFileIndex">
    <vt:lpwstr/>
  </property>
  <property fmtid="{D5CDD505-2E9C-101B-9397-08002B2CF9AE}" pid="6" name="ComplianceAssetId">
    <vt:lpwstr/>
  </property>
</Properties>
</file>